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ppt/ink/ink9.xml" ContentType="application/inkml+xml"/>
  <Override PartName="/ppt/ink/ink10.xml" ContentType="application/inkml+xml"/>
  <Override PartName="/ppt/ink/ink11.xml" ContentType="application/inkml+xml"/>
  <Override PartName="/ppt/ink/ink12.xml" ContentType="application/inkml+xml"/>
  <Override PartName="/ppt/ink/ink13.xml" ContentType="application/inkml+xml"/>
  <Override PartName="/ppt/ink/ink14.xml" ContentType="application/inkml+xml"/>
  <Override PartName="/ppt/ink/ink15.xml" ContentType="application/inkml+xml"/>
  <Override PartName="/ppt/ink/ink16.xml" ContentType="application/inkml+xml"/>
  <Override PartName="/ppt/ink/ink17.xml" ContentType="application/inkml+xml"/>
  <Override PartName="/ppt/ink/ink18.xml" ContentType="application/inkml+xml"/>
  <Override PartName="/ppt/ink/ink19.xml" ContentType="application/inkml+xml"/>
  <Override PartName="/ppt/ink/ink20.xml" ContentType="application/inkml+xml"/>
  <Override PartName="/ppt/ink/ink21.xml" ContentType="application/inkml+xml"/>
  <Override PartName="/ppt/ink/ink22.xml" ContentType="application/inkml+xml"/>
  <Override PartName="/ppt/ink/ink23.xml" ContentType="application/inkml+xml"/>
  <Override PartName="/ppt/ink/ink24.xml" ContentType="application/inkml+xml"/>
  <Override PartName="/ppt/ink/ink25.xml" ContentType="application/inkml+xml"/>
  <Override PartName="/ppt/ink/ink26.xml" ContentType="application/inkml+xml"/>
  <Override PartName="/ppt/ink/ink27.xml" ContentType="application/inkml+xml"/>
  <Override PartName="/ppt/ink/ink28.xml" ContentType="application/inkml+xml"/>
  <Override PartName="/ppt/ink/ink29.xml" ContentType="application/inkml+xml"/>
  <Override PartName="/ppt/ink/ink30.xml" ContentType="application/inkml+xml"/>
  <Override PartName="/ppt/ink/ink31.xml" ContentType="application/inkml+xml"/>
  <Override PartName="/ppt/ink/ink32.xml" ContentType="application/inkml+xml"/>
  <Override PartName="/ppt/ink/ink33.xml" ContentType="application/inkml+xml"/>
  <Override PartName="/ppt/ink/ink34.xml" ContentType="application/inkml+xml"/>
  <Override PartName="/ppt/ink/ink35.xml" ContentType="application/inkml+xml"/>
  <Override PartName="/ppt/ink/ink36.xml" ContentType="application/inkml+xml"/>
  <Override PartName="/ppt/ink/ink37.xml" ContentType="application/inkml+xml"/>
  <Override PartName="/ppt/ink/ink38.xml" ContentType="application/inkml+xml"/>
  <Override PartName="/ppt/ink/ink39.xml" ContentType="application/inkml+xml"/>
  <Override PartName="/ppt/ink/ink40.xml" ContentType="application/inkml+xml"/>
  <Override PartName="/ppt/ink/ink41.xml" ContentType="application/inkml+xml"/>
  <Override PartName="/ppt/ink/ink42.xml" ContentType="application/inkml+xml"/>
  <Override PartName="/ppt/ink/ink43.xml" ContentType="application/inkml+xml"/>
  <Override PartName="/ppt/ink/ink44.xml" ContentType="application/inkml+xml"/>
  <Override PartName="/ppt/ink/ink45.xml" ContentType="application/inkml+xml"/>
  <Override PartName="/ppt/ink/ink46.xml" ContentType="application/inkml+xml"/>
  <Override PartName="/ppt/ink/ink47.xml" ContentType="application/inkml+xml"/>
  <Override PartName="/ppt/ink/ink48.xml" ContentType="application/inkml+xml"/>
  <Override PartName="/ppt/ink/ink49.xml" ContentType="application/inkml+xml"/>
  <Override PartName="/ppt/ink/ink50.xml" ContentType="application/inkml+xml"/>
  <Override PartName="/ppt/ink/ink51.xml" ContentType="application/inkml+xml"/>
  <Override PartName="/ppt/ink/ink52.xml" ContentType="application/inkml+xml"/>
  <Override PartName="/ppt/ink/ink53.xml" ContentType="application/inkml+xml"/>
  <Override PartName="/ppt/ink/ink54.xml" ContentType="application/inkml+xml"/>
  <Override PartName="/ppt/ink/ink55.xml" ContentType="application/inkml+xml"/>
  <Override PartName="/ppt/ink/ink56.xml" ContentType="application/inkml+xml"/>
  <Override PartName="/ppt/ink/ink57.xml" ContentType="application/inkml+xml"/>
  <Override PartName="/ppt/ink/ink58.xml" ContentType="application/inkml+xml"/>
  <Override PartName="/ppt/ink/ink59.xml" ContentType="application/inkml+xml"/>
  <Override PartName="/ppt/ink/ink60.xml" ContentType="application/inkml+xml"/>
  <Override PartName="/ppt/ink/ink61.xml" ContentType="application/inkml+xml"/>
  <Override PartName="/ppt/ink/ink62.xml" ContentType="application/inkml+xml"/>
  <Override PartName="/ppt/ink/ink63.xml" ContentType="application/inkml+xml"/>
  <Override PartName="/ppt/ink/ink64.xml" ContentType="application/inkml+xml"/>
  <Override PartName="/ppt/ink/ink65.xml" ContentType="application/inkml+xml"/>
  <Override PartName="/ppt/ink/ink66.xml" ContentType="application/inkml+xml"/>
  <Override PartName="/ppt/ink/ink67.xml" ContentType="application/inkml+xml"/>
  <Override PartName="/ppt/ink/ink68.xml" ContentType="application/inkml+xml"/>
  <Override PartName="/ppt/ink/ink69.xml" ContentType="application/inkml+xml"/>
  <Override PartName="/ppt/ink/ink70.xml" ContentType="application/inkml+xml"/>
  <Override PartName="/ppt/ink/ink71.xml" ContentType="application/inkml+xml"/>
  <Override PartName="/ppt/ink/ink72.xml" ContentType="application/inkml+xml"/>
  <Override PartName="/ppt/ink/ink73.xml" ContentType="application/inkml+xml"/>
  <Override PartName="/ppt/ink/ink74.xml" ContentType="application/inkml+xml"/>
  <Override PartName="/ppt/ink/ink75.xml" ContentType="application/inkml+xml"/>
  <Override PartName="/ppt/ink/ink76.xml" ContentType="application/inkml+xml"/>
  <Override PartName="/ppt/ink/ink77.xml" ContentType="application/inkml+xml"/>
  <Override PartName="/ppt/ink/ink78.xml" ContentType="application/inkml+xml"/>
  <Override PartName="/ppt/ink/ink79.xml" ContentType="application/inkml+xml"/>
  <Override PartName="/ppt/ink/ink80.xml" ContentType="application/inkml+xml"/>
  <Override PartName="/ppt/ink/ink81.xml" ContentType="application/inkml+xml"/>
  <Override PartName="/ppt/ink/ink82.xml" ContentType="application/inkml+xml"/>
  <Override PartName="/ppt/ink/ink83.xml" ContentType="application/inkml+xml"/>
  <Override PartName="/ppt/ink/ink84.xml" ContentType="application/inkml+xml"/>
  <Override PartName="/ppt/ink/ink85.xml" ContentType="application/inkml+xml"/>
  <Override PartName="/ppt/ink/ink86.xml" ContentType="application/inkml+xml"/>
  <Override PartName="/ppt/ink/ink87.xml" ContentType="application/inkml+xml"/>
  <Override PartName="/ppt/ink/ink88.xml" ContentType="application/inkml+xml"/>
  <Override PartName="/ppt/ink/ink89.xml" ContentType="application/inkml+xml"/>
  <Override PartName="/ppt/ink/ink90.xml" ContentType="application/inkml+xml"/>
  <Override PartName="/ppt/ink/ink91.xml" ContentType="application/inkml+xml"/>
  <Override PartName="/ppt/ink/ink92.xml" ContentType="application/inkml+xml"/>
  <Override PartName="/ppt/ink/ink93.xml" ContentType="application/inkml+xml"/>
  <Override PartName="/ppt/ink/ink94.xml" ContentType="application/inkml+xml"/>
  <Override PartName="/ppt/ink/ink95.xml" ContentType="application/inkml+xml"/>
  <Override PartName="/ppt/ink/ink96.xml" ContentType="application/inkml+xml"/>
  <Override PartName="/ppt/ink/ink97.xml" ContentType="application/inkml+xml"/>
  <Override PartName="/ppt/ink/ink98.xml" ContentType="application/inkml+xml"/>
  <Override PartName="/ppt/ink/ink99.xml" ContentType="application/inkml+xml"/>
  <Override PartName="/ppt/ink/ink100.xml" ContentType="application/inkml+xml"/>
  <Override PartName="/ppt/ink/ink101.xml" ContentType="application/inkml+xml"/>
  <Override PartName="/ppt/ink/ink102.xml" ContentType="application/inkml+xml"/>
  <Override PartName="/ppt/ink/ink103.xml" ContentType="application/inkml+xml"/>
  <Override PartName="/ppt/ink/ink104.xml" ContentType="application/inkml+xml"/>
  <Override PartName="/ppt/ink/ink105.xml" ContentType="application/inkml+xml"/>
  <Override PartName="/ppt/ink/ink106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</p:sldMasterIdLst>
  <p:sldIdLst>
    <p:sldId id="256" r:id="rId3"/>
    <p:sldId id="270" r:id="rId4"/>
    <p:sldId id="280" r:id="rId5"/>
    <p:sldId id="260" r:id="rId6"/>
    <p:sldId id="279" r:id="rId7"/>
    <p:sldId id="289" r:id="rId8"/>
    <p:sldId id="274" r:id="rId9"/>
    <p:sldId id="276" r:id="rId10"/>
    <p:sldId id="277" r:id="rId11"/>
    <p:sldId id="273" r:id="rId12"/>
    <p:sldId id="265" r:id="rId13"/>
    <p:sldId id="261" r:id="rId14"/>
    <p:sldId id="302" r:id="rId15"/>
    <p:sldId id="303" r:id="rId16"/>
    <p:sldId id="304" r:id="rId17"/>
    <p:sldId id="306" r:id="rId18"/>
    <p:sldId id="307" r:id="rId19"/>
    <p:sldId id="281" r:id="rId20"/>
    <p:sldId id="290" r:id="rId21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77" d="100"/>
          <a:sy n="77" d="100"/>
        </p:scale>
        <p:origin x="883" y="53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theme" Target="theme/theme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viewProps" Target="view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presProps" Target="presProps.xml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1-13T05:49:55.539"/>
    </inkml:context>
    <inkml:brush xml:id="br0">
      <inkml:brushProperty name="width" value="0.05" units="cm"/>
      <inkml:brushProperty name="height" value="0.05" units="cm"/>
      <inkml:brushProperty name="color" value="#CC0066"/>
    </inkml:brush>
  </inkml:definitions>
  <inkml:trace contextRef="#ctx0" brushRef="#br0">0 1 24575,'0'0'0,"0"0"0,3 2 0,3 5 0,3 5 0,5 6 0,3 8 0,1 9 0,0 8 0,-2 0 0,-5-6-8191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1-13T05:50:04.577"/>
    </inkml:context>
    <inkml:brush xml:id="br0">
      <inkml:brushProperty name="width" value="0.05" units="cm"/>
      <inkml:brushProperty name="height" value="0.05" units="cm"/>
      <inkml:brushProperty name="color" value="#CC0066"/>
    </inkml:brush>
  </inkml:definitions>
  <inkml:trace contextRef="#ctx0" brushRef="#br0">54 241 13968 0 0,'0'0'2610'0'0,"0"-5"-1615"0"0,-3-8-462 0 0,2 14 52 0 0,1 28 253 0 0,0-6-864 0 0,2 96 318 0 0,6-1 0 0 0,24 130 0 0 0,-29-230-214 0 0,2 1-1 0 0,1-1 0 0 0,11 29 1 0 0,-17-47-73 0 0,1 0 1 0 0,-1 1-1 0 0,0-1 0 0 0,0 0 1 0 0,1 0-1 0 0,-1 1 1 0 0,0-1-1 0 0,1 0 1 0 0,-1 0-1 0 0,0 1 0 0 0,0-1 1 0 0,1 0-1 0 0,-1 0 1 0 0,1 0-1 0 0,-1 1 1 0 0,0-1-1 0 0,1 0 0 0 0,-1 0 1 0 0,0 0-1 0 0,1 0 1 0 0,-1 0-1 0 0,1 0 0 0 0,-1 0 1 0 0,0 0-1 0 0,1 0 1 0 0,-1 0-1 0 0,1 0 1 0 0,-1 0-1 0 0,0 0 0 0 0,1 0 1 0 0,-1 0-1 0 0,1-1 1 0 0,-1 1-1 0 0,0 0 1 0 0,1 0-1 0 0,-1 0 0 0 0,0-1 1 0 0,1 1-1 0 0,-1 0 1 0 0,0 0-1 0 0,0-1 1 0 0,1 1-1 0 0,1-4 13 0 0,0 1 0 0 0,0-1 1 0 0,-1 0-1 0 0,1 0 0 0 0,-1 0 0 0 0,0 0 0 0 0,0 0 0 0 0,-1 0 0 0 0,1 0 1 0 0,-1 0-1 0 0,0-8 0 0 0,2-7 35 0 0,2-23 10 0 0,-1 1 0 0 0,-2 0 0 0 0,-2-1 0 0 0,-1 1 0 0 0,-3 0 0 0 0,-1 0-1 0 0,-2 0 1 0 0,-2 1 0 0 0,-1 0 0 0 0,-2 0 0 0 0,-2 2 0 0 0,-23-43 0 0 0,24 55-28 0 0,7 15-8 0 0,2 0 0 0 0,-1 0 1 0 0,1-1-1 0 0,1 1 1 0 0,-6-24-1 0 0,10 34-26 0 0,1-1 1 0 0,-1 1-1 0 0,1 0 0 0 0,-1-1 1 0 0,1 1-1 0 0,0 0 0 0 0,0 0 1 0 0,0 0-1 0 0,0-1 0 0 0,0 1 1 0 0,0 0-1 0 0,0 0 0 0 0,0 1 1 0 0,0-1-1 0 0,0 0 0 0 0,0 0 1 0 0,2 0-1 0 0,0-1 2 0 0,7-5-3 0 0,0 1 0 0 0,0 0-1 0 0,1 0 1 0 0,0 1 0 0 0,0 1 0 0 0,0 0 0 0 0,21-5 0 0 0,85-9-6 0 0,102 2-9 0 0,-211 16 15 0 0,0 0-1 0 0,0 0 0 0 0,0 0 1 0 0,0 1-1 0 0,0 0 0 0 0,0 1 1 0 0,0 0-1 0 0,9 3 0 0 0,-14-4 1 0 0,-1 0 0 0 0,1 0 0 0 0,-1 0 0 0 0,0 0 0 0 0,1 1 0 0 0,-1-1 0 0 0,0 1 0 0 0,0-1 0 0 0,0 1 0 0 0,0 0 0 0 0,0 0 0 0 0,0 0-1 0 0,-1 0 1 0 0,1 0 0 0 0,-1 0 0 0 0,1 0 0 0 0,-1 1 0 0 0,0-1 0 0 0,0 0 0 0 0,0 1 0 0 0,0-1 0 0 0,0 1 0 0 0,0 0 0 0 0,-1-1 0 0 0,1 1 0 0 0,-1-1-1 0 0,0 1 1 0 0,0 4 0 0 0,-2 5 0 0 0,-1 0 0 0 0,-1-1 0 0 0,1 1 0 0 0,-2-1 0 0 0,0 1 0 0 0,0-1 0 0 0,-1-1 0 0 0,0 1 0 0 0,-9 10 0 0 0,-2 6 0 0 0,4-4 1 0 0,-138 207 13 0 0,124-198-13 0 0,16-19 0 0 0,1 0 0 0 0,0 0 0 0 0,0 1 0 0 0,2 0 0 0 0,-1 1 0 0 0,-8 22 0 0 0,38-41-10 0 0,62-28-19 0 0,-56 20 12 0 0,0 2-1 0 0,51-13 0 0 0,-76 22 15 0 0,1 1 0 0 0,-1 0-1 0 0,0-1 1 0 0,0 1 0 0 0,0 0 0 0 0,0 0-1 0 0,0 0 1 0 0,0 0 0 0 0,0 1-1 0 0,0-1 1 0 0,0 0 0 0 0,1 1-1 0 0,-1-1 1 0 0,0 1 0 0 0,2 1 0 0 0,-3-1 0 0 0,0 0 0 0 0,0 0 1 0 0,0-1-1 0 0,-1 1 0 0 0,1 0 1 0 0,0 0-1 0 0,-1 0 0 0 0,1 0 1 0 0,-1 0-1 0 0,1 0 1 0 0,-1 0-1 0 0,1 0 0 0 0,-1 0 1 0 0,0 0-1 0 0,1 0 0 0 0,-1 0 1 0 0,0 0-1 0 0,0 1 0 0 0,0-1 1 0 0,0 2-1 0 0,-1 6-5 0 0,0-1-1 0 0,-1 1 0 0 0,0-1 1 0 0,-1 1-1 0 0,-6 14 1 0 0,4-11 3 0 0,-76 160-60 0 0,23-58 0 0 0,54-106 55 0 0,1 1 0 0 0,0 0-1 0 0,0 0 1 0 0,-3 15-1 0 0,6-22 9 0 0,0-1-1 0 0,-1 1 1 0 0,1-1-1 0 0,0 1 0 0 0,0 0 1 0 0,0-1-1 0 0,0 1 1 0 0,0-1-1 0 0,0 1 0 0 0,0 0 1 0 0,1-1-1 0 0,-1 1 1 0 0,1-1-1 0 0,-1 1 0 0 0,1-1 1 0 0,-1 1-1 0 0,1-1 1 0 0,0 1-1 0 0,0-1 1 0 0,0 0-1 0 0,-1 1 0 0 0,2-1 1 0 0,-1 0-1 0 0,0 0 1 0 0,0 0-1 0 0,0 0 0 0 0,0 0 1 0 0,1 0-1 0 0,-1 0 1 0 0,0 0-1 0 0,1 0 0 0 0,-1-1 1 0 0,1 1-1 0 0,2 0 1 0 0,4 1-1 0 0,0-1 0 0 0,0 0 0 0 0,0-1 0 0 0,0 1 0 0 0,0-2 1 0 0,0 1-1 0 0,13-3 0 0 0,60-19-1 0 0,-61 16 3 0 0,48-14 4 0 0,-2-4 0 0 0,0-2-1 0 0,-2-3 1 0 0,-1-3 0 0 0,-2-3-1 0 0,-1-2 1 0 0,73-60 0 0 0,-123 89-2 0 0,0 0 1 0 0,-1 0-1 0 0,0-1 1 0 0,-1 0-1 0 0,0-1 1 0 0,-1 0-1 0 0,9-14 1 0 0,-16 25-3 0 0,-1-1 0 0 0,1 0 0 0 0,0 0 0 0 0,0 0 0 0 0,-1 1 0 0 0,1-1 0 0 0,0 0 0 0 0,-1 0 0 0 0,1 0 1 0 0,0 0-1 0 0,-1 0 0 0 0,1 0 0 0 0,0 0 0 0 0,-1 0 0 0 0,1 0 0 0 0,-1 0 0 0 0,1 0 0 0 0,0 0 0 0 0,-1 0 1 0 0,1 0-1 0 0,0 0 0 0 0,-1 0 0 0 0,1 0 0 0 0,0 0 0 0 0,-1 0 0 0 0,1-1 0 0 0,0 1 0 0 0,-1 0 0 0 0,1 0 0 0 0,0 0 1 0 0,0-1-1 0 0,-1 1 0 0 0,1 0 0 0 0,0 0 0 0 0,0-1 0 0 0,-1 1 0 0 0,1 0 0 0 0,0 0 0 0 0,0-1 0 0 0,0 1 0 0 0,-1 0 1 0 0,1-1-1 0 0,0 1 0 0 0,0 0 0 0 0,0-1 0 0 0,0 1 0 0 0,0 0 0 0 0,0-1 0 0 0,0 1 0 0 0,0-1 0 0 0,0 1 0 0 0,0 0 1 0 0,0-1-1 0 0,0 1 0 0 0,0 0 0 0 0,0-1 0 0 0,0 1 0 0 0,0 0 0 0 0,0-1 0 0 0,0 1 0 0 0,1 0 0 0 0,-1-1 0 0 0,0 1 1 0 0,0 0-1 0 0,0-1 0 0 0,0 1 0 0 0,1 0 0 0 0,-1-1 0 0 0,0 1 0 0 0,1 0 0 0 0,-5 3 0 0 0,0-1-1 0 0,0 1 1 0 0,1 0 0 0 0,-1 0-1 0 0,1 1 1 0 0,0-1-1 0 0,0 1 1 0 0,0-1-1 0 0,0 1 1 0 0,-2 6-1 0 0,-5 3 0 0 0,-7 11-6 0 0,1 0-1 0 0,-13 27 1 0 0,25-43 0 0 0,0 1 1 0 0,1-1-1 0 0,0 0 0 0 0,0 1 0 0 0,1 0 0 0 0,0 0 0 0 0,0 0 0 0 0,1 0 0 0 0,0 0 0 0 0,1 17 0 0 0,0-24 4 0 0,1 0-1 0 0,-1 0 0 0 0,1 0 1 0 0,0-1-1 0 0,0 1 0 0 0,0 0 1 0 0,-1-1-1 0 0,1 1 0 0 0,1 0 1 0 0,-1-1-1 0 0,0 1 0 0 0,0-1 1 0 0,1 0-1 0 0,-1 1 0 0 0,0-1 1 0 0,1 0-1 0 0,0 0 0 0 0,-1 0 1 0 0,1 0-1 0 0,0 0 0 0 0,-1 0 0 0 0,1 0 1 0 0,0-1-1 0 0,0 1 0 0 0,-1-1 1 0 0,1 1-1 0 0,0-1 0 0 0,0 1 1 0 0,0-1-1 0 0,0 0 0 0 0,0 0 1 0 0,0 0-1 0 0,3-1 0 0 0,9 0-7 0 0,-1 0-1 0 0,1-1 1 0 0,19-5-1 0 0,-26 6 9 0 0,20-6-11 0 0,-1-1 1 0 0,1-1 0 0 0,47-23-1 0 0,-64 27 13 0 0,1-1-1 0 0,-1-1 0 0 0,0 1 1 0 0,0-2-1 0 0,-1 1 0 0 0,0-1 1 0 0,0-1-1 0 0,-1 1 0 0 0,0-1 1 0 0,-1-1-1 0 0,10-14 0 0 0,-15 20 2 0 0,-1 1 0 0 0,0-1 0 0 0,1 1 0 0 0,-1-1 0 0 0,0 0 0 0 0,-1 0 0 0 0,1 1 0 0 0,-1-1 0 0 0,1 0 0 0 0,-1 0 0 0 0,0 0 0 0 0,-1 1 0 0 0,1-1 0 0 0,0 0 0 0 0,-1 0 1 0 0,0 1-1 0 0,0-1 0 0 0,0 0 0 0 0,-1 1 0 0 0,1-1 0 0 0,-1 1 0 0 0,0 0 0 0 0,0-1 0 0 0,0 1 0 0 0,0 0 0 0 0,0 0 0 0 0,-6-5 0 0 0,4 4 1 0 0,-1 0 0 0 0,1 0 0 0 0,-1 0 0 0 0,0 1 0 0 0,0-1 0 0 0,0 1 0 0 0,0 0 0 0 0,-1 1 0 0 0,1 0 0 0 0,-1-1 0 0 0,1 2 0 0 0,-1-1 0 0 0,0 1 0 0 0,0 0 0 0 0,0 0 0 0 0,-11 0 0 0 0,14 1 1 0 0,0 1 0 0 0,-1-1 1 0 0,1 1-1 0 0,0 0 0 0 0,0 0 0 0 0,0 0 1 0 0,0 0-1 0 0,0 1 0 0 0,0-1 1 0 0,1 1-1 0 0,-1 0 0 0 0,0 0 1 0 0,1 0-1 0 0,-1 0 0 0 0,1 0 0 0 0,0 1 1 0 0,0-1-1 0 0,0 1 0 0 0,0-1 1 0 0,0 1-1 0 0,0 0 0 0 0,1-1 1 0 0,-1 1-1 0 0,1 0 0 0 0,0 0 0 0 0,0 0 1 0 0,0 1-1 0 0,0-1 0 0 0,0 0 1 0 0,1 0-1 0 0,0 0 0 0 0,-1 0 0 0 0,1 1 1 0 0,0-1-1 0 0,1 0 0 0 0,-1 0 1 0 0,1 1-1 0 0,-1-1 0 0 0,1 0 1 0 0,0 0-1 0 0,0 0 0 0 0,0 0 0 0 0,0 0 1 0 0,1 0-1 0 0,-1 0 0 0 0,1 0 1 0 0,0-1-1 0 0,0 1 0 0 0,0-1 1 0 0,0 1-1 0 0,0-1 0 0 0,0 0 0 0 0,6 4 1 0 0,4 1 1 0 0,0-2 0 0 0,1 1 0 0 0,0-2 0 0 0,0 1 0 0 0,0-2 0 0 0,1 0 0 0 0,-1 0 0 0 0,1-2 0 0 0,-1 1 0 0 0,1-2 0 0 0,19-1 0 0 0,-9 0-24 0 0,0-2 0 0 0,0 0 0 0 0,0-2 0 0 0,-1-1 0 0 0,36-13 0 0 0,-53 17-122 0 0,8 30-815 0 0,-12-23 965 0 0,0-1-1 0 0,1 0 1 0 0,0 0-1 0 0,0 0 1 0 0,0 0 0 0 0,1-1-1 0 0,-1 1 1 0 0,1-1 0 0 0,0 0-1 0 0,0 0 1 0 0,0 0-1 0 0,0-1 1 0 0,1 1 0 0 0,-1-1-1 0 0,1 0 1 0 0,-1 0-1 0 0,1 0 1 0 0,0-1 0 0 0,-1 0-1 0 0,1 0 1 0 0,0 0-1 0 0,0 0 1 0 0,0-1 0 0 0,0 0-1 0 0,0 0 1 0 0,0 0 0 0 0,0-1-1 0 0,6-1 1 0 0,11-3 120 0 0,-1-1-1 0 0,0-1 1 0 0,0-1 0 0 0,38-22 0 0 0,-39 20 75 0 0,-6-6 105 0 0,-13 15-267 0 0,0 0 0 0 0,-1 0 0 0 0,1 0 1 0 0,0 0-1 0 0,-1 0 0 0 0,1 0 0 0 0,0 0 1 0 0,0 0-1 0 0,0 0 0 0 0,0 1 0 0 0,0-1 1 0 0,0 0-1 0 0,0 0 0 0 0,0 1 0 0 0,2-2 1 0 0,-1 4-29 0 0,0-1-1 0 0,-1 0 1 0 0,1 1 0 0 0,-1-1 0 0 0,1 1 0 0 0,-1 0 0 0 0,0-1 0 0 0,1 1 0 0 0,-1 0 0 0 0,0 0 0 0 0,0 0 0 0 0,1 2 0 0 0,3 5 20 0 0,-2-5-26 0 0,0 1 0 0 0,1-1 0 0 0,-1 0 1 0 0,1 0-1 0 0,0 0 0 0 0,0-1 0 0 0,0 1 0 0 0,1-1 0 0 0,-1 0 1 0 0,1-1-1 0 0,-1 1 0 0 0,1-1 0 0 0,0 1 0 0 0,0-1 0 0 0,0-1 1 0 0,9 3-1 0 0,-6-3-2 0 0,0-1 0 0 0,0 1 1 0 0,0-1-1 0 0,1-1 0 0 0,-1 1 1 0 0,0-2-1 0 0,0 1 0 0 0,0-1 1 0 0,-1 0-1 0 0,11-4 1 0 0,-3 0 2 0 0,-1-1 0 0 0,0 0 0 0 0,0-1 0 0 0,0-1 0 0 0,-1 0 0 0 0,0-1 0 0 0,-1 0 0 0 0,0-1 0 0 0,-1-1 0 0 0,18-22 0 0 0,-16 14 8 0 0,-2-1-1 0 0,0 0 1 0 0,-2-1-1 0 0,0 0 1 0 0,-2-1-1 0 0,7-28 1 0 0,8-26 82 0 0,-21 75-50 0 0,0 34 14 0 0,2-1 0 0 0,1 1 1 0 0,1-1-1 0 0,10 30 0 0 0,45 117-3224 0 0</inkml:trace>
</inkml:ink>
</file>

<file path=ppt/ink/ink1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1-13T07:22:34.698"/>
    </inkml:context>
    <inkml:brush xml:id="br0">
      <inkml:brushProperty name="width" value="0.05" units="cm"/>
      <inkml:brushProperty name="height" value="0.05" units="cm"/>
      <inkml:brushProperty name="color" value="#CC0066"/>
    </inkml:brush>
  </inkml:definitions>
  <inkml:trace contextRef="#ctx0" brushRef="#br0">29 368 13056 0 0,'0'0'665'0'0,"-4"-4"94"0"0,-15-15 351 0 0,14 14 1630 0 0,5 5-2706 0 0,0-1 0 0 0,0 1 0 0 0,0-1 0 0 0,-1 1 0 0 0,1-1 0 0 0,0 1 0 0 0,0-1 0 0 0,0 1 0 0 0,0-1 0 0 0,0 1 0 0 0,0-1 0 0 0,0 1 0 0 0,0-1 0 0 0,0 1 0 0 0,0-1 0 0 0,0 1 0 0 0,1-1 0 0 0,-1 1 0 0 0,0-1 0 0 0,0 1 0 0 0,0-1 1 0 0,1 1-1 0 0,-1-1 0 0 0,0 1 0 0 0,0-1 0 0 0,1 1 0 0 0,-1 0 0 0 0,1-1 0 0 0,-1 1 0 0 0,0 0 0 0 0,1-1 0 0 0,-1 1 0 0 0,1 0 0 0 0,0-1 0 0 0,30-31 201 0 0,9-9 15 0 0,81-64 1 0 0,-52 48-85 0 0,-50 40-7 0 0,1 0 0 0 0,0 2 0 0 0,38-23 0 0 0,-55 37 135 0 0,-20 23-2781 0 0</inkml:trace>
</inkml:ink>
</file>

<file path=ppt/ink/ink1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1-13T07:22:35.029"/>
    </inkml:context>
    <inkml:brush xml:id="br0">
      <inkml:brushProperty name="width" value="0.05" units="cm"/>
      <inkml:brushProperty name="height" value="0.05" units="cm"/>
      <inkml:brushProperty name="color" value="#CC0066"/>
    </inkml:brush>
  </inkml:definitions>
  <inkml:trace contextRef="#ctx0" brushRef="#br0">0 1 14776 0 0,'0'0'1799'0'0,"4"11"-935"0"0,2 6-208 0 0,-1 23 0 0 0,1 34-328 0 0,-3 10 8 0 0,-1-14-104 0 0,2-12 8 0 0,-4-17 8 0 0,2-13 0 0 0,9-4 32 0 0,4-11 0 0 0,2 0 0 0 0,14-8 8 0 0</inkml:trace>
</inkml:ink>
</file>

<file path=ppt/ink/ink1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1-13T07:22:35.371"/>
    </inkml:context>
    <inkml:brush xml:id="br0">
      <inkml:brushProperty name="width" value="0.05" units="cm"/>
      <inkml:brushProperty name="height" value="0.05" units="cm"/>
      <inkml:brushProperty name="color" value="#CC0066"/>
    </inkml:brush>
  </inkml:definitions>
  <inkml:trace contextRef="#ctx0" brushRef="#br0">2 249 14672 0 0,'0'0'2343'0'0,"-2"-37"-1279"0"0,9 24 0 0 0,5-11-440 0 0,4-4 0 0 0,10-4-336 0 0,10-3 0 0 0,-3 7-120 0 0,-5 4 16 0 0,-6 7-48 0 0,-7 6 64 0 0,0 11-96 0 0,-24 28-80 0 0</inkml:trace>
  <inkml:trace contextRef="#ctx0" brushRef="#br0" timeOffset="1">48 390 14568 0 0,'0'0'0'0'0,"11"-6"144"0"0,6-3 0 0 0,9-8 88 0 0,9-9 0 0 0,6-7 200 0 0,8-2 8 0 0,4-3-121 0 0,1 1 9 0 0</inkml:trace>
</inkml:ink>
</file>

<file path=ppt/ink/ink1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1-13T07:22:35.728"/>
    </inkml:context>
    <inkml:brush xml:id="br0">
      <inkml:brushProperty name="width" value="0.05" units="cm"/>
      <inkml:brushProperty name="height" value="0.05" units="cm"/>
      <inkml:brushProperty name="color" value="#CC0066"/>
    </inkml:brush>
  </inkml:definitions>
  <inkml:trace contextRef="#ctx0" brushRef="#br0">6 231 14872 0 0,'0'0'512'0'0,"-6"-11"943"0"0,23-4-511 0 0,5 4-64 0 0,21-13 8 0 0,26-10-432 0 0,1-3 8 0 0,-1 8-128 0 0,-15 3 0 0 0,-12 3-48 0 0,-10 9 8 0 0,-10 8-88 0 0,-9 10 136 0 0,0 27-224 0 0</inkml:trace>
</inkml:ink>
</file>

<file path=ppt/ink/ink1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1-13T07:22:36.084"/>
    </inkml:context>
    <inkml:brush xml:id="br0">
      <inkml:brushProperty name="width" value="0.05" units="cm"/>
      <inkml:brushProperty name="height" value="0.05" units="cm"/>
      <inkml:brushProperty name="color" value="#CC0066"/>
    </inkml:brush>
  </inkml:definitions>
  <inkml:trace contextRef="#ctx0" brushRef="#br0">6 9 15176 0 0,'-5'-9'4991'0'0,"26"58"-4566"0"0,-2 2-1 0 0,22 94 0 0 0,-28-90-182 0 0,3-1 0 0 0,33 77 0 0 0,-21-87-135 0 0,-17-30-2757 0 0</inkml:trace>
</inkml:ink>
</file>

<file path=ppt/ink/ink1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1-13T07:22:36.473"/>
    </inkml:context>
    <inkml:brush xml:id="br0">
      <inkml:brushProperty name="width" value="0.05" units="cm"/>
      <inkml:brushProperty name="height" value="0.05" units="cm"/>
      <inkml:brushProperty name="color" value="#CC0066"/>
    </inkml:brush>
  </inkml:definitions>
  <inkml:trace contextRef="#ctx0" brushRef="#br0">1 158 15272 0 0,'6'-13'545'0'0,"1"1"0"0"0,0-1 1 0 0,1 1-1 0 0,0 0 0 0 0,14-13 1 0 0,-17 19-425 0 0,0 1 1 0 0,0 0-1 0 0,0 1 0 0 0,1-1 1 0 0,0 1-1 0 0,0 0 1 0 0,0 1-1 0 0,0-1 0 0 0,0 1 1 0 0,1 1-1 0 0,0-1 1 0 0,11-2-1 0 0,-17 5-106 0 0,1 0 1 0 0,-1-1-1 0 0,1 1 0 0 0,-1 0 1 0 0,1 0-1 0 0,-1 0 0 0 0,1 1 0 0 0,-1-1 1 0 0,1 0-1 0 0,-1 1 0 0 0,1-1 1 0 0,-1 1-1 0 0,1-1 0 0 0,-1 1 1 0 0,0 0-1 0 0,1-1 0 0 0,-1 1 0 0 0,0 0 1 0 0,0 0-1 0 0,1 0 0 0 0,-1 0 1 0 0,0 0-1 0 0,0 0 0 0 0,0 0 0 0 0,0 1 1 0 0,0-1-1 0 0,-1 0 0 0 0,1 0 1 0 0,0 1-1 0 0,0-1 0 0 0,-1 1 1 0 0,1-1-1 0 0,-1 1 0 0 0,1-1 0 0 0,-1 1 1 0 0,0-1-1 0 0,1 2 0 0 0,0 8 32 0 0,1 0-1 0 0,-2 0 0 0 0,1 0 1 0 0,-2 13-1 0 0,0-18-22 0 0,-3 38 136 0 0,-14 66 0 0 0,10-73-17 0 0,2-1-1 0 0,1 0 0 0 0,1 42 1 0 0,7-58 118 0 0,-2-19-249 0 0,-1-1 0 0 0,1 0 0 0 0,0 1 0 0 0,-1-1 0 0 0,1 0 1 0 0,-1 1-1 0 0,1-1 0 0 0,0 0 0 0 0,-1 0 0 0 0,1 0 0 0 0,0 0 0 0 0,-1 1 0 0 0,1-1 0 0 0,0 0 0 0 0,0 0 0 0 0,-1 0 1 0 0,1-1-1 0 0,0 1 0 0 0,-1 0 0 0 0,1 0 0 0 0,0 0 0 0 0,-1 0 0 0 0,1-1 0 0 0,0 1 0 0 0,-1 0 0 0 0,1-1 0 0 0,-1 1 0 0 0,1 0 1 0 0,0-2-1 0 0,8-3 38 0 0,-1 0 0 0 0,0-1 0 0 0,-1-1 0 0 0,1 1 0 0 0,-1-1 0 0 0,-1-1 0 0 0,7-8 1 0 0,-7 9-22 0 0,34-38 125 0 0,207-233 863 0 0,-229 262-992 0 0,-1 0 0 0 0,2 2 1 0 0,26-17-1 0 0,-20 15-2553 0 0</inkml:trace>
</inkml:ink>
</file>

<file path=ppt/ink/ink1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792" units="cm"/>
          <inkml:channel name="Y" type="integer" max="2112" units="cm"/>
          <inkml:channel name="T" type="integer" max="2.14748E9" units="dev"/>
        </inkml:traceFormat>
        <inkml:channelProperties>
          <inkml:channelProperty channel="X" name="resolution" value="122.71844" units="1/cm"/>
          <inkml:channelProperty channel="Y" name="resolution" value="121.37931" units="1/cm"/>
          <inkml:channelProperty channel="T" name="resolution" value="1" units="1/dev"/>
        </inkml:channelProperties>
      </inkml:inkSource>
      <inkml:timestamp xml:id="ts0" timeString="2023-01-13T07:20:13.096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context xml:id="ctx1">
      <inkml:inkSource xml:id="inkSrc2">
        <inkml:traceFormat>
          <inkml:channel name="X" type="integer" max="20224" units="cm"/>
          <inkml:channel name="Y" type="integer" max="11264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654.49835" units="1/cm"/>
          <inkml:channelProperty channel="Y" name="resolution" value="647.3563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1" timeString="2023-01-13T07:20:14.202"/>
    </inkml:context>
  </inkml:definitions>
  <inkml:trace contextRef="#ctx0" brushRef="#br0">23661 11036 0,'0'0'0,"0"0"0,0 0 0</inkml:trace>
  <inkml:trace contextRef="#ctx0" brushRef="#br0" timeOffset="287.52">21391 8042 0,'0'0'0,"15"29"0,28 0 0,0 15 16,-14 14-16,0-29 31,-29 1-15,0-1-1,0-15-15,-43 16 47,28-1-47,-28 0 16,14-14-16</inkml:trace>
  <inkml:trace contextRef="#ctx1" brushRef="#br0">18988 3776 1632 0,'0'0'0'0,"-57"-5"61"16,24-4 1-16,14 9 43 16,3 3 1-16,16-3-32 15,-8 11 1-15,8-11-42 16,57 5 2-16,48 4-3 15,28-4-1-15,27-8 6 16,30-2 1-16,51-6 3 16,38-14 0-16,63 1-5 0,54-6 1 15,40-1-4-15,41 10 0 16,49 1-2-16,-3 4 0 16,-29 13-3-16,7 3 1 15,28 0-1-15,-41 3 0 31,-52 2-3-31,-37 1 1 0,-36 5-6 0,-29-3 0 16,-36 3-1-16,-68-11 1 16,-64 6-5-16,-52-6 2 15,-33-6-3-15,-27 6 0 16,-21 0 1-16,-33 0-1 16,0 0 3-16,-33-19 1 15,-21 2-4-15,-3 9 0 16,16 3-8-16,9 10 0 15,18 1-4-15,3 13-1 16,11-19-2263-16</inkml:trace>
  <inkml:trace contextRef="#ctx1" brushRef="#br0" timeOffset="347.32">26125 3751 1608 0,'-27'-5'0'0,"-32"-9"43"0,-14-2 2 16,-1-3 30-16,9 2 2 15,-3 9-1-15,9 2 0 16,7 6-24-16,6 0 0 16,6 3-10-16,7 3 1 15,17-1 4-15,16-5 0 16,13 6-4-16,36-12-1 15,60-2-1-15,45-3-1 16,71-11-2-16,38 3 1 16,46 0-6-16,54-6 1 15,28 20 0-15,-25-1 0 16,-30 6-6-16,-30 0 2 16,-32-5-6-16,-52-1 2 15,-62 1-3-15,-32 2-1 0,-25 3-4 16,-30 0 1-16,-73 0-2158 15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1-13T05:50:04.940"/>
    </inkml:context>
    <inkml:brush xml:id="br0">
      <inkml:brushProperty name="width" value="0.05" units="cm"/>
      <inkml:brushProperty name="height" value="0.05" units="cm"/>
      <inkml:brushProperty name="color" value="#CC0066"/>
    </inkml:brush>
  </inkml:definitions>
  <inkml:trace contextRef="#ctx0" brushRef="#br0">1 108 14672 0 0,'0'0'376'0'0,"20"-5"8"0"0,1-1 0 0 0,12-1 0 0 0,12-3 183 0 0,18-1-7 0 0,28-4-216 0 0,7-1 0 0 0,-3-5-120 0 0,-13 5 0 0 0</inkml:trace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1-13T05:50:05.298"/>
    </inkml:context>
    <inkml:brush xml:id="br0">
      <inkml:brushProperty name="width" value="0.05" units="cm"/>
      <inkml:brushProperty name="height" value="0.05" units="cm"/>
      <inkml:brushProperty name="color" value="#CC0066"/>
    </inkml:brush>
  </inkml:definitions>
  <inkml:trace contextRef="#ctx0" brushRef="#br0">0 1 13768 0 0,'11'1'387'0'0,"0"1"0"0"0,0 0 0 0 0,-1 1 0 0 0,1 0 0 0 0,-1 0 0 0 0,0 1 0 0 0,11 6 0 0 0,14 5-162 0 0,-24-11-153 0 0,-3-2 10 0 0,0 1-1 0 0,0 0 1 0 0,0 1 0 0 0,10 6 0 0 0,-17-9-68 0 0,1-1 0 0 0,-1 1 0 0 0,0 0-1 0 0,1 0 1 0 0,-1 0 0 0 0,0 1 0 0 0,0-1 0 0 0,0 0 0 0 0,0 0 0 0 0,0 0 0 0 0,0 1 0 0 0,-1-1 0 0 0,1 1 0 0 0,0-1 0 0 0,-1 0 0 0 0,1 1 0 0 0,-1-1 0 0 0,1 1 0 0 0,-1-1 0 0 0,1 1 0 0 0,-1 0 0 0 0,0-1 0 0 0,0 1 0 0 0,0-1 0 0 0,0 1 0 0 0,0-1 0 0 0,0 1 0 0 0,-1 0 0 0 0,1-1 0 0 0,-1 3 0 0 0,-6 11 28 0 0,-1-1 0 0 0,0 0 0 0 0,-1 0 0 0 0,-1-1 0 0 0,0 0 0 0 0,-1-1-1 0 0,-15 14 1 0 0,-30 39 37 0 0,36-40-48 0 0,14-19-12 0 0,1 0 1 0 0,0 0 0 0 0,0 1-1 0 0,1-1 1 0 0,0 1 0 0 0,0 0-1 0 0,1 0 1 0 0,-4 8 0 0 0,7-13 54 0 0,5-2 20 0 0,17 0-17 0 0,0-1 0 0 0,0-1 0 0 0,-1-1 0 0 0,1-1 1 0 0,33-11-1 0 0,99-41-787 0 0,-113 40-898 0 0,-22 9-10490 0 0</inkml:trace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1-13T05:50:05.642"/>
    </inkml:context>
    <inkml:brush xml:id="br0">
      <inkml:brushProperty name="width" value="0.05" units="cm"/>
      <inkml:brushProperty name="height" value="0.05" units="cm"/>
      <inkml:brushProperty name="color" value="#CC0066"/>
    </inkml:brush>
  </inkml:definitions>
  <inkml:trace contextRef="#ctx0" brushRef="#br0">292 7 14168 0 0,'-7'-2'433'0'0,"3"2"-431"0"0,0-1 146 0 0,0 0 1 0 0,0 0-1 0 0,-1 0 1 0 0,1 1-1 0 0,0 0 1 0 0,0 0-1 0 0,0 0 1 0 0,-1 1 0 0 0,1-1-1 0 0,0 1 1 0 0,0 0-1 0 0,0 0 1 0 0,-5 2-1 0 0,-4 5 32 0 0,-1 0 0 0 0,1 1 0 0 0,0 1 0 0 0,1 0 0 0 0,0 0 0 0 0,1 1 1 0 0,0 1-1 0 0,1 0 0 0 0,-11 16 0 0 0,7-5-69 0 0,0 0 0 0 0,1 2 0 0 0,2-1 0 0 0,-13 40 0 0 0,21-56-78 0 0,1 1 0 0 0,0 0 0 0 0,0 0 0 0 0,1 0 0 0 0,0 0 0 0 0,1 0 0 0 0,0 0 0 0 0,0 0 0 0 0,1 0 0 0 0,0 1 0 0 0,1-2 0 0 0,2 11 0 0 0,-2-13-9 0 0,0 0 1 0 0,1 0-1 0 0,0-1 1 0 0,-1 1-1 0 0,2 0 1 0 0,-1-1-1 0 0,1 0 1 0 0,0 0-1 0 0,0 0 0 0 0,0 0 1 0 0,0-1-1 0 0,1 1 1 0 0,0-1-1 0 0,0 0 1 0 0,0-1-1 0 0,1 1 0 0 0,-1-1 1 0 0,9 4-1 0 0,3-2 16 0 0,-1 0-1 0 0,1 0 1 0 0,1-2-1 0 0,-1 0 1 0 0,0-1-1 0 0,1-1 1 0 0,-1 0-1 0 0,1-1 0 0 0,-1-1 1 0 0,1-1-1 0 0,-1-1 1 0 0,28-7-1 0 0,-26 5 13 0 0,0-1-1 0 0,0-1 0 0 0,-1 0 1 0 0,0-2-1 0 0,-1 0 1 0 0,0-1-1 0 0,0 0 0 0 0,-1-1 1 0 0,-1-1-1 0 0,0-1 0 0 0,19-19 1 0 0,-30 26-28 0 0,1 1 1 0 0,-1 0-1 0 0,0-1 1 0 0,0 0-1 0 0,-1 0 1 0 0,0 0-1 0 0,0-1 1 0 0,0 1-1 0 0,-1-1 1 0 0,0 1-1 0 0,0-1 1 0 0,-1 0-1 0 0,1 0 1 0 0,-2 1-1 0 0,1-1 1 0 0,-1 0-1 0 0,0 0 1 0 0,0 0-1 0 0,-1 0 1 0 0,0 0-1 0 0,0 0 1 0 0,-1 0-1 0 0,1 1 1 0 0,-2-1-1 0 0,1 1 1 0 0,-1-1-1 0 0,0 1 1 0 0,0 0-1 0 0,0 0 1 0 0,-1 0-1 0 0,0 0 1 0 0,0 1-1 0 0,-1-1 1 0 0,0 1-1 0 0,0 0 1 0 0,-8-6-1 0 0,-9-3-2 0 0,0 2-1 0 0,0 0 1 0 0,-1 1-1 0 0,0 2 0 0 0,-29-9 1 0 0,7 3-2504 0 0</inkml:trace>
</inkml:ink>
</file>

<file path=ppt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1-13T05:50:07.559"/>
    </inkml:context>
    <inkml:brush xml:id="br0">
      <inkml:brushProperty name="width" value="0.05" units="cm"/>
      <inkml:brushProperty name="height" value="0.05" units="cm"/>
      <inkml:brushProperty name="color" value="#CC0066"/>
    </inkml:brush>
  </inkml:definitions>
  <inkml:trace contextRef="#ctx0" brushRef="#br0">19 82 12056 0 0,'0'0'2584'0'0,"-4"5"-1887"0"0,-11 13-73 0 0,15-17-606 0 0,0-1-1 0 0,0 1 1 0 0,0-1 0 0 0,1 0 0 0 0,-1 1-1 0 0,0-1 1 0 0,0 1 0 0 0,0-1 0 0 0,0 0-1 0 0,0 1 1 0 0,0-1 0 0 0,1 1 0 0 0,-1-1-1 0 0,0 0 1 0 0,0 1 0 0 0,1-1 0 0 0,-1 0-1 0 0,0 1 1 0 0,0-1 0 0 0,1 0 0 0 0,-1 0-1 0 0,0 1 1 0 0,1-1 0 0 0,-1 0 0 0 0,0 0-1 0 0,1 1 1 0 0,-1-1 0 0 0,0 0 0 0 0,1 0-1 0 0,-1 0 1 0 0,1 0 0 0 0,-1 0 0 0 0,0 0-1 0 0,1 0 1 0 0,-1 0 0 0 0,1 0 0 0 0,-1 0-1 0 0,1 0 1 0 0,-1 0 0 0 0,0 0 0 0 0,1 0-1 0 0,0 0 48 0 0,14 2 35 0 0,0 0 0 0 0,1-1 0 0 0,-1-1 0 0 0,0-1 0 0 0,0 0 0 0 0,25-6 0 0 0,-9 3-4 0 0,344-58 640 0 0,-284 47-566 0 0,-21 4 137 0 0,115-6-1 0 0,-184 17-299 0 0,0-1 0 0 0,0 1 1 0 0,0 0-1 0 0,0 0 0 0 0,0 0 0 0 0,0 0 0 0 0,0 0 1 0 0,0 0-1 0 0,0 0 0 0 0,0 0 0 0 0,-1 0 0 0 0,1 0 0 0 0,0 1 1 0 0,0-1-1 0 0,0 0 0 0 0,0 1 0 0 0,0-1 0 0 0,0 0 1 0 0,-1 1-1 0 0,1-1 0 0 0,0 1 0 0 0,0 0 0 0 0,0-1 0 0 0,-1 1 1 0 0,1 0-1 0 0,0-1 0 0 0,-1 1 0 0 0,1 0 0 0 0,-1-1 1 0 0,1 1-1 0 0,-1 0 0 0 0,1 0 0 0 0,-1 0 0 0 0,0 0 1 0 0,1 0-1 0 0,-1-1 0 0 0,0 1 0 0 0,0 0 0 0 0,1 0 0 0 0,-1 0 1 0 0,0 0-1 0 0,0 0 0 0 0,0 2 0 0 0,-1 0 10 0 0,0 1 0 0 0,0-1-1 0 0,-1 0 1 0 0,1 1 0 0 0,-1-1 0 0 0,0 0 0 0 0,0 0-1 0 0,0 0 1 0 0,0 0 0 0 0,0 0 0 0 0,-3 3-1 0 0,-16 14 57 0 0,0-1 0 0 0,-2-1 0 0 0,-33 22 0 0 0,5-12-2543 0 0</inkml:trace>
</inkml:ink>
</file>

<file path=ppt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1-13T05:50:07.898"/>
    </inkml:context>
    <inkml:brush xml:id="br0">
      <inkml:brushProperty name="width" value="0.05" units="cm"/>
      <inkml:brushProperty name="height" value="0.05" units="cm"/>
      <inkml:brushProperty name="color" value="#CC0066"/>
    </inkml:brush>
  </inkml:definitions>
  <inkml:trace contextRef="#ctx0" brushRef="#br0">1 126 13464 0 0,'0'0'1708'0'0,"8"2"-1184"0"0,9 0-420 0 0,-1 0 0 0 0,0-2 0 0 0,1 0 1 0 0,-1 0-1 0 0,0-2 0 0 0,1 0 1 0 0,-1-1-1 0 0,26-8 0 0 0,8 0 44 0 0,580-89 1188 0 0,-610 98-1200 0 0,0 1-1 0 0,29 3 1 0 0,-48-2-184 0 0,-1 0 1 0 0,1 0-1 0 0,-1 0 0 0 0,1 0 1 0 0,0 0-1 0 0,-1 0 1 0 0,1 0-1 0 0,-1 0 0 0 0,1 0 1 0 0,-1 0-1 0 0,1 0 1 0 0,0 0-1 0 0,-1 0 1 0 0,1 0-1 0 0,-1 1 0 0 0,1-1 1 0 0,-1 0-1 0 0,1 0 1 0 0,-1 1-1 0 0,1-1 0 0 0,-1 0 1 0 0,0 1-1 0 0,1-1 1 0 0,-1 0-1 0 0,1 1 1 0 0,-1-1-1 0 0,0 1 0 0 0,1-1 1 0 0,-1 1-1 0 0,0-1 1 0 0,1 1-1 0 0,-1-1 0 0 0,0 1 1 0 0,0-1-1 0 0,0 1 1 0 0,1-1-1 0 0,-1 1 0 0 0,0-1 1 0 0,0 1-1 0 0,0 0 1 0 0,0 0-1 0 0</inkml:trace>
</inkml:ink>
</file>

<file path=ppt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792" units="cm"/>
          <inkml:channel name="Y" type="integer" max="2112" units="cm"/>
          <inkml:channel name="T" type="integer" max="2.14748E9" units="dev"/>
        </inkml:traceFormat>
        <inkml:channelProperties>
          <inkml:channelProperty channel="X" name="resolution" value="122.71844" units="1/cm"/>
          <inkml:channelProperty channel="Y" name="resolution" value="121.37931" units="1/cm"/>
          <inkml:channelProperty channel="T" name="resolution" value="1" units="1/dev"/>
        </inkml:channelProperties>
      </inkml:inkSource>
      <inkml:timestamp xml:id="ts0" timeString="2023-01-13T05:50:31.329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context xml:id="ctx1">
      <inkml:inkSource xml:id="inkSrc2">
        <inkml:traceFormat>
          <inkml:channel name="X" type="integer" max="20224" units="cm"/>
          <inkml:channel name="Y" type="integer" max="11264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654.49835" units="1/cm"/>
          <inkml:channelProperty channel="Y" name="resolution" value="647.3563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1" timeString="2023-01-13T05:50:33.031"/>
    </inkml:context>
  </inkml:definitions>
  <inkml:trace contextRef="#ctx0" brushRef="#br0">9376 16396 0,'0'0'0,"0"0"0,0 0 0,0 0 0,0-15 16,0 15-16,-29-15 0,15 1 0,-1-1 16,-28-14-16,0 0 15,-15 0-15,-43-15 16,-29-15-16,-30 1 15,-13-1-15,14 16 16,14 13-16,88 16 0,13-1 16</inkml:trace>
  <inkml:trace contextRef="#ctx0" brushRef="#br0" timeOffset="173.7">7555 16834 0,'0'0'0,"28"0"0,-13 0 0,43 0 16,28 14-16</inkml:trace>
  <inkml:trace contextRef="#ctx1" brushRef="#br0">3353 10370 1470 0,'0'0'0'16,"0"0"88"-16,17-33 2 16,-17 17 109-16,0 16 0 15,5-14-61-15,-5 14 0 0,0 0-50 16,6-11 1-16,-6 11-32 16,0 0 0-16,0 0-14 15,-6 22 0-15,6 44-7 16,0 16 0-1,0 0-4-15,0-16 0 0,0-17-5 16,11-8 0-16,-6-11-3 16,4-5-1-16,-4-14 1 0,0 3 1 15,1-3-6-15,-6-11 1 16,0 0-3-16,11 5-1 16,-11-5-13-16,0 0 0 15,-17-11-6-15,-2-5-1 16,-2 2-21-16,-6-5 0 15,8 8-19-15,8-3 0 16,11 14-5-16,-16-11 0 16,16 11 10-16,0 0 2 15,16 0 12-15,5-5 0 16,26-3 11-16,4 5 2 16,1 0 4-16,-6 0 1 15,-11 3 3-15,-5 6 1 16,-3 5 0-16,-3-3 1 0,-8 3 1 15,-5 0 0-15,3 0 1 16,-9 0 0-16,-5-11 0 16,6 16 0-1,-6-16 1-15,11 14 1 0,-11-14 6 16,10 3 1-16,9-6 5 16,-2-3 0-16,4-2 12 15,4-5 1-15,-4-4 14 0,-12-2 1 16,-4 0 3-16,-13-6 0 15,-3-5-3-15,-16 3 1 16,-3 7-7-16,3 12 1 16,3 11-5-16,7 8 2 15,4 8-4-15,2 3 1 16,5 3-11-16,6-3 1 16,6-9-15-16,5-2-1 15,-11-11-2443-15</inkml:trace>
  <inkml:trace contextRef="#ctx1" brushRef="#br0" timeOffset="227.46">4047 10367 1985 0,'0'-13'0'0,"-5"-4"49"15,0-5 0-15,-1 3 40 16,-5 6 1-16,11 13 50 16,-8-11 2-16,8 11-55 15,0 0 2-15,-5 16-11 16,-1 28 1-16,6 38-11 15,6 11 2-15,5-8-17 16,8-14 0-16,2-19-8 16,4-8 1-16,2-14-12 0,-8-11 1 15,2 3-7-15,-4-14 0 16,-17-8-19-16,13-24 1 16,-13 24-2528-16</inkml:trace>
  <inkml:trace contextRef="#ctx1" brushRef="#br0" timeOffset="878.45">3939 10649 1821 0,'0'0'0'16,"0"20"33"-16,0-12 1 15,11 3 18-15,0 0-1 16,13-6-19-16,17 3 0 16,27-2-23-16,13-9 1 15,-3-5-7-15,-7-8 0 16,-3-6-2-16,-17-9 1 0,-10-4 3 15,-14 5-1-15,-13 5 10 16,-14 3 0-16,-6 14 11 16,6 8 0-16,-24 5 8 15,-9 15 1-15,-7 23 5 16,-7 9 1-16,12-13-4 16,11-1 0-16,13-8-1 15,11-8 1 1,0-8-3-16,11-6-1 15,8-8-5-15,16-5 1 16,17-12-1-16,-1-7 0 16,-13-9-5-16,-8 3 0 15,-14 5-8-15,-2 8-1 16,-9 7-5-16,-5 10 1 16,0 0-5-16,0 0 2 15,0 0-5-15,0 0 0 0,6 21-1 16,-1 12 0-16,11 8 0 15,9 0 0-15,4-16-1 16,15-19 0-16,2-6-1 16,0-14 1-16,0-13-2 15,0-9 1-15,-11-8 1 16,-5-2 1-16,-3-4 0 16,-10-2 0-16,2 0 3 0,-9-8 2 15,7-3 9-15,-12 8 1 16,3 11 16-16,-8 12 1 15,0 18 10-15,0 14 2 16,0 0 2-16,-11 30 0 16,3 30-3-16,3 17 1 15,10 11-11-15,3-1 1 16,9-2-6-16,4-14 0 16,9-16-1-16,11-19 0 15,16-17-8-15,11-14 0 16,-68-5-2497-16</inkml:trace>
  <inkml:trace contextRef="#ctx0" brushRef="#br0" timeOffset="6578.14">8191 17345 0,'0'0'0,"14"0"0,-14 15 0</inkml:trace>
  <inkml:trace contextRef="#ctx1" brushRef="#br0" timeOffset="5941.25">2353 11115 1494 0,'0'0'0'15,"0"0"136"-15,0 0 1 16,0 0 77-16,0-36 1 16,0 17-67-16,0 0 1 15,0-6-44-15,0 9 2 16,0 0-44-16,0 7 0 15,0 9-9-15,0 0 1 16,0-13-3-16,0 13 2 16,0 22-5-16,0 24 0 15,0 31-2-15,0 13 0 16,0-5-2-16,0-3 1 0,0-8-4 16,6-8 0-16,-1-11-3 15,3-9 1-15,-2 3 5 16,-12-7 0-16,3-4-4 15,-2-11 1-15,0-13 0 16,5-14 1-16,-11 0 0 16,0-22 0-16,-8-14-6 15,3-7 1-15,-1-4-2 16,4 9 1-16,2 13-1 0,6 3 0 16,5 8-7-16,0 14-19 15,0 0-10-15,0 0 0 16,-6 17 0-16,6 8 0 15,0 18 0-15,0 7 0 16,0 7 0-16,11-2 0 16,-6-14 0-16,9-14 0 15,-3-5 0-15,0-13 0 16,5-9 0-16,8-14 0 16,12-25 0-16,-4-7 0 15,-8-3 0-15,-2 2 0 16,-3 12 0-16,-8 4 0 15,-11 15 0-15,0 8 0 16,0 8 0-16,0 0 0 0,0 0 0 16,0 0 0-16,0 0-3034 15</inkml:trace>
  <inkml:trace contextRef="#ctx1" brushRef="#br0" timeOffset="7720.16">1499 12744 1646 0,'0'0'0'15,"0"0"298"-15,0-24 2 16,0 2-141-16,6-17 2 16,-1-15-56-16,6-1 2 15,0 17-34-15,-11 13 1 16,5 11-21-16,-5 14 0 15,0 0-1 1,6 47 1-16,-12 21-4 0,6 9 1 16,0-9-3-16,0-16 0 0,6-8-8 15,2 3 0-15,-3 8-5 16,1-3 1-16,-1-17-4 16,6-16 1-16,-11-8-3 15,0-11 0 1,0 0 2-16,11-22 1 0,-3-38 3 15,3 0 1-15,-11 5 3 16,0 0 0-16,-6-8 7 0,-5-21 0 16,3-18-3-16,-3 4-1 15,1 26 1-15,-1 26 1 16,5 24-20-16,6 22-24 16,-2 14 0-16,-4 32 0 15,6 42 0-15,6 13 0 16,-4-10 0-16,9-15 0 15,0-21 0-15,11-11 0 16,-3-3 0-16,-3-11 0 16,0-8 0-16,9-19 0 15,-4-17 0 1,-2-8 0-16,8-8 0 0,3-3 0 16,-5-3 0-16,-4-10 0 15,-10-17 0-15,-6-14 0 0,-5 1 0 16,-5 10 0-16,5 36 0 15,0 30 0-15,0 0 0 16,0 41 0 0,0 41 0-16,11 6 0 0,8-6 0 15,3-17 0-15,2-10 0 16,8-8 0-16,9-3 0 16,5-14 0-16,6-17 0 15,-1-10 0-15,-5-8 0 0,0-20 0 16,-5-13 0-16,0-1 0 31,-14 4 0-31,-8 5 0 0,-8 5 0 0,-11-16 0 16,-11-8 0-16,0-1 0 15,-8 28 0-15,3 22 0 16,-1 20 0-16,-1 18 0 16,-15 17 0-16,9-1 0 15,2 7 0 1,14-7 0-16,8-10 0 0,19-3 0 15,8-5 0-15,19-20 0 16,19-16 0-16,14-11 0 16,7-19 0-16,7-14 0 15,-7-2 0-15,-13-3 0 0,-16 10 0 16,-16 6 0 0,-17 3 0-16,-7 6-50 0,-12-6-45 15,1-1 0-15,-12 7 20 16,1 13 1-16,5 11 26 15,-22 16 0-15,-2 23 15 16,2 4 2-16,-2 4 9 16,13 2 2-16,5 1 6 15,12-9-1 1,15 0 6-16,9-17 1 0,5-7 1 0,6-17 1 16,11-25 2-16,-1-10 2 15,-5-12 2-15,-8-2 0 16,-3-3 0-16,-5-11 1 15,-8-25 4-15,-8-13-1 16,-4-14 11 0,-4 46 0-1,-1 4 17-15,-5 40-1 16,6 3 15-16,-6 14 0 16,0 8 3-16,0 0 0 15,-11 19-5-15,5 58 1 16,-2 27-8-16,8-9 1 15,8-15-8-15,3-14 0 16,11-12-4-16,2-18 0 16,3-3-6-16,-8-19 0 0,-2-9 4 15,7-2-1-15,-2-6-23 16,8-2 0-16,-9-15 0 16,4-2 0-16,-4-8 0 15,-10 14 0-15,-3 2 0 16,-8 14 0-16,0 0 0 15,0 0 0-15,11 6 0 16,0 10 0-16,-6-2 0 16,12 16 0-16,2-5 0 0,8 5 0 15,8-6 0-15,6-4 0 16,5-10 0-16,0-10 0 16,-46 0-2996-16</inkml:trace>
  <inkml:trace contextRef="#ctx1" brushRef="#br0" timeOffset="9597.95">3904 12328 2023 0,'0'0'0'0,"0"0"106"0,0 0 1 16,30-30 41-16,-30 30 1 16,0 0 10-16,0 0 0 15,16 33-66-15,-11 24 1 16,12 15-17-16,-4 7-1 15,-2-2-5-15,-6-3-1 16,-5-14-8-16,6-14 1 16,-6-13-1-16,0-11 1 15,0-22-10-15,0 0 1 16,0 0-8-16,0-33 0 16,0-30-8-16,0-8 1 15,-11 0-26-15,-5 2 2 16,-9-2-14-16,-7 0 1 15,-3 5-3-15,5 17 0 0,13 8-6 16,12 14 0-16,0 10-8 16,15 1-1-16,7 5-3 15,18 3 0-15,33-14 1 16,13 5 1-16,6 4 1 16,2 4 2-16,-7 9 4 15,-7 6 1-15,-18 10 1 16,-21 3 1-16,-20 6 1 0,-27 5 1 15,-19 17-4-15,-10 7 1 16,-6 7-3-16,-11 2 1 16,-6-6-4-16,-5-2 2 15,9-14-7-15,18-14 0 16,30-10-4-16,11-17 2 16,36 0 2-16,10-17 0 15,21-4 2-15,4-10 0 16,-3 1 5-16,-11 3-1 15,-17 10 6-15,-5 9-1 16,-18 14 0-16,-12 10 1 16,-16 14 3-16,-10 14-1 15,-20 16-1-15,0 6 2 16,6-6-1-16,0-10 2 16,13-7-1-16,11-12-1 0,11-31 2 15,0 8-1-15,11 0 1 16,14-3 1-16,26-18 1 15,11-9 0 1,12-3 1-16,-4-5 0 0,9-8 0 16,-3-3 1-16,-14-9 1 15,-16-2 1-15,-11-8 3 16,-10 8 1-16,-9 14 0 16,-11 13 1-16,-5 14 0 0,0 11 1 15,0 36-2-15,0 13 1 16,-10 28-1-16,-4 2 0 15,3-13 2-15,6-6 0 16,10-11 6-16,6-8-1 16,3-5 4-16,2-17 2 15,-16-19 1-15,30-5 1 16,8-25 10-16,8-3 0 16,-6-3 10-1,-4 3-1-15,-15 6 0 0,-2 2-1 0,-3-5-1 16,-5 5 1-16,-5 9-2 15,-4 2 0-15,-2-2-8 16,0 16 2-16,0 0-9 16,-5 41 2-16,10 8-6 15,12 1-15 1,4-9-4 0,15-17 0-16,15-10 0 0,6-14 0 15,14-14 0-15,7-16 0 16,-7-14 0-16,-9-2 0 15,-16-1 0-15,-11-2 0 16,-8 0 0-16,-16 8 0 16,-13 10 0-16,2 31 0 15,0 0 0-15,0 0 0 16,0 0 0-16,-25 14 0 16,1 27 0-16,2 11 0 15,11 3 0-15,6-25 0 16,5 0 0-16,5-5 0 15,6-6 0-15,19 3 0 16,8-8 0-16,16-3 0 16,3-11 0-16,11-6 0 0,-6-10 0 15,-16 2 0-15,0 0 0 16,-21 6 0-16,-4 5 0 16,-7-2 0-16,2 5 0 15,-5 0 0-15,0 0 0 16,13 19 0-16,-2 8 0 15,-8 1 0-15,2-1 0 16,-11-13 0-16,6-3 0 0,-11-11 0 16,11 11 0-16,-11-11 0 15,8 0 0-15,8-11 0 16,-5-8 0-16,0 2 0 16,-3-5 0-16,-2 6 0 15,-1 2 0-15,-5 14 0 16,11-16 0-16,-11 16 0 15,11-11 0-15,2 8 0 16,14 6 0-16,19 2 0 16,1-2 0-16,31-6 0 15,9-5 0-15,-11-6 0 16,-8-5 0-16,-22 0 0 16,-6-3 0-16,-21 3 0 15,3 0 0-15,-11-6 0 0,-6-2 0 16,-5-11 0-16,-11-1 0 15,-5 9 0-15,-3 5 0 16,-2 12 0-16,2-1 0 16,8 9 0-16,-6 7 0 15,-12 15 0-15,7 16 0 16,-8 38 0-16,8 5 0 16,9 4 0-16,7-1 0 15,6 3 0-15,6 3 0 16,2 0 0-16,3-3 0 0,-11-27 0 15,5-3 0-15,-5-8 0 16,0-8 0-16,0-20 0 16,6 3 0-16,-1-8 0 15,-5-11 0-15,35 14 0 16,-35-14-3029-16</inkml:trace>
  <inkml:trace contextRef="#ctx1" brushRef="#br0" timeOffset="10087.82">7227 12681 2463 0,'0'0'0'16,"0"-38"98"-16,0 11 1 16,0 5 36-16,0 3 1 15,0 8-36-15,0 11-1 0,0 0-59 16,0 22-1-16,0 27-11 16,0 6 0-1,0-9-7-15,6-13 1 0,2-11-3 16,14-11 1-16,7-8-2 15,18-12 1-15,4-15 1 16,6-9 2-16,-11-5 2 16,0-4 2-16,-5-7 9 15,-9 3 0-15,-2 2 18 0,-8 5 2 16,-9 12 5-16,-2 11-1 16,-5 5 4-16,-6 11 0 15,0 0-8-15,11 46 0 16,-1 34-8-16,-4 16-8 15,-9 13-39-15,-5 9 0 16,-3-6 0-16,0-2 0 16,0-1 0-16,-8 1 0 15,-2-12 0-15,-4-5 0 16,-2-10 0-16,-3-20 0 16,-5-17 0-16,8-16 0 15,11-24 0-15,16-23 0 16,11-27 0-16,16-27 0 0,19-44 0 15,11-30 0 1,-3-6 0-16,8 15 0 0,-5 29 0 16,11 27 0-16,-8 26 0 15,-3 23 0-15,-6 26 0 16,-21 10 0-16,-30-5-2976 16</inkml:trace>
  <inkml:trace contextRef="#ctx1" brushRef="#br0" timeOffset="10561.37">2369 13629 1670 0,'0'0'0'0,"0"0"204"16,0 0-1-16,-27-14 2 0,27 14 0 31,0 0-78-31,6-11 0 0,10 3-61 0,25-8 0 16,24-15-16-16,24 1-1 16,9 8 8-16,-1 9 1 15,-15-1-8-15,-6 6 2 16,-25 11-14-16,-10 5 0 15,-20-3-18 1,-21-5 2-16,0 11-20 0,-24 3 1 16,24-14-2487-16</inkml:trace>
  <inkml:trace contextRef="#ctx1" brushRef="#br0" timeOffset="11523.67">2657 13569 1972 0,'0'0'0'0,"0"0"5"15,-11 13 0 1,11-13-1-1,0 17-1-15,0 2 63 16,5 22 2-16,14 36 18 16,3 13 2-16,-3 3 4 15,-3-5 1-15,-5-23-1 16,0-15 1-16,-3-9-21 16,3-17 1-16,0-15-15 0,5-12 2 15,8-13-13-15,4-20 1 16,7-22-29-16,-5-7 1 15,-9-4-22-15,-10 6 1 16,-5-8-36-16,2 16 0 16,2 9-44-16,-10 16 0 15,-5 16 18-15,0 0 2 16,5 14 39-16,0 14 2 16,5 16 19-16,0 25 0 15,6 32 6-15,6 12 1 16,2-3 30-16,-3-14 0 15,3-8 41-15,3-27 1 16,-6-17 16-16,3-22 1 16,-8-14-6-16,10-7 0 15,4-9 0-15,5-6 1 0,2-13 0 16,-8-8 0-16,-7-3-11 16,-6 0 1-16,-11 14-14 15,-6 10 2-15,1 15-11 16,5 13 0-16,0 13-10 15,0 23-27-15,0 24-20 16,16 0 0-16,14-8 0 16,16-22 0-16,16-8 0 15,3-8 0-15,8-11 0 0,-5-6 0 16,-3-8 0-16,-8-5 0 16,-5-3 0-16,-6-1 0 15,-16-4 0-15,-9-6 0 16,-21-1 0-16,-10 1 0 15,-20-5 0-15,-3 10 0 16,3 20 0-16,-5 16 0 16,5 21 0-16,3 15 0 15,5-6 0-15,14 0 0 16,8-13 0-16,8-7 0 16,14-1 0-16,19-12 0 15,10-3 0-15,17-10 0 16,3-3 0-16,2-14 0 15,-16-3 0-15,-6 0 0 0,-5 6 0 16,-10 6 0-16,-12 4 0 16,-2 7 0-16,-6 10 0 15,-3 14 0-15,4 8 0 16,-1 5 0-16,-8 7 0 16,-5 1 0-16,-6-13 0 15,0-10 0-15,3-4 0 16,0-16 0-16,-5 8 0 0,5-8 0 15,0-22 0-15,8-8 0 16,8-16 0-16,6-1 0 16,-3 9 0-1,-3 2 0-15,1 3 0 0,-4 3 0 16,3-3 0-16,1 9 0 16,-6 13 0-16,2 3 0 15,-13 8 0-15,11 8 0 16,-11-8 0-16,16 8 0 15,-16-8-3066-15</inkml:trace>
  <inkml:trace contextRef="#ctx1" brushRef="#br0" timeOffset="14512.94">7379 14042 2148 0,'0'0'0'15,"-2"-30"78"-15,2 0-1 16,0-3 45-16,0 9-1 16,0 4 77-16,0 7 2 15,0 13-80-15,0-11 0 16,0 11-16-16,0 16-1 16,-3 17-13-16,0 19-1 0,-2 11-22 15,5 3 0-15,0-3-16 16,5-14 2-16,-5-24-9 15,6-6 1-15,-6-19-9 16,13 3 1-16,-13-20-8 16,5-18 1-16,6-26-5 15,-11-13 1-15,-5 3-21 16,-11-8 1-16,-9-9-6 16,4 9 0-16,7 19-7 15,3 10 2-15,11 26-11 0,0 7 0 16,6 6-6-16,7 0-1 15,31-2 3-15,21-4 0 16,19 9 6-16,2 5 2 16,-21 6 5-16,-8 5 1 15,-21 3 1-15,-4 0 2 16,-7 3-2-16,-9 8 1 16,-22 2-5-16,-13 6 0 15,-19 11-32-15,-13 9 1 16,-25-6-83-16,-8 5 0 15,-3 3 0-15,17-16-1 16,18-6 28-16,20-8-1 16,24-9 42-16,18-7 2 15,31-12 37-15,16-5 1 16,24-8 14-16,1 0 1 0,-15 3 5 16,-15-1-1-16,-22 9 19 15,-14 5-1-15,-16 3 13 16,8 11 1-16,-16 6-1 15,-19 7 0-15,-19 20-8 16,-17 8 1-16,-2-8-11 16,3 2 0-16,21-10-6 0,12-6 2 15,18-16-6-15,16-3 2 16,14-6-2-16,16-5 0 16,39-5 0-16,-1-6-1 15,-3 3 0-15,-7-9 0 16,-12-8-2-16,1-10 1 15,-12-1-4-15,-10 3 0 16,-8 9-1-16,-9-4 0 16,-7-7-6-16,-1-6 1 15,1 2-10-15,-1-4 2 16,0 15-5-16,-5 9 1 16,0 8 3-16,0 11 2 15,0 0 9-15,0 0-1 16,-10 27 4-16,4 23 0 15,-7 24 2-15,7 5 2 0,6-10 6 16,6-12 0-16,2-16 10 16,13-13 2-16,-2-9 6 15,19-17 0-15,14-21 3 16,8-11 2-16,2-11 10 16,-16-3 1-16,-11-5 4 15,-8 2 2 1,-10 4 1-16,-9 7 1 15,-3 17-6-15,1 5 0 0,-6 14-8 16,0 0 2-16,0 0-10 0,-11 22 1 16,8 22-8-16,8 13 0 15,20-13-7-15,5-8 1 16,2-14-6-16,14-9 1 16,11-13-5-16,14-13 1 15,2-9 0-15,-27 3 1 16,8-9-3-16,-8 1-6 15,-8-3 0-15,-13 2 0 16,-9 1 0-16,-11 0 0 16,-5-4 0-16,-5 12 0 15,-6-3 0-15,-13 14 0 16,2 8 0-16,-24 17 0 16,11 15 0-16,2 4 0 0,14 5 0 15,8-11 0-15,6 0 0 16,16 0 0-16,19-10 0 15,26 7 0-15,18-13 0 16,-9-14 0-16,-3-11 0 16,-10-6 0-16,-6-5 0 15,-6 6 0-15,-2-9 0 0,-2 6 0 16,-7 3 0-16,-4-1 0 16,2 9 0-16,-11 8 0 15,3 0 0-15,3 14 0 16,-1 10 0-16,-2 7 0 15,-2 1 0-15,-9-12 0 16,-3 4 0-16,1-13 0 16,-6 0 0-16,0-11 0 15,5 14 0-15,-5-14 0 16,16-11 0-16,1-22 0 16,2-3 0-16,2-5 0 15,-2-2 0-15,-2 21 0 16,-1-3 0-16,-8 14 0 15,3 6 0-15,5-1 0 16,0 9 0-16,20 5 0 16,4-2 0-16,12-1 0 15,5 0 0-15,19-7 0 0,5-6 0 16,-13 2 0-16,-11-8 0 16,-17 3 0-16,-13-5 0 15,-8 8 0-15,-8 2 0 16,-11 6 0-16,6-13 0 15,-12 2 0-15,-10 0 0 0,-3 0 0 16,3 5 0-16,-1 4 0 16,4 2 0-16,-14 5 0 15,2 9 0-15,-2 5 0 32,8 8 0-32,-8 17 0 0,8 5 0 0,3 33 0 15,11 3 0-15,5-2 0 16,0 7 0-16,0-5 0 15,0 2 0-15,0-29 0 16,0-3 0-16,0-11 0 16,-6-9 0-16,6-8 0 15,-5-2 0-15,5-17 0 16,-6 3 0-16,6-11 0 16,0 0 0-16,0 0 0 15,0 0 0-15,27-46 0 16,-27 46-3006-16</inkml:trace>
  <inkml:trace contextRef="#ctx1" brushRef="#br0" timeOffset="15047.67">10380 13897 2463 0,'0'0'0'0,"0"0"88"0,0 0 1 16,0 0 47-16,0 0 1 15,17 44-9-15,-17-3 0 31,0 19-64-31,0 1-1 0,2-1-14 0,9-19 0 16,5-11 2-16,9-11 0 16,2-16-2-16,3-6 0 15,10-16-3-15,1-3 1 16,-3-13 2-16,-8-9 1 16,-3-3-6-16,3-2 0 31,-6-6 4-31,-2-2 0 15,-3 7-2-15,-3 15 1 16,-5 10-15-16,0 11-32 16,-11 14 0-16,0 0 0 15,5 25 0-15,-5 22 0 16,-5 35 0-16,-6 22 0 0,-5 5 0 16,2 6 0-16,9 0 0 15,-6 0 0-15,0-5 0 16,0-6 0-16,-2-5 0 15,-4-15 0-15,-2-12 0 16,3-23 0-16,0-16 0 16,5-20 0-16,11-13 0 15,0-30 0-15,5-30 0 16,12-22 0-16,4-17 0 0,17-21 0 16,16-3 0-16,17 10 0 15,8 28 0-15,7 23 0 16,-10 23 0-16,-3 15 0 15,-8 13 0-15,3-6 0 16,-68 17-2967-16</inkml:trace>
  <inkml:trace contextRef="#ctx1" brushRef="#br0" timeOffset="15771.16">2830 15086 1646 0,'0'0'0'16,"0"0"138"-16,0 0 1 15,-5-61 28-15,-6 15 0 16,-3-6-6-16,-2 8-1 16,-11 14-69-16,3 14 0 15,-1 16-29-15,-2 8 0 16,-8 22-15-16,-11 25 0 0,0 27-6 15,5 19 1-15,14 14-11 16,5-3 2-16,14-2-10 16,8-14 2-1,14-25-4-15,18-16 1 0,9-20-3 16,10-21 1-16,20-19 1 16,2-20 1-16,3-22 0 15,-3-13 2-15,-16-3 5 0,-11-14 1 16,-11-18 3-16,-5-7-1 15,-19 4 0-15,0 16-1 16,-16 16 2-16,-1 22 0 16,6 19-5-16,-5 14 1 15,5 11-4-15,-11 6 0 16,3 16-5-16,-9 16 0 16,7 14-4-16,-4 6 1 15,9-4-7-15,5-7 1 16,0-25-4-16,0-22 0 15,0 0-2867-15</inkml:trace>
  <inkml:trace contextRef="#ctx1" brushRef="#br0" timeOffset="19430.86">3020 15116 1733 0,'0'0'0'16,"0"0"97"-16,-5-39 0 16,5 23 65-16,0 2 0 15,0-2-54-15,5 8 2 16,-5 8-52-16,5-17-1 16,-5 17-19-16,0-11 0 15,0 11-13-15,22 9 0 16,-14 18-4-16,-2 30 0 15,-1 23-4-15,-5 10 1 16,-11-2-3-16,-2-6-1 16,-4-11-3-16,7-13 1 0,4-20-1 15,6-11 1-15,6 1 1 16,-1-17 0-16,6-19-1 16,13-14 1-16,20-6 0 15,4-5 1-15,-1-8 0 16,-10-5 1-16,-1-9 3 15,-6 0 0-15,-9 14 0 16,-5 14 1-16,-16 27-4 0,0 0 2 16,14 49-4-16,-3 3-1 15,0 8-3-15,10 1 1 16,9-12-3-16,5-5 1 16,17 8-3-16,10-11 2 15,9-22-3-15,2-14 1 16,8-16-1-16,6-19 2 15,3-13 0-15,-9-4-1 16,-16 11 1-16,-16 6 1 16,-19 6-2-16,-20-6 1 15,-15-12-2-15,-6-12 1 16,-13-18-2-16,-9 18 2 16,3 24-2-16,-5 32 0 15,-3 28 0-15,-2 20 0 16,4 24-1-16,4-9 1 15,18-4-2-15,14-7 1 16,11-7-1-16,19-9 0 0,16-13 0 16,11-14 0-16,11-11 1 15,8-14-1-15,-1-19-1 16,-7-5 1-16,-5 5 0 16,-9 0 0-16,-5 3 0 15,-14-11 1-15,-22-3 1 16,-2-2 0-16,-11 2 0 15,0 14 2-15,-5 19-2 16,-3 16 1-16,-3 25-2 0,-5 17 0 16,2 16 0-1,3 3 1-15,17-17-3 16,2-8 1-16,8-11-1 16,6-2 0-16,13-7 0 15,16-15 0-15,12-22 0 16,2-12 0-16,-14-2 0 0,1 0 0 15,-11-6 0-15,-9 1 0 16,-8 5 0-16,-13-12 0 16,0-7 0-16,-11 5 1 15,0 17-1-15,0 16 1 16,0 11-1-16,-5 27 1 16,-6 28-1-16,5 5 1 15,-4-13-1-15,10-3 1 16,5-14-1-16,11 0 1 15,9 6 1-15,2-6-1 16,13-19-1-16,1-14 1 0,21-19-1 16,-5-8 1-16,-2 0-1 15,-7 0 1-15,-7-6 0 16,-6-5 0 0,-8-8 1-16,-2 8 2 0,-6-6 0 15,-3 14 1-15,-10 20-1 16,-6 13 2-16,-6 19-2 15,1 8 2-15,-3 20-3 0,2-6 1 16,6-6-3-16,6 4 1 16,2-4-1-16,8-5 0 15,0-5-1-15,9-9 0 16,2-5 0-16,13-2 0 16,6-20 0-16,1-6 0 15,-1-2 0-15,-11 5 2 16,-3-8-2-16,4-10 1 15,-12-18 0-15,-8 9 0 16,3 0 0-16,-13 22 0 16,-1 8 0-16,-5 11 0 15,0 0-1-15,6 25 1 16,-6 5-1-16,-6 5 2 16,6 1-2-16,-5 0 0 0,5 2 0 15,5-11 0-15,1-5 0 16,4-8 0-1,7-6 0-15,18-8 0 0,0-11-2 16,-2-8 2-16,-3-3-16 16,-1-24 0-16,-12-12-23 15,-7-16 1-15,-15-5-10 16,0 27 1-16,-12 8 5 0,9 22 0 16,3 3 20-16,5 19 0 15,-11-11 11-15,11 11 0 16,0 0 4-16,0 16 2 15,13 6 1-15,9 0 1 16,-22-22-2231-16</inkml:trace>
  <inkml:trace contextRef="#ctx1" brushRef="#br0" timeOffset="20213.28">6506 15047 1947 0,'0'0'0'15,"0"0"62"-15,-13-35 1 16,-9 27 39-16,3 8 2 0,3 5-3 16,0 20 0-16,-20 29-49 15,-4 12 2-15,13 22-13 16,2 2-1-16,9 3-12 16,16-8 1-16,16-14-6 15,14-8-1-15,21-13-7 16,17-18 0-16,19-26 0 15,21-12 1-15,20-29-2 16,-14-12 2 0,-33-2 0-16,-19 0-1 0,-21-6 0 0,-14-3 0 15,-19 9 1-15,-13 0 2 16,-9 11 3-16,-18 18-1 16,-14 20-3-16,-17 17 1 15,-7 18-5-15,-6 20 0 16,14-3-2-1,10 6 0-15,17-6-3 0,13-8 0 16,28-12-3-16,23-10 2 16,15-13-2-16,21-12 2 15,11-14-1-15,-3-10 1 16,-27-9-1-16,-5-5 1 16,-14-2 0-16,-3 7 1 15,-8 9-1-15,-10 7 1 16,-6 7 0-16,0 13 0 0,0 0 0 15,0 0 1-15,0 0-4 16,0 35 1-16,0 20-1 16,11 5-1-16,8-5-2 15,8-17 2-15,13-16-3 16,7-16 1 0,23-20-2-16,3-13 1 0,14-14 0 15,-6-9 0-15,-2 1-1 16,-22-8 2-16,-11-9-1 0,-22-5 0 15,-7-3 0-15,-12-6 0 16,0-5 0-16,-5 6 0 16,-10 2 0-1,-1 6 0-15,-5 14 1 0,2 24-1 16,-2 35 1-16,-9 37 0 16,-7 27-2-16,2 24 1 15,8 19-1-15,6 6 0 16,8 9-1-16,8-15 1 15,24-29-1-15,11-9 0 16,9-19-1 0,7-8-1-1,9-14 1-15,2-27 1 0,-62-3-2435 16</inkml:trace>
  <inkml:trace contextRef="#ctx1" brushRef="#br0" timeOffset="22123.7">9060 15127 1746 0,'0'0'0'16,"0"-44"124"-16,0 14 2 31,-5 0 49-31,5 5 0 16,0 14-63-16,0 11 2 15,0 0-59-15,-19 8 0 16,-9 36-18-16,-12 25 0 15,2 21-8-15,3 0 0 16,10-2-8-16,14-14 2 16,17-8-5-16,10-17 0 15,8-27-4-15,-2-14 1 0,-3-22 2 16,8-24 1-16,3-30 1 16,-3-17 1-16,-13-19 1 15,-14-6 2-15,-19 3 0 16,-8 0 2-16,-3-8-3 15,-3 9 1-15,9 15-2 16,8 26 0-16,8 21-5 16,8 27 0-16,8 4-3 0,8 10 1 15,14 6-5-15,27 10 0 16,16 4-3-16,8 10 1 16,-5 1-3-16,8-1 0 15,3 3-2-15,-6 3 1 16,-18-3-2-16,-36 3 0 15,-35 5-3-15,-36-5 0 16,-29-6-8-16,-14 4 0 16,0 4-23-16,-5 1 0 15,3-6-14-15,2 8 0 16,-5 9 11-16,13 2 1 16,36-19 13-16,21-11 0 15,28-8 8-15,29-8-1 0,52-6 7 16,5-8 2-16,-3-5 3 15,-7-3 1-15,4 0 2 16,-12-3 0-16,-20 13 0 16,-16 4 0-16,-38 5 1 15,-11 25 1-15,-35 5 1 16,0 11 0-16,-17 5 3 16,1 9-1-16,2 3 0 15,3 5 0-15,0-14-1 0,22-2-1 16,24-15-1-16,22-7 2 15,19-9-2-15,22-10 0 16,15-12 0-16,31-5 1 16,13-8-2-16,3-5 1 15,8-15-1-15,-19-2 1 16,-30-5 1-16,-27 2-1 16,-21 6 0-16,-4 5 1 15,-10-11-1-15,-11 8-1 16,-5 14-1-16,-1 9 1 15,6 13-1-15,0 0 0 16,-11 19 0-16,-2 16 0 16,-14 26 0-16,2 10 0 15,15 8 0-15,4-13 0 16,6-11 0-16,11-14 1 0,3-14-1 16,7-10 1-16,-2-12 1 15,8-13 1-15,9-14-1 16,2-8 1-16,5-19 2 15,0-6 0-15,-13 3 1 16,-8 3 1-16,-9 13 0 16,-2 6 2-16,-11 16 0 0,0 14 0 15,0 0 0-15,0 0 0 16,6 44-1-16,4 5 0 16,15 14-2-16,7-3 0 15,17-16-2-15,19-14 0 16,5-21 0-16,3-15-1 15,-14-13-2-15,1-8 1 16,-4-6 1-16,-31 14 0 16,1-6 0-16,-12-5 2 15,-1 0 0-15,-11-11 2 16,-10 0 0-16,-1 13 0 16,-4 6 2-16,-1 9 0 15,0 7-2-15,-13 9 1 16,2 13-1-16,-3 12 0 0,4 10-3 15,10-8 1-15,8-5-2 16,11-3 1-16,3-3-2 16,11 0 1-16,19-5-1 15,24-9 1-15,19-10-1 16,-3-4 0-16,0-7-1 16,-2 2 1-16,-9-5 1 15,-32 14-1-15,-2-1 0 0,-12 1 2 16,-2 5-2-16,-9 5 1 15,3 1 1-15,-5 13 0 16,-11 3-3 0,0 0 1-16,0 0 0 0,-5-9 0 15,5-2-1-15,0-11 0 16,0 0 0-16,0 0 0 16,0 0 0-16,0 0 2 15,0 0-1-15,0-24 0 16,11 10 0-16,0 3 1 15,-3-3-1-15,13 1 0 16,9-1-1-16,38-5 1 16,11-6 0-16,7 3 0 0,-4-3-2 15,-20 4 1-15,-10-1-1 16,-23 5 1-16,-4 4-1 16,-9 2 1-16,-5 0-1 15,-6 0 0-15,1 2 0 16,-17-18 0-16,-19 5 0 15,-13 0 0-15,-1 9 0 16,1 7 0-16,2 1 0 16,11 10 0-16,9 1-1 0,-9 7 1 15,0 17-1-15,3 25 0 16,5 11-1 0,11 21 0-16,9 4 0 0,2 2 0 15,2 0 0-15,1 0-1 16,3 9 1-16,2-37 0 15,-3-5 0-15,-5-10-1 16,-5-1 1-16,5-19 1 16,-6-2-1-16,4-15 1 15,-1-2-1-15,3-11 0 16,0 0 1-16,16-8 0 16,14-28-1-16,38-46 1 0,-68 82-2460 15</inkml:trace>
  <inkml:trace contextRef="#ctx1" brushRef="#br0" timeOffset="22643.26">11966 15247 2161 0,'0'0'0'0,"11"-30"87"15,0 16 2-15,-6 1 70 16,-5 13 1-16,0 0-65 16,0 0 2-16,0 0-56 15,-11 33 2-15,6 27-16 0,0 14 0 16,10-8-7-16,0-9 1 15,6-16-5-15,8-8 1 16,8-17-5-16,14-21 0 16,19-14 1-16,7-14-1 15,1-5 2-15,-11-12-1 16,-8-7-1-16,-11-9 2 16,-14-2-2-16,-2-9 1 15,-17 11-2-15,4 17 0 16,-7 19-1-16,1 13 1 15,-3 17-4-15,0 0 1 16,11 30-3-16,-11 28 1 16,-6 38-4-16,-2 19 1 0,-8 5-2 15,0 1 0-15,-1 10-1 16,-2 3 1-16,-2 3-1 16,-9-16 0-16,-5-12 0 15,-11-21 0-15,2-20 0 16,9-24 0-16,16-22 0 0,3-16 0 0,16-6 0 31,-6-47 1-31,17-24 0 16,24-28 1-16,17-40 1 15,10-4-1-15,20 9 1 0,-1 16 2 16,-2 25-1-16,2 22 1 16,0 16 0-16,3 20 1 15,3 10-2-15,-19 17 2 16,-33 13-3-16,-46 9 1 15,11-14-2493-15</inkml:trace>
  <inkml:trace contextRef="#ctx1" brushRef="#br0" timeOffset="24902.1">4823 16671 2009 0,'0'0'0'15,"0"0"111"-15,-11-38 2 16,16 27 36-16,-5 0 0 16,0 11-32-16,-19-14 0 15,19 14-70-15,-16 6 1 16,5 16-15-16,-8 27 0 15,-2 30-8-15,-1 4 0 16,3-1-9-16,3-19 1 16,10-14-4-16,1-11-1 0,5-24-3 15,0-14 0-15,-6 16-2 16,6-16-1-16,11-19 2 16,-5-14 0-16,5-21 0 15,-1-9 1-15,-10-9 2 16,0-12 1-16,-5-15 4 15,-6 9 0-15,6 16-2 16,5 24 2-16,0 23-3 16,5 19-1-16,-5 8-3 0,22 44 1 15,8 49-4-15,16 16 0 16,0-2-2-16,11-14-1 16,-6-13-2-16,6-7 1 15,-5-10-1-15,-1-13 1 16,-5-23-2-16,-5-19 1 15,-17-13 0-15,-2-17 1 16,2-19 0-16,-7-8 1 16,-12-12 0-16,1-7 0 15,-12-22 1-15,-5-20 0 16,-5-21 1-16,2 7 0 16,-2 28 2-16,0 34 1 15,5 26 0 1,8 17 0-16,3 19-1 0,8 16 2 0,20 39-2 15,7 16 1-15,27 14-4 16,6 5 1-16,19-16-4 0,-1-8 0 16,-18-19-2-16,-3-23 1 15,-13-13-10-15,-12-8 0 16,-23-6-19 0,-17 3 1-1,5-13-8-15,-5 13 0 16,-22-14 7-16,9 11-1 15,-9 9 7-15,-8 13 0 16,-13 16 9-16,8 6 0 16,10-5 9-16,15-9-1 15,10 4 5-15,16 1 0 16,8 12 0-16,3-14 1 16,9-24 0-16,-7-20 0 15,7-13 1-15,7-3 1 16,-2-1 2-16,-6 1 0 0,-11 6 3 15,-2-4 0-15,-6-2 2 16,-5 3-1-16,-8 8 1 16,2 5 2-16,-5 14 0 15,0 0 1-15,0 22-3 16,0 13 1-16,6 12-2 16,-1 11 0-16,11 7-1 0,14-2-1 15,11-3-1-15,16-16 0 16,5-33-1-16,11-16-1 15,14-20-2-15,0-8 2 16,0-2-3-16,-12-4 0 16,-1-13-11-16,-12 0 3 15,-16 0-21-15,-11-16 1 16,-13-14-12-16,-17-6 1 16,-7 20 6-16,-6 15 2 15,-9 21 15-15,-4 15 1 16,-9 23 9-16,-5 29 0 15,-6 31 5-15,8 13 1 16,4 9 0-16,12-6 0 16,6-16 0-16,17-30 1 0,16 10 1 15,13 9 2-15,16-14-1 16,12-11 2-16,13-22 0 16,2-21 1-16,-2-23 3 15,-3-2 0-15,-2-1 2 16,-9-13 0-16,9-11 3 15,-9-22-1-15,-11-19 4 16,-10 3 1-16,-19 0 0 16,-11 10 0-16,-11 6 0 15,-6 39 0-15,1 13-3 0,5 33 1 16,-11-11-6-16,-24 36 1 16,-3 35-6-16,3 30-1 15,10 20-2-15,3 5-1 16,17 3-1-16,10-17 0 15,17-8 0-15,24-3 0 16,25-2-1-16,7-28 1 16,4-30-2-16,-4-24 2 15,-2-17 0-15,-3-14 0 16,-2-10 0-16,-14-4 0 16,-6-2 2-16,-34 19 0 15,-4-2 1-15,-13-9 1 16,-5 0 1-16,-6 14 2 15,3 0 0-15,8 19-1 0,-17-9 0 16,-7 12 1-16,2 5-2 16,-2 17 1-16,13 8-3 15,11 8 1-15,0 0-2 16,11-11 0-16,13-2-1 16,33 2 2-16,30-19-1 15,0-17 1-15,-6-13 2 16,-8-11-1-16,-2-6 2 0,-33 17-1 15,-8-3 2-15,-14 6 0 16,-3 2-2-16,-13 14 1 16,17-16-1-16,-17 5 0 15,0 0 0-15,0 11-1 16,0 0-1-16,-25 2 1 16,9 9-3-16,0 6 0 15,2-1-1-15,9-5 0 16,5 0 0-16,0-11 0 15,0 17 0-15,0-17 0 16,13 13 0-16,-2-13 0 16,0 0 0-16,5 0 0 15,-5 0 0-15,3-5 0 16,-3 2 0-16,-11 3 0 0,10 0 0 16,-10 0 0-16,17 3 0 15,-17-3 0-15,19 14 0 16,-19-14 0-16,16 13 0 15,-8-5 0-15,3-5-1 16,16 0 0-16,8-9-6 16,28-21 1-16,-1-6-7 15,-21 6 1-15,-1-1-7 16,-10 4 1-16,-3-1-3 0,-2 9 1 16,-9-1 2-16,0 6 1 15,-2 3 4-15,-4 8 0 16,1 6 4-16,8 7 1 15,-2 12 0-15,-1 0 0 16,-3 2 1-16,-2-5 2 16,0-3-1-16,-5-8 2 15,-1 0 1-15,-5-11 1 16,5 11 1-16,-5-11 1 16,0 0 0-16,0 0 0 15,0 0 1-15,19-28 1 16,-2 1 2-16,12-30 0 0,7-1 1 15,7-2-1-15,-43 60-2364 16</inkml:trace>
  <inkml:trace contextRef="#ctx1" brushRef="#br0" timeOffset="25831.82">10594 16712 1808 0,'0'0'0'16,"0"0"94"-16,-2-41-1 15,2-8 50-15,2-9 2 16,9 9-54-16,0 11 1 15,-11 16-35-15,6 5 2 16,-6 17-11-16,0 0 1 16,5 25-6-16,-10 27 0 0,-1 33-10 31,1 5 1-31,10-5-9 16,1-13 0-16,-1-10-6 15,6-15 2-15,2-11-8 16,4-17 2-16,-4-16-2 15,9-23 2-15,19-21 1 16,-4-13 0-16,-7-23-4 16,-19-5-1-16,-16-9-9 0,-17-2 0 15,-19-3-2-15,-5 1 0 16,6 18-2-16,4 19 1 16,15 23-4-16,2 18 1 15,11 4-1-15,8 13 2 16,0 0 0-16,27-11 0 15,24 0 1-15,25 3 1 16,33 2 1-16,-6 6 0 16,0 0 0-16,-17 3 1 15,-18 13 1-15,-22 3 1 16,-21 1-2-16,-25 7 1 16,-19 11-2-16,-28 3 1 15,-9 3-1-15,-26 5 0 16,-18 6-3-16,8-3 1 0,16 0-6 15,14-11 1-15,26-8-4 16,12-11 1-16,18-14-2 16,15-5 1-16,23 0 1 15,25-6 1-15,35-8 2 16,11 0 2-16,-5-5 1 16,-17 2 2-16,-19 6 0 15,-21 8 1-15,-30 5 0 16,-22 12 0-16,-11 10-1 0,-18 9 2 15,-23 21-1-15,-18 1 1 16,-16 2-1-16,10-13 1 16,19-6-1-16,22-3 1 15,16-2-1-15,25-9 1 16,10-11 0-16,20-5 0 16,31-11 0-16,18-8 0 15,18 0 0-15,0-6 1 16,-5-8 0-16,-14 3 0 15,3 3 0-15,-11 2 1 16,-8 0-1-16,-11-2 0 16,-3-1-1-16,-7-4 0 15,-36 21-2186-15</inkml:trace>
  <inkml:trace contextRef="#ctx1" brushRef="#br0" timeOffset="26429.46">11627 16704 1909 0,'0'0'0'0,"6"-19"60"15,-6 19 1-15,11-14 49 16,-11 14-1-16,0 0-16 15,0 0 0-15,0 0-45 16,-22 25 0-16,-3 24-11 16,-2 9 0-16,14-1-4 15,10-13-1-15,6-14-5 0,10-8 1 16,9-6-1-16,13-5 0 16,22-5-1-16,-5-17 1 15,-1-27-1-15,-10-12 1 16,-6-2-2-16,-8 0 2 15,-8 11 0-15,-8 8 0 16,-6 9-3-16,1 7 1 16,-6 17-6-16,0 0 1 15,0 14-6-15,5 22 1 16,12 24-3-16,7 11 1 16,0-16-4-16,14-14 1 15,8-11-2-15,17-19-1 16,26-14-1-16,6-11 1 15,-8-7-3-15,-11-7 2 0,-19-5-2 16,-11-5 2-16,-11-6-2 16,-13 0 1-16,-28-2-2 15,-13-1 2-15,-2-8-2 16,-6 6 1-16,-3 16-2 16,0 20 1-16,-3 13 1 15,4 13-1-15,-18 28-2 16,1 14 0-16,14 11-1 15,13 16 0 1,3 14 0-16,7 2 0 0,1 4-2 0,6-4 1 16,4 4-3-16,9-1 2 15,5-19-1-15,1-8 1 16,-9-25-2-16,0-8 2 16,6-10 0-16,-9-18-1 15,-5-13 1-15,0 0 1 16,0 0 0-16,0 0 1 15,27-24-1-15,8-26 1 16,-35 50-2407-16</inkml:trace>
  <inkml:trace contextRef="#ctx1" brushRef="#br0" timeOffset="27795.99">12126 16923 1632 0,'0'0'0'0,"0"0"171"0,0 0-1 16,0 0-61-16,30-11 1 15,-3-8-2-15,19-14 1 16,11-11-58-16,8-2 1 16,-3-3-15-16,-10-1 1 15,-22 6-11 1,-9 3 0-16,-10 8 1 0,-11 3 1 16,-11 6-4-16,-10 5 1 15,-9 10-4-15,-16 18 1 16,-16 15-4-16,5 23 0 15,5 8-3-15,6 2-1 16,5 6-1-16,17-8 0 16,19-3-4-16,15-8 2 0,9-14-3 31,27-14 1-31,22-10-2 16,8-6-1-16,3-9 1 0,-14-12 0 0,-8-7 0 15,-6-7 0-15,-10-4 0 16,-3 4 0-16,-3-1-1 15,-5 14 1 1,-8 11 0-16,-3 11 1 0,-14 8 1 0,6 14 0 16,0 28-2-16,-3 4 1 15,-5-4-1-15,-3-7 1 16,0-12-2-16,0-10 1 16,0-7-2-16,0-14 2 15,0 11-2 1,0-11 1-16,8-25-2 0,8-10 2 15,19-20 1-15,0-5 0 16,3 0-1-16,-13 2 2 16,-4 17 0-16,-2 14 0 15,3 16-2-15,-6 5 1 16,3 12 0-16,8-1 0 16,14 9-3-1,5-3 2-15,0-6-2 0,0-5 0 16,6-13 1-16,-1-4-1 15,-10-2 2-15,-14 0 1 0,-13 2 0 16,-9 4 0-16,-10-4 0 16,-12 1 0-16,-7 2-1 15,-11 9 1 1,-11 16-5-16,5 8 1 0,14 11-3 16,3 11 0-16,2 8-1 15,0 17 1-15,9 11-1 16,7 8 0-16,1-1 0 0,5 12 0 15,-6 11-1-15,1 3 1 16,5-17-2 0,0-11 1-16,5-11-2 0,-5-8 1 15,-5-14-1-15,5-10-1 16,5-26 1-16,-5-13 0 16,0 11-1-16,6-24 1 15,5-23 0-15,18-27 0 16,23-25 1-16,5-24 0 31,-57 112-2460-31</inkml:trace>
  <inkml:trace contextRef="#ctx1" brushRef="#br0" timeOffset="28189.52">13604 16731 2035 0,'0'0'0'16,"0"0"64"-16,0 0 1 16,10-30 37-16,-10 30 2 0,-8 11-18 15,-3 11 0-15,1 22-44 16,-7 8-1-16,6 6-11 15,9-12-1-15,7 3-1 16,9-5 0-16,2-8-7 16,3-14 2-16,16-6-1 15,14-10 1-15,3-15 0 16,-1-10 1-16,-10-16-3 0,-17-6 1 16,-2-3 2-16,-11-3 0 15,2-8-3-15,-2-5 1 16,0-3-4-16,-6 6 1 15,3 16-1-15,3 21 0 16,-11 20-4-16,11 14-1 16,-11 38-3-16,-5 19 2 15,5 17-5-15,-6 8 1 16,-2 8-2-16,0 3 1 16,-6 5-4-16,-2-8 1 15,-8-27-1-15,8-14-1 16,5-19-1-16,-3-14 1 15,3-22-1-15,6-19 1 16,5-16-1-16,5-20 0 16,3-27 0-16,9-19 1 0,-17 93-2390 15</inkml:trace>
  <inkml:trace contextRef="#ctx0" brushRef="#br0" timeOffset="41702.44">16186 17082 0,'0'0'0,"0"0"0,15 0 0,-15 0 0,0 0 0</inkml:trace>
  <inkml:trace contextRef="#ctx0" brushRef="#br0" timeOffset="41958.31">15116 14687 0,'0'0'0,"0"0"16,0 0-16,0 0 16,0 0-16,0 0 31,0-15-31,0 1 31,0 14-31</inkml:trace>
  <inkml:trace contextRef="#ctx1" brushRef="#br0" timeOffset="40776.43">8366 12438 1318 0,'0'0'0'16,"0"0"107"-16,0 0 0 15,0 0 101-15,0 0 1 16,0 0-59-1,0 0 2-15,-30-9-56 0,30 9 2 16,-11 0-33-16,11 0 1 16,-11 0-11-16,11 0 1 15,0 0-3-15,6-16 1 16,16-31-1-16,18-13-1 16,17-6 1-16,19-13 0 15,16-6 8-15,11-16 1 16,11-20 0-16,-11 15 1 0,-27 26-8 15,-14 17 0-15,-26 17-8 16,-15 15 0-16,-7 12-2 16,-14 8 1-16,0 11-5 15,0 0 1-15,0 0-7 16,0 0 1-16,0 0-7 16,0 0 0-16,0 0-7 15,0 0 1-15,0 0-14 16,22-11 0-16,-22 11-2878 0</inkml:trace>
  <inkml:trace contextRef="#ctx1" brushRef="#br0" timeOffset="41154">9754 10737 2236 0,'0'0'0'0,"0"0"47"16,0 0 0-16,-11-30 40 16,11 30-1-16,0-16 103 15,0 16 0-15,0 0-99 16,0 0 0-1,0 0-25-15,0 0 0 0,14 21-18 16,2 21 1-16,0 23-16 16,-5 17 0-16,0 6-9 15,-3 2 0-15,3-7-7 0,-6-15 0 16,6-30-4-16,0-16 2 16,-11-22-3-1,24-13 1-15,6-31-4 0,8-19 0 16,3-17-6-16,-11-5 1 15,-30 85-2627-15</inkml:trace>
  <inkml:trace contextRef="#ctx1" brushRef="#br0" timeOffset="41719.83">10112 10523 2261 0,'0'0'0'32,"0"0"51"-32,0 0 2 0,0 0 33 0,0 0 2 15,0 0 20-15,0 0-1 16,-11 72-52-16,-3-18 0 15,-13 1-10-15,3-5 0 16,-9 4-7-16,9 7 2 0,-3-4-3 16,8-2 0-1,-3 5-5 1,9-13 1-16,7-17 0 16,6-11 1-16,0-19-2 15,0 0-1-15,6-11 2 16,7-25-1-16,9-13 8 15,0-3 1-15,2 14-3 16,0 16 1-16,4 8 3 0,7 9-1 16,11 5-5-1,5 0 1-15,1 5-4 0,-1 1 0 16,-5-6-8-16,6-6 1 16,-6-13-7-16,6-8 1 15,-6-12-6-15,-11-2 0 16,-8 11-8-16,-11 0 1 15,-2-6-6-15,-9-13 1 16,-16-39-2-16,-2-2 0 16,2 0 0-16,-5 16 0 15,2 22-1-15,3 19 1 16,6 14 0-16,5 19 0 16,-6-9 0-16,6 18 0 15,-5 15-1-15,0 34 1 16,5 40-2-16,5 12-1 0,0-20-1 15,12-13-1-15,-4-17-4 16,9-16 0-16,-3-14 0 16,3-19 2-16,-3-8-1 15,2-11 1-15,-10-6-1 16,5-13 1-16,-7-12-16 16,-9-13 0-16,0 52-2793 15</inkml:trace>
  <inkml:trace contextRef="#ctx1" brushRef="#br0" timeOffset="42270.55">10467 10195 2186 0,'0'0'0'0,"-27"-6"47"0,13 4 1 16,14 2 27-16,-16-11 1 16,16 11 36-16,5-11 0 15,6-3-35-15,19-11 2 16,16-5-15-16,17 0 0 16,10 0 10-16,8-6 1 15,6 1-7-15,-6-6 1 16,-18 5-4-16,-12 6 1 15,-24 11-10-15,-8 8 0 16,-19 11-9-16,-5 16 2 16,-17 14-11-16,-13 9 1 15,-11 7-5-15,-6-5-1 16,6-8-4-16,11-5-1 16,5-9-7-16,14-3 1 15,5-2-4-15,11 2 0 0,5 9-5 16,17-11 0-16,13-9-2 15,17-13 1-15,10-14-4 16,3-3 1-16,-2 6-2 16,-12 8 0-16,-27 11-3 15,-13 6 1-15,-11-6-4 16,-19 35 1-16,-19 26-2 0,-16 7 0 16,-3 25-3-16,0 6 0 15,0-9-12-15,11-13 1 16,16-22-7-16,14-17 0 15,11-11-5-15,16-16 1 16,18-5 6-16,28-9 0 16,30-5 7-16,16-17 1 15,6-13 6-15,7-17 2 16,14-19 3-16,-13-3 0 16,-9 9 2-16,-32 19 0 15,-32 27 7-15,-44 22 1 16,-28 52 4-16,-37 16-1 15,65-68-2856-15</inkml:trace>
  <inkml:trace contextRef="#ctx1" brushRef="#br0" timeOffset="42616.21">8922 12273 1847 0,'0'0'0'16,"-33"0"117"-16,20 0 2 15,13 0 44-15,-11 0 0 16,11 0-27-16,19-2-1 15,32-1-65-15,28-14 1 16,13-7-15-16,22-1 0 16,8 3 6-16,11 9 0 15,-9-4-4-15,-7 3 0 16,-19 3-13-16,-14-2 1 16,-8-4-18-16,-14-2 1 15,-62 19-2520-15</inkml:trace>
  <inkml:trace contextRef="#ctx1" brushRef="#br0" timeOffset="43112.1">10456 11449 2274 0,'0'0'0'16,"0"0"131"-16,0 0 1 15,0 0 59-15,0 0-1 16,0 0-71-16,0 0 0 15,0 0-71-15,0 0 2 16,16 49-16-16,1 12-1 16,7 18-11-16,-2 6 0 0,-3 5-7 15,8-8 0 1,-3-21-2-16,-7-18 0 0,-4-15-2 16,-8-14 1-16,-5-14-2 15,0 0 1-15,0 0 0 16,-10-31 1-16,-4-29 12 15,-2-25 1-15,2-11 11 16,9 1-1-16,-6 4 10 16,0 9 0-16,6 19 1 15,10 6 1-15,6 7-4 16,13 7 0-16,9-4-10 0,2 22 1 16,17 17-12-16,-1 16 1 15,-5 17-15-15,0 16 1 16,-10-3-8-16,-15 3 0 15,-10-10-1-15,-16 1 0 16,-12 1-2-16,-12 3 1 16,-4-1-5-16,3 1 2 15,9-17-3-15,7-13 1 16,14-6-3-16,0 0 0 16,5-19-1-16,20-6 1 15,-25 25-2950-15</inkml:trace>
  <inkml:trace contextRef="#ctx1" brushRef="#br0" timeOffset="43852.56">11156 11227 2324 0,'0'0'0'0,"0"0"92"16,0 0 0-16,0 0 45 15,0 0 1-15,0 0-34 16,0 0 1-16,0 0-56 0,24 36 0 16,-19 13-16-16,1-2 0 15,-6-3-2-15,5-6-1 16,6 3-7-16,0 5 1 15,8 1-6-15,-8-3 1 16,0-9-3-16,-3-15-1 16,3-9 3-16,-11-11 0 15,16-20 13-15,0-15-1 16,-2-20 10-16,-4-2 1 16,-4 7 6-16,-6 1 1 15,-11-11-1-15,-5-11 1 16,2-12-5-16,-2-2 1 15,11 20-10-15,10 15-1 16,-5 20-10-16,5 11-1 16,6 3-10-16,11 5 1 0,16-8-9 15,13-6 1-15,12 0-5 16,-1-2 1-16,6 13-1 16,-3 3 0-16,-14 6 0 15,-15 10 0-15,-9 12 0 16,-16 7 0-16,-17 6-1 15,-15 14 1-15,-26 25-1 16,-18 16 1-16,-2 0-4 16,-1-9 1-16,8-13-5 15,17-11 1-15,13-16-5 0,6-12 0 16,13-13-7-16,11-11-1 16,0 0 0-16,13 14 0 15,20-19 0 1,13-4 0-16,19-7 6 0,8-6 1 15,-2 3 4-15,-17 5 1 16,-19 9 3-16,-10 5 2 16,-25 0 0-16,0 19 0 15,-30 6 2-15,-11 16 0 16,-16 19 0-16,0 0 0 16,6 6 0-16,10 0 0 15,14-20-3-15,21-8 2 16,9-18-3-16,22-20 0 0,21-14-2 15,16-16 2-15,9-17 1 16,7 3 2-16,9-5 1 16,-6 8 1-16,-8 0 1 15,-13 5 1-15,-6 12 4 16,-13 7 1-16,-17 12 3 16,-7 2 0-16,-17 3-2789 15</inkml:trace>
  <inkml:trace contextRef="#ctx1" brushRef="#br0" timeOffset="46086.36">4885 13686 1532 0,'0'0'0'16,"0"0"159"-16,0 0 0 0,0 0 80 15,0 0 0-15,0 0-76 16,0 0 1-16,0 0-65 15,0 0 1-15,-16-27-33 16,16 27-1-16,0 0-15 16,0 33 2-16,-6 49-12 15,6 14 0-15,-5 0-10 16,5-11 1-16,-8-25-4 16,5-14 1-16,6-10-6 15,5-17-1-15,-3-2-2 16,-5-17 2-16,17 11-6 0,-6-11 2 15,2-3 4-15,9-8-1 16,8-17 7-16,2-13 1 16,-2-13 8-16,-8-4 1 15,-9-2 1-15,-2 16 0 16,-11 19-4-16,0 12 1 16,0 13-10-16,0 33 1 15,5 19-11-15,1 8 1 16,5-5-6-16,-3-14 0 15,3-8-6-15,0-12-1 16,-1-10-1-16,1-2-1 16,3-4-1-16,7-2 0 15,-4-6 0-15,2-8 1 16,2-8 4-16,-7-17 0 16,2-16 7-16,-5 0 1 15,-5 6 9-15,-1 2 2 16,-2 22 4-16,-3 22 1 15,10 16-7-15,7 23-1 0,10 21-12 16,8-2 2-16,0-15-10 16,11-7 1-16,6-20-3 15,5-2 1-15,0-14-1 16,2-11 0-16,-2-3 0 16,-11-5 0-16,-13-3 0 15,-3-8 0-15,-14 0 3 16,-16 5-1-16,-5 6 3 0,-6 8-4 15,-5 0-1-15,-9 17 0 16,-7 8 0-16,2 13 0 16,0 6 0-16,8 5 0 15,9-5 0-15,10-8 0 16,3-6 0-16,3-8 0 16,10 0 0-16,-2-11 0 15,5 0 0-15,3-8 0 0,-2-1 0 16,-1-4 0-16,3-12 0 15,-3 0 0-15,0 3 0 16,-7 9 0-16,-9 13 0 16,10-14 0-16,-10 14 0 15,0 0 0 1,17 14 0-16,-6-1 0 0,7 7 0 16,10 1 0-16,1-12 0 0,7-9 0 15,-1-9 0-15,8-15 0 16,3-12 0-16,-5-10 0 15,-6-23 0-15,-8-10 0 16,-2-20 0-16,-4 6 0 16,-12 6 0-16,-7 13 0 15,-7 2 0-15,-1 12 0 16,-10 5 0-16,5 9 0 16,11 32 0-16,0 14 0 15,0 36 0-15,11 18 0 16,5 26 0-16,3 32 0 15,3 33 0-15,-3-5 0 16,3-20 0-16,5-18 0 16,14-17 0-16,10-25 0 0,14-22-11 15,8-38-22-15,-73 0-3006 16</inkml:trace>
  <inkml:trace contextRef="#ctx1" brushRef="#br0" timeOffset="46700.6">11223 13503 1721 0,'0'0'0'0,"0"0"258"0,-32 16 0 16,7-10-115-16,4 5 0 31,4-3-27-31,17-8-1 0,-13 11-46 0,13-11 1 16,19 5-27-16,19-10 2 15,32-12 2-15,28-7 0 16,21-17 6-16,14-19 1 16,0-20-1-16,-25-2 1 15,-26 13-4 1,-20 12 1-16,-27 24-10 0,-13 14 1 15,-22 19-1-15,0 0 2 16,-16 14-14-16,-9 10 1 16,-13 23-12-16,14-14 1 0,24-33-2759 15</inkml:trace>
  <inkml:trace contextRef="#ctx1" brushRef="#br0" timeOffset="47786.63">13061 12810 1646 0,'0'0'0'0,"0"0"127"0,-5-30-1 16,10 14 44-16,-2-6 0 15,3-6-23-15,-4-18 0 16,6-12-42-16,-8 12-1 15,0 15-21-15,-10 15 1 16,1 11-5-16,-12 16-1 16,-25 24-16-16,0 12 1 15,-1 7-14-15,12 1 2 16,8-11-17-16,8-3-1 16,14-5-6-16,10 5 0 15,9 14-7-15,13 2 2 16,13-10-8-16,12-9 2 15,5 6-2-15,-6-9 1 16,6-5 0-16,-5-5 0 16,-12 5-1-16,-10-5-1 0,-19 0 0 15,-11 2 0-15,-16 6-3 16,-14 2 0-16,-27-2 2 16,0-5-1-16,0-6 1 15,11-9 0-15,11-7 2 16,13-6-1-16,6-11 0 15,16-3 0-15,16-16 2 16,17-19-1-16,-33 49-2824 0</inkml:trace>
  <inkml:trace contextRef="#ctx1" brushRef="#br0" timeOffset="48564.61">13476 13026 2324 0,'0'0'0'0,"52"-41"113"16,-17 8 1-16,6-10 46 15,2-1-1-15,-2 3-33 16,-17 11 1-16,-13 16-56 16,-11 0 1-16,0 14-16 0,-16-11 0 15,-9 11-8-15,-10 6 0 16,-11 18-10-16,2 9 1 16,4 19-8-16,10 14 0 15,6 13-11-15,13 9 1 16,11 5-6-16,8-11 1 15,14-21-7-15,18-31 0 16,12-25-3-16,10-16 1 16,6-27 2-16,-3-14 0 15,-8-22 3-15,-11 0 2 16,-16 6 1-16,-9 7 0 16,-7 7 3-16,-9 7 1 15,-5 28-2-15,0 2 0 16,0 17 0-16,0 0 0 0,0 0-6 15,-2 30 0-15,-1 28-8 16,3 10 1-16,5 4-4 16,12-12 1-16,4-14-1 15,9-13 0-15,3-22-1 16,7-30 1-16,6-17-1 16,3-18 1-16,0-4 0 15,-8 1 0-15,-6-6 0 16,-11 13 1-16,-7 15 1 0,-7 16 0 15,-10 2 2-15,0 6 0 16,0 11 2-16,0 0-1 16,0 0 1-16,0 0 1 15,0 0-4-15,-5 22 0 16,5 25-1-16,5 10 0 16,12-10-2-16,-1-17 1 15,14-16-1-15,0-14 0 16,16-14 0-16,5-5 0 15,1-11 0-15,-6-6 0 16,-5-8 0-16,-4 6 0 16,-1 10 1-16,-12 12 0 15,-8 2 1-15,-16 14 1 16,11-8-1-16,-11 8 0 16,0 0-2-16,3 11 1 15,-3 0-1-15,0 8 0 16,0 17-1-16,5-1 1 15,6-4-2-15,5-15 0 16,6-11-3-16,13-15 1 16,11-26-5-16,6-5 1 15,-52 41-2957-15</inkml:trace>
  <inkml:trace contextRef="#ctx1" brushRef="#br0" timeOffset="49538.75">15100 12599 2475 0,'0'0'0'0,"8"-16"100"15,-8 16 0-15,3-14 42 16,-3 14 1-16,0 0-31 15,-3 17 1-15,3 21-63 16,0 6-1-16,6 13-15 16,10-13-1-16,0-8-4 15,0-1-1-15,9 1-7 0,2-6 1 0,8-14-5 16,6-18 1-16,10-18-3 0,1-10-1 31,-6 0-6-31,-11-8 0 0,-16-9-8 0,-8-18 1 31,-11-39-3-31,-8-9 0 16,-3-2-6-16,-5 19 0 16,5 25-4-16,5 27-1 15,4 22 7-15,2 9 0 16,0 13 5-16,-3-14 1 16,3 14 0-16,0 0 1 15,-3 30 3-15,3 22 1 16,3 44 3-16,0 22 0 15,2 13-1-15,3-10 1 0,3-31-1 16,11-10 0-16,8-20 0 16,-6-19 0-16,3-16 1 15,3-31 1-15,8-19 1 16,8-5 2-16,6-11 5 16,-1-3 3-16,-8-2 4 15,-5-9 2-15,-8-11 3 16,-5 12 2-16,-4 12-5 15,-4 23 1-15,-4 22-5 0,-2 27 0 16,5 28-8-16,0 10-1 16,-5-8-5-16,-3-8 1 15,-2 3-7-15,-1-8 2 16,-5-3-4-16,-5-14 1 16,5-11-1-16,0-19 0 15,0 0 0-15,16-14 0 16,14-38-1-16,-3-8 1 15,-3-6-8-15,-7-19 0 16,-9-41-33-16,-3-8 1 16,-7 8-17-16,-4 28 1 15,6 29-5-15,0 31 2 0,0 13 25 16,0 14 0-16,0 11 22 16,0 0 1-1,0 8 7-15,0 36 2 0,3 38 2 16,8 31 0-16,5 29 0 15,6-2 1-15,2-34 1 16,0-15 1-16,14-9 1 16,14-22 1-16,5-16 1 15,8-22 1-15,3-28 4 0,-1-24 1 16,-7-19 8-16,-14 0 0 16,-13 5 8-16,-20 3 1 15,-13 0 11-15,-13-11-1 16,-14-11 3-16,-9 14 2 15,1 32 1-15,-3 28 0 16,-5 33-10-16,5 16 0 16,8-2-20-16,8 2 2 15,9 0-12-15,18-8-1 16,20-5-4-16,4-17 1 16,17-6-1-16,11-13 0 15,11-19-1-15,0-8 1 16,2-9-2-16,12-5 0 15,-4-8-3-15,-2-1 1 16,-76 39-2959-16</inkml:trace>
  <inkml:trace contextRef="#ctx1" brushRef="#br0" timeOffset="50121.31">17548 12397 2186 0,'0'0'0'0,"-14"-61"122"0,4 12 1 16,-1 0 60-16,5 2 1 15,-2 17-24-15,5 11 0 16,3 5-80-16,0 14 1 16,0-13-24-16,0 13 1 15,0 27-13-15,6 17 1 16,10 32-21-16,0 15 1 0,9 10-12 16,-1-2 2-16,3-23-5 15,3-15 1-15,3-26-2 16,7-27 2-16,1-16-4 15,-3-33-1-15,5-30-1 16,-10-14 0-16,-9-5-6 16,-13-1 1-16,-11 12-2 15,-19 13 1-15,-3 11-6 16,-2 20 0-16,2 5-6 16,6 13 1-16,0 9 1 0,16 8 1 15,-8 0 2-15,8 19 0 16,11 25 3-16,8 22 0 15,10 30 2 1,4 16 0-16,8 8 0 0,-1-10 1 16,-2-25-1-16,-3-28 1 15,-5-18 0-15,-11-18 0 16,-19-21-1-16,11 9 1 16,-11-9-4-16,-14-14 1 15,14 14-2650-15</inkml:trace>
  <inkml:trace contextRef="#ctx1" brushRef="#br0" timeOffset="50969.54">17662 12408 2110 0,'0'0'0'0,"0"0"31"16,16 16-1-16,-13-2 19 15,10 2 2-15,17 9 26 16,16-1 2-16,14-7-24 16,13-17 0-1,8-17-7-15,9-21 1 0,5-9 15 16,2-10 0-16,-7 5 9 15,-9 5 0-15,-18 1 14 16,-17 7-1-16,-22 12-2 16,-19 8 0-16,-13 3-11 0,-13 2 1 15,-20-5-10 1,-2 5 1-16,5 14-14 0,11 8 1 16,5 6-15-16,6 2 1 15,7 6-15-15,9 17 2 16,11 13-8-16,14 0 0 15,21-17-7-15,16-13 0 16,11-16-3-16,9-17 0 31,15-14-1-31,4-11 0 0,7-13 0 0,0 8 1 16,-21 5 3-16,-24 17 1 16,-34 3 2-16,-23 5-1 15,-20 3 0-15,-24 8 1 16,-27 8-3-16,-8 8 1 0,5 9-3 15,14 11 1 1,13 16-2-16,9 8-1 0,7-5-2 16,15-6 0-16,15-24-1 15,9-12-1-15,2-10-1 16,5-14 0-16,7-14-1 16,7-5 0-16,0-11-1 15,-5 11 1-15,-3 5-1 16,-11 1 0-1,-2 2-3-15,-3 8 2 16,-11 14-4-16,5-16 1 16,-5 16-2-16,0 0 0 15,8 16-5-15,-2 1 0 16,5 2-5-16,5-11 0 16,8 3-1-16,3-17 0 15,3-13 4-15,-3-5-1 16,-2-4 4-16,-4-2-1 15,-7 0 6-15,-3-14-1 16,-6-27 3-16,1-14-1 16,-12-24 4-16,1-4 1 15,-12 12 0-15,4 13 0 16,-9 17 2-16,6 16 0 16,8 20 3-16,2 13 1 0,6 22 1 15,0 0 2-15,25 46-5 16,7 15 0-16,14 34-3 15,6 21 2-15,8 20-3 16,2-4 0-16,-5-36 0 16,0-14 0-16,-6-11-2 15,-5-13 2-15,-5-20-2 16,-11-16 0-16,-14-14-1 16,-16-8-1-16,0 0-2853 0</inkml:trace>
  <inkml:trace contextRef="#ctx1" brushRef="#br0" timeOffset="51159.4">19291 11709 2324 0,'0'0'0'15,"0"0"87"-15,0 0 1 16,0 0 52-16,46 0 1 16,19-30-14-16,14 0 1 15,27-11-63-15,13 3 1 16,3 2-16-16,-3-5 0 15,-37 16-8-15,-26 3-1 16,-56 22-2553-16</inkml:trace>
  <inkml:trace contextRef="#ctx1" brushRef="#br0" timeOffset="51836.37">11560 13947 1884 0,'0'0'0'0,"-14"-28"232"0,9 12 0 16,5 16-79-1,-11-11 1-15,11 11-70 0,5 11 0 16,11 19-38-16,20 19 0 16,21 11-19-16,8-5 0 15,8-14-5-15,14-5 1 16,16-6-1-16,5 0 2 16,19 0 2-16,-7 0 0 15,-17-8 1-15,-27-5 0 16,-25-6-2-16,-24-6 0 15,-13-2-1-15,-14-3 2 16,0 0 2-16,0 0 1 0,0 0 2 16,0 0 0-16,0 0-4 15,-14 8 1-15,14-8-2609 16</inkml:trace>
  <inkml:trace contextRef="#ctx1" brushRef="#br0" timeOffset="53026.62">13999 14012 1646 0,'0'0'0'16,"-5"-57"230"-16,2 18 1 16,-2-4-12-16,5 4 0 15,0 9-96-15,0 11 1 16,0 5-44-16,0 14 2 16,0 0-22-16,0 28-1 15,8 54-15-15,3 5 1 16,-6 1-11-16,1-9-1 15,4-2-6-15,4-3 1 16,8 5-4-16,10-5-1 16,6-5-4-16,16-23 0 15,17-24 4-15,2-30 0 0,8-30 1 16,6-28 1-16,-11-16 3 16,-3 3 0-16,-16 16 5 31,-16 10 2-31,-19 4 3 15,-20 8 2-15,-15 0-2 16,-14 11 0-16,-3 19-3 16,-11 22 0-16,3 25-4 0,-5 5 2 15,5 2-14-15,3 7 1 16,2 7-10-16,14 3 0 16,8-5-5-16,17-14-1 15,10-11-2-15,8-19 0 16,9-16 1-16,2-14 0 15,11-11 2-15,-5-6 0 16,-14-11 0-16,-3 12-1 16,-13 10 0-16,-5 6-1 15,-6 19-1-15,0 0 0 16,0 0-2-16,0 0 2 16,0 0-2-16,8 22 0 15,3 27-3-15,5 9 2 16,8-12-6-16,9-16 1 15,-3-19-6-15,16-16 2 0,11-17 0 16,5-16 1-16,-5-17 0 16,-3 3 1-16,-2 3 3 15,-12-1-1-15,-7-2 2 16,-14-19 0-16,-3-22 2 16,-10-6 1-16,-12 1 1 15,-2-4 0-15,-3 20 0 16,0 19 1-16,0 20 1 15,6 21 1-15,5 22 1 16,0 0 2-16,0 24-4 16,5 31 0-16,12 52-2 0,7 19 1 15,-2 5-1-15,8-10 0 16,-3-28-2-16,-3-11 0 16,3-8-5-16,3-8 0 15,-6-20-7-15,-2-21 0 16,-16-14-5-16,-6-11 0 15,0 0-2851-15</inkml:trace>
  <inkml:trace contextRef="#ctx1" brushRef="#br0" timeOffset="53855.71">15062 13999 2086 0,'0'0'0'0,"0"0"14"15,33 13 1-15,-14-13 7 0,21-5 2 16,33-6 59-1,14-8 0-15,16-11 7 0,-5-12-1 16,10-4 1 0,-10-3 0-16,-22 8 0 0,-14 8 0 15,-29 11-14-15,-14 8 0 16,-14 0-15-16,-5 14-1 16,-22 3-10-16,-8 14-1 15,-16 18-10-15,-5 14 1 16,10 23-9-16,9 2 1 15,7 2-12-15,6-16 1 16,19-13-4-16,14-14 0 16,2-14-4-16,19-11 2 15,22-5-3-15,14-8 0 16,7-9 0-16,-15-16-1 0,-6-11 1 16,-11-9 2-16,-11-7-1 15,-11 5 2-15,-7 5-1 16,-9 6 2-16,-3 22-2 15,-5 19 0-15,0 0-4 16,-5 16 1-16,2 53-5 16,-2 2 0-16,5 0-4 15,0-16 0-15,8-14-1 0,8-13 0 16,6-12-1-16,5-5 0 16,3-3 0-16,5-8 0 15,0-8 0-15,-5-3 2 16,3-3 0-16,-12-2 1 15,4-6 5-15,-9-5 1 16,-8-4 4-16,0 4 2 16,0 8 3-16,-2 2 1 15,-6 17-4-15,0 0 0 16,0 0-3-16,16 17 0 16,-8-1-3-16,8 6 0 15,14-5-4-15,8-6 1 16,-3-9-3-16,11-10 1 15,11-17-2-15,-10-10 0 16,-1-25 1-16,-8-1 0 0,-9-15 0 16,-4 2 1-16,-4 3 1 15,-12 8 1-15,-7 0 2 16,-4 2 0-16,-1 7 2 16,-3 10 0-16,1 16 0 15,5 17 1-15,0 11-4 16,-5 17 1-16,-1 18-7 15,6 20 0-15,0 11-1 16,6 16 0-16,10 8-2 0,0 6 1 16,9 8-4-16,10-21 2 15,0-20-4-15,6-20 0 32,-9-13-3-32,-7-13 1 0,-25-17-2930 0</inkml:trace>
  <inkml:trace contextRef="#ctx1" brushRef="#br0" timeOffset="54027.95">16756 13774 2400 0,'0'0'0'15,"0"0"114"-15,0 0 1 16,0 0 42-16,0 0 1 0,57-25-74 16,11-2 0-16,16-3-41 15,11-3 1-15,3 0-17 16,-9 0 0-16,-89 33-2468 15</inkml:trace>
  <inkml:trace contextRef="#ctx1" brushRef="#br0" timeOffset="55223.67">18163 13525 1808 0,'0'0'0'16,"-2"-41"163"-16,-4 2 1 15,-5-7 46-15,-2-3 0 16,-1 2-81-16,6 3 1 15,-3 14-43-15,11 14 2 0,0 16-17 16,0 0 0-16,0 0-18 16,-5 46 1-16,5 34-16 15,0 4 0-15,5-4-9 16,6-1 2-16,0-7-12 16,8-10 1-16,5-12-6 15,3-20 0-15,1-22-2 16,7-22 2-16,11-24 3 15,0-14 1-15,-11-3 12 16,-2 3 2-16,-3 14 5 16,-9 11 1-16,-7 13 0 15,-14 14 1-15,11-14-6 0,-11 14 2 16,0 0-9-16,19 14 0 16,8 5-9-16,5 14 1 15,14 13-8-15,3-7 1 16,3-9-7-16,-1-11 1 15,1-19-4-15,-1-8 2 16,-5-9-2-16,6-13 1 16,-6-11 2-16,-8 0-1 15,-8 8 4-15,-14 6 0 16,-11 13 2-16,-15-21 1 16,-12-17 1-16,-8 0 2 15,-3 10-4-15,4 18 1 16,7 24-1-16,8 24 2 15,-2 20-6-15,5 8 1 0,9-2-2 16,15-9-1-16,20-8-2 16,21-6 1-16,25-2-3 15,13-17 1-15,16-22-1 16,3-8 0-16,-2-5 0 16,-6-6 0-16,0-5 0 15,-16-6 0-15,-31-3 0 16,-26 9 1-16,-19 11 0 15,-30 7 0-15,-19 9 0 0,-13 22 1 16,-9 19-1-16,6 3-1 16,8 8 0-16,10 0 0 15,7-5 0-15,12-11 0 16,7-9 0-16,7-2 0 16,3-14 0-16,13 5 0 15,9-5 0-15,13-11 0 16,17-8 0-16,-1 0 0 15,-15-3 0-15,-9 3 0 16,-8 8 0-16,-3 6 0 16,-8 5-3-16,-8 0-4 15,16 10-5-15,-5-1 1 16,5 7-8-16,6 1 1 16,11 2-5-16,5-14 2 0,-3-5-4 15,0-19 1-15,3-11 2 16,-14-11 2-16,-7-19 7 15,-6-6 0-15,2-8 7 16,-2 0-1-16,-6-3 5 16,-5-5-1-16,-5-5 3 15,-6-7 0-15,-2 7 1 16,2 13 1-16,0 25 1 16,11 18 1-16,0 31 2 0,0 14 0 15,11 41-4-15,0 22 0 16,8 13-2-16,-3 6 1 15,5 8-1-15,9-3 0 16,6 0-1-16,-7-10 1 16,12-12-1-16,2-8 1 15,-2-21-2-15,-41-50 1 16,16 11-2-16,-16-11 1 16,0 0-2896-16</inkml:trace>
  <inkml:trace contextRef="#ctx1" brushRef="#br0" timeOffset="55365.95">20167 12972 2386 0,'0'0'0'0,"0"0"119"15,0 0 1-15,40-11 45 16,12-14 1 0,40-5-76-16,25-6 0 0,10-8-54 15,6-2 0-15,-133 46-2443 16</inkml:trace>
  <inkml:trace contextRef="#ctx0" brushRef="#br0" timeOffset="78676.43">20625 8494 0,'0'0'0,"0"0"0,14 15 0</inkml:trace>
  <inkml:trace contextRef="#ctx0" brushRef="#br0" timeOffset="78842.63">19801 6172 0,'0'0'0</inkml:trace>
  <inkml:trace contextRef="#ctx1" brushRef="#br0" timeOffset="78077.28">14642 2284 1960 0,'0'0'0'0,"0"0"95"15,0 0 2-15,0 0 89 16,0 0 2-16,0 0-91 15,0 0 1-15,0 0-59 0,0 0 0 16,0 0-13-16,0 0 0 16,0 41-7-16,5 8 0 15,1 11-5-15,-6-11-1 16,5-13 1-16,-5-6-1 16,6 0 2-16,-1 0-1 15,-2-10 3-15,-3-4 1 16,0-16 2-16,0 11 0 15,0-11 5-15,-3-11 1 16,-2-19 9-16,-1-11 1 16,-5-3 6-16,0-8 2 15,-5-3 1-15,3-5 0 16,2-19 1-16,-5 2 0 0,2 8-8 16,3 23 1-16,0 21-7 15,11 6-1-15,0 19-11 16,6-11 2-16,-6 11-6 15,35-16 1-15,16-3-4 16,6-1-1-16,11 4-6 16,3 2 0-16,5 3-1 15,-3-2-1-15,-6 7 0 16,-15 6-1-16,-17 3-1 0,-16 8 0 16,-19-11-2-16,3 19 2 15,-19 8-8-15,-20 17 1 16,-12 16-51-16,-7 1 0 15,-7-1-39-15,11-8 1 16,-1-3-1-16,17-8 1 16,2-8 10-16,14-11 0 15,8-22 24-15,11 0 1 16,0 0 24-16,0 0 0 16,0 0 13-16,41-11-1 15,27 0 14-15,8-3 2 16,5 1 5-16,-8 7 2 15,-10 6 0-15,-23 6 2 16,-23 13 3-16,-23 11 1 16,-16 14 4-16,-24 16 0 0,-16 3 2 15,2 6 2-15,3-4-2 16,11-4 2-16,6-9-1 16,18-14 2-16,8-13-4 15,12-9 0-15,2-16 1 16,32 0 1-16,28-5-2 15,19-15 0-15,2-4 0 16,6-9 1-16,-3-6-3 0,-8-2 0 16,-3 0-2-16,-8-2 2 15,-65 43-2281-15</inkml:trace>
  <inkml:trace contextRef="#ctx1" brushRef="#br0" timeOffset="78603.1">15639 2415 2009 0,'0'0'0'15,"0"-22"55"-15,0 8 0 16,0-2 40-16,0 16-1 15,0-14 9-15,0 14 0 16,0 0-38-16,0 0 2 16,0 0-10-16,-10 25 0 15,-7 24-9-15,7 17 2 16,10-6-3-16,5-8 0 16,11-8-9-16,3-8 1 15,14-17-5-15,2-8 1 0,-8-6-1 16,8-16 0-16,1-8 0 15,-1-11 1-15,3-6 0 16,-8-10-1-16,-9 8-2 16,-2 7 0-16,-8 4-1 15,-5 8 0-15,-6 8-5 16,0 11 1-16,0 0-7 16,5 22 1-16,-5 13-6 15,5 9 1-15,1 3-5 16,7-3 0-16,4-14-3 15,2-14 1-15,8-2-2 0,-3-14-1 16,9-14 0-16,-4-2 1 16,4-14-1-16,-3-1 1 15,-3-4 4-15,-3 5 2 16,-2-3 2-16,-3 5 2 16,-8 15 0-16,-11 13 1 15,5-11 0-15,-5 11 1 16,6 11-7-16,13 8 1 15,16 17-8-15,11-6 2 16,8-11-4-16,0-8 1 16,-10-11-3-16,-4-6 0 15,-4-13-1-15,-7 3 1 16,-7-9-1 0,-8-5 0-16,-14 30-2857 0</inkml:trace>
  <inkml:trace contextRef="#ctx1" brushRef="#br0" timeOffset="78714.2">16426 1911 2261 0,'0'0'0'0,"0"0"48"15,0 0 1-15,-27-5-13 16,27 5 0-16,0 0-1859 0</inkml:trace>
  <inkml:trace contextRef="#ctx0" brushRef="#br0" timeOffset="82216.17">18601 9385 0,'0'0'0,"0"0"0,29 0 0,-29 0 0,0 0 0</inkml:trace>
  <inkml:trace contextRef="#ctx0" brushRef="#br0" timeOffset="86895.61">21290 8757 0,'0'0'0,"14"0"0,1 15 0,115 14 15,29 0-15,-43 15 16,28 0-16,-57-30 15,-72 1-15,-1 0 16,15-1-16,14 1 16,-28-15-16,-15 0 15,14 0-15</inkml:trace>
  <inkml:trace contextRef="#ctx0" brushRef="#br0" timeOffset="86934.86">21131 6683 0,'0'0'0,"0"0"0,0 0 0</inkml:trace>
  <inkml:trace contextRef="#ctx0" brushRef="#br0" timeOffset="87658.8">21970 6771 0,'0'0'0</inkml:trace>
  <inkml:trace contextRef="#ctx1" brushRef="#br0" timeOffset="86484.1">17261 2163 1507 0,'0'0'0'16,"0"0"68"-1,0 0 2-15,0 0 69 0,-36-16 1 16,36 16-38-16,0 0 1 15,-5-14-39-15,5 14 1 16,-14-11-26-16,14 11 0 16,0 0-9-16,0 0 2 15,-10-5-8-15,10 5 2 16,0 0-7-16,19 10 1 16,8-4-4-16,24-6 1 15,25-6-1-15,11-4 0 16,0 1 2-16,-3-7 2 15,8-3-5-15,-16 2 2 16,-19 4 0-16,-17 7 0 16,-18 1 0-16,-22 5 1 15,11-6-4-15,-11 6 2 16,0 0-3-16,0 0 1 16,0 0-2-16,13 11 0 15,-13-11-2092-15</inkml:trace>
  <inkml:trace contextRef="#ctx1" brushRef="#br0" timeOffset="86801.02">18277 1780 1897 0,'0'0'0'15,"0"0"76"-15,0-36 1 16,6 22 43-16,-1 3 1 15,-5 11-24-15,0 0-1 16,0 0-53-16,16 22-1 16,-5 39-15-16,0 7 1 15,-3 14-7-15,3-2 0 16,0-4-7-16,0-2 1 16,2-13-5-16,4-15 1 15,-7-13-2-15,-7-11 1 16,0-11-1-16,-3-11 0 15,0 0 0-15,11-11 0 0,-3-25-1 16,3-13 0 0,-11 49-2099-16</inkml:trace>
  <inkml:trace contextRef="#ctx1" brushRef="#br0" timeOffset="87304.65">18131 1810 1847 0,'0'0'0'0,"0"0"59"16,0 0 1-16,0 0 36 0,0 0 2 15,0 0-38 1,0 0 1-16,35-25-34 0,25 1 1 16,24-1-10-16,3-5 1 15,10 5 5-15,1 9 0 16,-28-1 1-16,-16 4 1 16,-21 7-3-16,-6 6 1 15,-11 0-5-15,1 0 1 16,-4 6-8-16,-2 5 1 15,-16 8-5-15,-12 5-1 16,-13 12-1-16,-10 5 0 16,-12-11-5-16,1-5 1 15,-1-1-2-15,12-4 0 16,13 2 0-16,13-3 0 16,17-8-1-16,13-6 0 15,16-5 0-15,15-5 1 0,7-6 0 16,8-3 0-16,0-2 0 15,-15 5 0-15,-15 8 1 16,-8 8 0-16,-15 9 1 16,-18 16 2-16,-20 30-1 15,-15 12 1-15,-10 12 3 16,-8 1 0-16,-1-13-1 0,17-18 0 16,19-18-1-16,19-11-1 15,13-14 0-15,20-6-1 16,26-10 0-16,12-1 2 15,2-16-2-15,3-2 1 16,-3-1 1-16,2 0 2 16,-67 25-2028-16</inkml:trace>
  <inkml:trace contextRef="#ctx1" brushRef="#br0" timeOffset="88504.4">13159 10633 1721 0,'0'0'0'16,"0"0"140"-16,0 0 2 15,0 0 35-15,0 0 0 16,0 0-94-16,-22-25 0 16,22 25-49-16,0 0 1 15,0 0-18-15,11 20 1 0,8 43-7 16,8 19 0-16,-5 0-3 16,2 19 0-16,-7 39-2 15,-9-3 2-15,-6-28-1 16,-2-7 1-16,-2 18 0 15,2 3 0-15,2 3 1 16,7-13 1-16,-4-34-1 16,0-22 1-16,-5-21 1 15,0-14 0-15,-5-11 0 0,5-11 1 16,0 0-1-16,-5 11 0 16,5-11 1-16,0 0 1 15,0 0-3-15,21-49 0 16,-21 49-2156-16</inkml:trace>
  <inkml:trace contextRef="#ctx1" brushRef="#br0" timeOffset="89404.01">13137 10669 1847 0,'0'0'0'16,"0"0"101"-16,0 0 1 15,0 0-5-15,0 0 2 0,30-6-52 16,32 1 0-16,31-4-17 16,31 4 0-16,36-6-9 15,38 0 1-15,41 8-6 16,26 6 2-16,53 8-5 16,26 0 0-16,35-6-2 15,-2 4 2-15,3 2-4 0,-12 0 0 16,-12-3-3-16,-12 3 2 15,-16-6-1-15,-41 1 1 16,-48-9-3-16,-20 6 1 16,-13 5 0-16,-27 3 0 15,-51-11 1-15,-9 5 0 16,-21 4 3-16,-6-7 0 16,-22-2 0-16,-15 0 1 15,-20 0 2-15,-14 0-1 16,-21 0-1-16,0 0 2 15,14-5-2-15,-14 5 0 16,0 0-1-16,0 0 1 16,-5-17-1-16,-9 4 1 15,3 2-1-15,-5-3 0 0,-3 6-2 16,3 5-1-16,5-2 0 16,-8-1 0-16,3 12 0 15,-1 5-1-15,-10 13 0 16,3 17 0-16,2 11-2 15,14 14 1-15,8 11-3 16,8 10 1-16,14 12-1 16,-3-9 1-16,8-10-2 15,-11-4 0-15,-5-10 0 0,-16-6 0 16,-17-13-1-16,-13-3 1 31,-11-9-1-31,-11-2 1 0,-8-3 1 0,-3-2-1 16,-16-15 0-16,-19 4 0 15,-14-9 1-15,-16 8 0 16,-5 1 1-16,-11 8 0 16,-11 7 0-16,-13 9 1 15,-17 6-1-15,-11-6 1 16,-10-3 0-16,-14 4 0 16,-17-10 0-16,-2 7 0 0,-8 5 0 15,3-1-1-15,-3-4-1 16,0-1 2-16,-3-2-1 15,8-1 0-15,14-2 0 16,13-6 0-16,14-7-1 16,17-7 2-1,23-4-2-15,14-9 0 0,6-9 0 16,24-4 1-16,24-4-1 16,12-5 1-16,23-2 1 0,17 2-1 15,14 8 1-15,18 3 1 16,14 11-2-16,0 0 2 15,0 0-2239 1</inkml:trace>
  <inkml:trace contextRef="#ctx1" brushRef="#br0" timeOffset="90748.49">19321 2368 1318 0,'0'0'0'0,"0"0"118"0,0 0 1 0,0 0 110 15,0 0 0-15,0 0-79 16,0 0 2-16,-22-35-53 16,17 21 1-16,-3-2-33 15,2 2-1-15,-5 3-18 16,1 6 0-1,-4 5-10-15,-8 11 2 0,-18 13-8 0,2 17 1 16,3 9-6-16,10-4 1 16,9 3-5-16,0-7 2 15,10-12-6-15,12-6 0 16,4-5-3-16,12-2 1 16,13-3-2-1,11-9 2-15,6-10 1 0,-6-15 1 16,-5-15 1-16,-14 5 2 15,-8 5 0-15,-3 3 2 16,-11 3 3-16,-10-6 1 16,-6-5 4-16,-8-5 2 15,-8 4-5-15,0 12 0 16,13 19-5-16,14 0 0 16,-10 14-19-16,15 2 2 15,-5-16-2599-15</inkml:trace>
  <inkml:trace contextRef="#ctx1" brushRef="#br0" timeOffset="91330.9">19543 2368 2236 0,'0'0'0'0,"-2"-13"71"16,2 13-1-16,-3-11 89 0,3 11-1 15,0 0-63-15,0 8 1 16,0 14-55-16,3 3 1 15,7 10-15-15,7 1 0 16,2-6-7-16,8-5 1 16,8-9-1-16,3-8 2 15,5-8 2-15,3-13 1 16,-5-15 3-16,-8 1 1 16,-12-1 6-16,-2 4 0 15,-8-1-3-15,-5 6 2 16,-1 2-3-16,-2 4 1 15,-3 13-5-15,-3-11 0 16,3 11-7-16,-5 19 1 16,-1 6-10-16,1 10 1 15,10 6-7-15,6-5 1 0,5-6-4 16,9-11 2-16,-4-13-3 16,15-6 0-16,4-11 0 15,6-14 1-15,-5-11 0 16,-6-2 2-16,-8-8-1 15,-10-4 2-15,2-2 0 16,-14-2 2-16,6-15 0 16,-8 3 1-16,-6-5 0 15,-3 11 1-15,6 24 0 0,-5 17 2 16,5 19-4-16,0 0 1 16,0 0-1-16,0 44 0 15,5 33-2-15,6 7 1 16,3 7-3-16,7-6 1 15,1-6-2-15,8-8 1 16,-3-5 1-16,8-19 0 16,6-17 0-16,-11-17 0 15,-8-13-2-15,-12-13 2 16,-10 13-2782-16</inkml:trace>
  <inkml:trace contextRef="#ctx1" brushRef="#br0" timeOffset="91514.93">20267 2303 2287 0,'0'0'0'0,"0"0"108"16,-5 16 2-1,5-16 53-15,0 0 0 16,19 3-64-16,2-6 0 16,25-8-50-16,22-5 0 0,19 2-15 15,5 0-1-15,-5 9-8 16,-6-11 0-16,-81 16-2459 15</inkml:trace>
  <inkml:trace contextRef="#ctx1" brushRef="#br0" timeOffset="91908.2">21262 1676 2048 0,'0'0'0'16,"0"0"93"-16,35-47 1 16,-5 22 43-16,13-5 0 15,-2-5-24-15,5 10 0 16,-5 6-60-16,-6 8 1 16,3 0-11-16,-3 6 0 15,-8 10-10-15,-2 0 1 16,-17 6-10-16,-8 9 2 15,-8 2-14-15,-25 16 2 16,-13 3-6-16,-3 8 0 16,-2-8-6-16,-1 0 0 15,6-2-2-15,14-9 1 16,15-14 0-16,17-5 1 0,11-3 0 16,19-8 1-16,24-8 5 15,11-3 0-15,9-5 13 16,-4-9 2-16,14 1 8 15,8-7 2-15,-92 31-2452 16</inkml:trace>
  <inkml:trace contextRef="#ctx0" brushRef="#br0" timeOffset="94645.22">25642 8991 0,'0'0'0,"14"0"0,30 14 0,14-14 16,0 15-16,129 14 15,74 30-15</inkml:trace>
  <inkml:trace contextRef="#ctx1" brushRef="#br0" timeOffset="94439.78">22702 1388 1344 0,'0'0'0'0,"0"0"103"16,0 0 1-16,0-35 97 15,0 24 0-15,0 11-50 16,0-14-1-16,0 14-49 0,0-11 1 15,0 11-40-15,0-8 1 16,0 8-9-16,0 0 1 16,2 19-14-16,4 22 2 15,-1 44-9-15,0 5 1 16,-5 1-3-16,6-15-1 16,-6-2-4-16,5-14 0 15,6-13-1-15,0-14 1 16,3-6 1-16,2-8 1 15,-8-13-1-15,-8-6 1 16,11 0-4-16,0-22 1 16,0-11-4-16,-3-13 2 15,-8 46-2444-15</inkml:trace>
  <inkml:trace contextRef="#ctx1" brushRef="#br0" timeOffset="95005.38">22612 1363 2023 0,'0'0'0'0,"0"0"63"15,0 0 1-15,0 0 48 16,0 0 1-16,0 0-29 16,0 0 1-16,0 0-44 15,27-10 1-15,36-15-13 16,12-5 0-16,7 0-4 16,-14 5 0-16,-9 6 6 0,-10 8-1 15,-14 5 5 1,-5 6 1-16,-14 11-9 0,-2 3 1 15,-3 2-7-15,-9 15 1 16,-12-1-15-16,-12 14 0 16,-13 2-10-16,-9 3-1 15,-2 1-46-15,0-4-1 16,11 1-49-16,5-3 0 16,8-9 13-16,9-10 0 15,5-9 49-15,8-16 1 16,2 14 29-16,-2-14 1 15,25 5 7-15,-4-5 0 16,4-5 6-16,10-6 2 16,0 3 20-16,-8 2 1 15,-5 12 14-15,-14-1 1 0,-8 9 3 16,-13 16 0-16,-28 17-8 16,0-4 2-16,9 7-3 15,2-9 0-15,8-11-8 16,11-11 2-16,9-2-9 15,2-17 1-15,13 10-6 16,17-10 1-16,24-10-4 16,17-7 0-16,21-2 3 15,6 0 0-15,15-6 0 16,-10-5 0-16,-27 5 0 0,-8 9 0 16,-8-1-2-16,-9 9-1 15,-51 8-2363-15</inkml:trace>
  <inkml:trace contextRef="#ctx1" brushRef="#br0" timeOffset="95383.18">23916 1706 1871 0,'0'0'0'15,"16"-28"43"-15,1 9 0 16,-9 6 31-16,-3-4 1 16,-2 3 21-16,-3 3 2 15,-8 0-37-15,-6 3-1 16,-16 8-13-16,-8 14 2 15,-8 11-9-15,-5 10 0 0,10 12-5 16,6 2 0-16,5-2-10 16,8-4 0-16,12-1-4 15,10-4-1-15,16-11-6 16,0-19 1-16,8-2-3 16,6-14 1-16,27-9-1 15,6-13 2-15,-7 0 1 16,-4-6 1-16,-6 6 3 15,-5 11 0-15,-14 3-2 0,-3 7 1 16,-10 9-5-16,2 0 1 16,-5 14-7-16,2 11 0 15,1 10-3-15,0 12 0 16,-9-9-1-16,6-8-1 16,8-8-1-16,8-8 0 15,8-14-1-15,11-5 1 16,-46 5-2251-16</inkml:trace>
  <inkml:trace contextRef="#ctx1" brushRef="#br0" timeOffset="95792.17">24667 1599 1972 0,'0'0'0'16,"-41"-19"82"-16,11 8 1 0,3 11 33 16,-5 5 1-16,2 6-22 15,6 14 1-15,-12 11-51 16,9 2 0-16,6 14-13 15,7-3-1-15,9-8-2 16,5-5 0-16,10-3-2 16,15-6 1-16,13-13-1 15,21-14 0-15,31-14 0 16,5-11 0-16,-14-5-8 0,-8-5 1 16,-21-1-7-16,-14-5-1 31,-14 0-6-31,-10 5 0 0,-6 6-1 0,-5 6-1 15,-3 10 0-15,0 14-1 16,0 0-1-16,-19 0 2 16,2 19-1-16,-15 22 2 15,-1 25-2-15,6 0 1 16,22-17 0-16,10-8-1 16,11-8 2-16,25-11-1 15,13-11 0-15,14-3 0 16,16-19-1-16,14-8 1 15,18-11-2-15,-13-9 0 16,-103 39-2315-16</inkml:trace>
  <inkml:trace contextRef="#ctx0" brushRef="#br0" timeOffset="99899.21">23603 9721 0,'0'0'0,"0"0"0,0 0 0,0 0 16,15 15-16,-15-15 16,29 0-16</inkml:trace>
  <inkml:trace contextRef="#ctx1" brushRef="#br0" timeOffset="100090.64">18350 3324 1758 0,'0'0'0'0,"0"0"89"16,-10-24 0-16,10 7 57 15,0 6 0-15,0 11-45 0,0-14 0 16,0 14-55-16,0 0 1 16,0 0-18-16,0 0 2 15,10 31-10-15,-4 18 2 16,-3 28-7-16,-1-4 2 16,-4 10-5-16,2-18-1 15,8-10 0-15,5-19 2 16,-2-12-2-16,0-10 1 15,-11-14-2-15,5 11 0 16,-5-11 1-16,11-14 1 16,-8-2 2-16,-3-31 1 15,-11-21 3-15,-8-3 0 16,-8 2 0-16,-3 3 2 16,-5-16-2-16,2 8 1 0,4 9-1 15,-1 24 0-15,13 21-4 16,7 4-1-16,10 16-2 15,0 0 1-15,5-8-4 16,17 2 1-16,24-5-5 16,13-2 2-16,20-9-3 15,8 3 0-15,-6 8-2 0,-2 2 2 16,-17 4-2-16,-10 8 0 16,-17 8-2-16,-13 5 1 15,-17 3-2-15,-10 6 1 16,-6 16-5-16,-16 0 0 15,-14 19-16-15,-11-5-1 16,-15 0-44-16,-4 5 1 16,1 0-15-16,13-10 2 15,24-9 4-15,12-17 0 16,12-7 31-16,9-17 2 16,19 5 18-16,22-16 2 15,38-5 13-15,7 2 1 0,-18-5 5 16,-16 3 1-16,-17-4 1 15,-11 9 0-15,-7 11 1 16,-7 6 1-16,1 5 3 16,-11 19-1-16,-21 14 4 15,-9 5 0-15,-8 9 1 16,-3-9 0-16,6-5 0 16,-6 2 0-16,6-5 0 15,13-5 0-15,22-11-1 0,11-6 0 16,19-8-1-16,13-6 1 15,17 1-2-15,13-9 1 16,-2-11-1-16,10-10 1 16,14-7 0-16,5 1 0 15,-8-5-2-15,-8-9 2 16,-21-3-2-16,-14 12 2 16,-17 10-1-16,-16 3-1 15,-16 14 0-15,0 8-1 16,-27-11 1-16,-3 17 1 15,-10 7-2-15,-6 9 0 16,8 3-1-16,8-1 0 0,11-13-2 16,8-2 1-1,11-9 0-15,0 0-1 16,6 16-1-16,-6-16 1 16,24 14-1-16,-8-6 1 15,9 6-1-15,2 10 1 16,3 12-1-16,-3 8 0 15,-8 13 0-15,-3 12 0 16,-11 13 0-16,1 3 0 16,-4 5 0-16,-4-5 1 15,-6-6 0-15,-1-10 2 16,-7-14 0-16,0-12 1 16,2-21 4-16,14-22 0 15,0 0 4-15,0 0 1 16,-16-2 3-16,5-7 0 15,6-13 2-15,2-38 0 0,11-19 0 16,9-17 1-16,-1 0-9 16,8 11 2-16,-2 25-6 15,2 5 1-15,3 14-5 16,-2 0 2-16,5 8-4 16,8 3 1-16,-3 3-1 15,5-3 0-15,4-9 0 16,-14 15 0-16,-6-7 0 15,-13 15 0-15,0-3 0 16,-6 13 0-16,-5 6 0 0,0 0 1 16,0 0 0-16,0 0 0 15,-16 9 1-15,-6 12 1 16,9 4-1-16,-4-6 1 16,4 3 0-16,7-3 0 15,4-8-1-15,4 0 0 16,7 3 1-16,12-9-1 15,9 1 1-15,3-12 1 16,2-4 0-16,-11-1 1 16,-2-3 0-16,-9 8 1 15,1-5-2-15,0 9 2 16,-14 2 0-16,10-11-1 16,-10 11 0-16,0 0-1 15,6 13-1-15,-6 15 2 16,0-4-2-16,0 1 1 15,0-8-2-15,3 2 1 16,2-8 0-16,3 2 0 0,6-7 0 16,-3-1 1-16,5-10-2 15,3-1 1-15,2 1 2 16,-4-6-1-16,2 3 3 16,-6-3 0-16,1 0 1 15,-1 3-1-15,-13 8 0 16,11-6 0-16,-11 6-2 15,14 0 1-15,-14 0-1 16,27 25 0-16,-11-3-1 16,-5-3 0-16,3-5-3 0,2-4 0 15,-3 1-1-15,31-11 1 16,-44 0-2308-16</inkml:trace>
  <inkml:trace contextRef="#ctx1" brushRef="#br0" timeOffset="100468.93">20500 3234 1909 0,'0'0'0'16,"0"0"78"-16,0 0-1 16,33-11 45-1,2-3 0-15,17-2-20 0,10-3 0 16,-5-3-55-16,-11-3 1 15,-5 6-15-15,-12 8 1 16,-2 16-10-16,-13 1 1 0,-17 13-10 16,-13 17 0-16,-19 13-5 15,-6 8 2 1,-8-7-8-16,-10-4 2 0,-4 4-6 16,12-9 1-16,16-17-1 15,18-5 0-15,17-19-1 16,0 0 1-16,41-8-1 31,16-8 1-31,16-3 0 16,3-3 0-16,3-14 0 0,-3-2 0 15,-1-3 0-15,7 5 1 16,13-2-2-16,-3 2 1 16,-92 36-2089-16</inkml:trace>
  <inkml:trace contextRef="#ctx1" brushRef="#br0" timeOffset="100751.22">21544 2957 1808 0,'0'0'0'15,"0"0"50"-15,0 0-1 16,-5-30 59-16,5 30 1 16,-3 11-33-16,-3 8 2 15,-10 11-41-15,-16 14 0 16,2 8-7-16,8-3 0 16,14-7-2-16,3-4 0 15,5-2-1-15,13-6 0 16,20-6-5-16,13-7 0 15,16-12 3-15,14-16 0 0,16-2 1 16,0-18 1-16,-10-4-3 16,-15-6-1-16,-29-3 2 15,-13-3 0-15,-31-2-3 16,-29 3 1-16,-38 2-2 16,-14-3 0-16,-5 17-3 15,5-6 0-15,87 36-2186 16</inkml:trace>
  <inkml:trace contextRef="#ctx0" brushRef="#br0" timeOffset="108907.82">22085 9210 0,'0'0'0,"0"0"0,0 0 0,0 0 16,29 0-16,-29 0 16,44 15-16,-30-15 15,-14 14-15,14-14 16,-14 0-16</inkml:trace>
  <inkml:trace contextRef="#ctx0" brushRef="#br0" timeOffset="109165.92">19989 7355 0,'0'0'0,"0"0"0,0 0 0,0 0 15,0 0-15</inkml:trace>
  <inkml:trace contextRef="#ctx0" brushRef="#br0" timeOffset="109641.81">29112 13460 0,'0'0'0</inkml:trace>
  <inkml:trace contextRef="#ctx0" brushRef="#br0" timeOffset="110290.84">18702 10451 0,'0'0'0,"0"0"0,29 0 0,-15 0 0,-14 0 0,44 0 15,-30 0-15,30-14 16,13-1 0,-13 1-1,-30 14-15</inkml:trace>
  <inkml:trace contextRef="#ctx1" brushRef="#br0" timeOffset="110154.21">12552 4250 1269 0,'0'0'0'0,"0"-36"82"16,0 12 1-16,5-12 73 15,1 6 0-15,-12 8-36 16,1 8 0-16,-1 3-47 16,1-2 0-16,-3-4-26 15,-3-8 0-15,-11 6-10 16,-13-11 1-16,-6 3-5 0,-5 8-1 16,-5 5 1-16,-1 8 0 31,6 6-2-31,-5 0 0 0,-1 6-5 0,11 8 1 15,3 16-8-15,3 5 0 16,-5 9-6-16,4 8 1 16,-2 19-6-16,9-2 1 15,-1 13-5-15,3-3 2 16,2-13-2-16,9-6 2 16,-3 6-3-16,8 5 2 15,0 14-2-15,11 0 1 16,0 16-1-16,6-7 1 15,5-12 0-15,2-22-1 16,9-14 1-16,-3-2-1 16,8-8-1-16,-3 2 2 15,9-2-1 1,-3-6 0-16,8-8 2 0,2-3 0 0,9-5 2 16,3-9 1-16,10-13 1 15,0-8 1-15,3-15 6 16,3-10-1-16,0-8 6 15,-3-6-1-15,-11-5 0 16,0-19 0 0,-16-23 3-16,-2-4-1 0,-17 1 10 15,-9 10 0-15,-15 15 8 0,-14-2 2 16,-14-8 5-16,-7-12 0 16,-6-2-3-16,0 19 1 15,0 33-8-15,-1 22 1 16,47 30-2516-16</inkml:trace>
  <inkml:trace contextRef="#ctx1" brushRef="#br0" timeOffset="111701.56">17656 3264 1583 0,'0'0'0'16,"0"0"78"-16,-10-41 2 15,7 22 77-15,0 8 0 16,0-3-51-16,-2-2 0 16,0 2-48-16,-1-3 0 15,-10 7-22-15,-6 1 0 16,-8 4-10-16,-10 10-1 15,-12 4-5-15,1 12 0 16,5 4-5-16,0 16 1 16,-1 3-6-16,1 8 0 15,6 8-4 1,-1 9 1-16,14 2-4 0,3 8 2 16,13 3-4-16,11 3 1 0,11-13-1 15,5-7 1-15,14-4-1 16,10-1 1-16,12-3-1 15,5 1 0-15,0-14 0 16,8-9 1 0,-8-24 0-16,0-22 2 0,2-19 1 15,4-14 2-15,-1-8 4 16,-5-3 1-16,-11-5 6 16,-11 0-1-16,-19 16 5 0,-5-8 0 15,-22-14 7-15,-5-13 1 16,-14-22 8-16,-16-1 1 31,-11 17 4-31,-5 14-1 0,2 27-1 0,14 20 0 16,8 18-8-16,9 1-1 15,29 5-2373-15</inkml:trace>
  <inkml:trace contextRef="#ctx0" brushRef="#br0" timeOffset="125340.42">21131 9999 0,'0'0'0,"0"0"0,0 0 0,0 0 0,0 0 0,0 0 15,14 0-15,-14 0 16,0 0-16,0 0 16,15 0-16,14 0 15,-15 14-15,-14-14 0,0 15 0,0-15 0,29 14 0,-29-14 16,15 0-16</inkml:trace>
  <inkml:trace contextRef="#ctx0" brushRef="#br0" timeOffset="125972.69">18847 11459 0,'0'0'0,"0"0"0,0 0 0,14 0 16,15 0-16,72 0 15,58-14-15</inkml:trace>
  <inkml:trace contextRef="#ctx0" brushRef="#br0" timeOffset="126168.47">23256 14526 0,'0'0'0,"0"0"0,0 0 16</inkml:trace>
  <inkml:trace contextRef="#ctx1" brushRef="#br0" timeOffset="185032.53">25472 13881 1093 0,'0'0'0'0,"0"0"107"0,-35-30 1 15,13 13 81-15,3 4-1 16,0-1-53-16,3 3 0 16,5 0-44-16,0 8 0 15,0 0-33-15,1 3 0 16,10 0-11-16,-14 0 1 15,14 0-10-15,-5 11 1 16,5-2 0-16,21 7 0 16,31 6-2-16,24 0 1 15,21-11-1-15,25-6 0 0,38-7 6 16,14-7 1 0,10-4 0-16,19-6 0 15,28-1 1-15,-1-2 0 16,1-2 0-16,-9-1 0 15,-27 6-4-15,-5 5 1 16,-19 6 1-16,-9 0-1 0,-23 8-5 16,-31 3 0-16,-32 8-4 15,-24-6 1-15,-20 3-4 16,-13 3 0-16,-3-5-2 16,-10 5 1-1,-12 2-4-15,-5 12 1 16,-16 5-6-16,-8 11 1 0,-8-3-9 15,-17-5-1-15,60-33-2673 16</inkml:trace>
  <inkml:trace contextRef="#ctx1" brushRef="#br0" timeOffset="185386.19">26340 14042 1583 0,'-25'-5'0'16,"-34"-1"62"-16,-20 1-1 15,-19-1 17-15,-5-2 0 16,17-3 10-16,23 3-1 16,23 3-35-16,12 2 1 15,18 0-12-15,10 3 2 16,0 0 0-16,27 3 0 16,35 8-2-16,41 0-1 15,49-11 16-15,49-14 1 16,51-2 11-16,24-6 0 15,49 3 3-15,-2-1 1 16,0 1 1-16,-50 8 0 16,-58 6-6-16,-39 5 1 0,-32-6-10 15,-33 4-1-15,-38 4 1 16,-27 9 2-16,-19-8-12 16,-27-3 1-16,-11 22-6 15,-24 0 1 1,35-22-2657-16</inkml:trace>
  <inkml:trace contextRef="#ctx1" brushRef="#br0" timeOffset="-213178.5">22165 13957 1646 0,'0'0'0'16,"0"0"78"-16,-3-27 2 15,3 8 67-15,0 0 1 0,3 2-48 16,2 4 0-16,1-4-53 16,-1-2 1-16,-5-3-17 15,5 8 0-15,-5 14-9 16,0-11 1-16,0 11-6 16,0 17 1-16,0 21-4 15,6 14 1-15,-1 3-4 16,3 0 0-16,-2-9-1 15,-3-10 0-15,2-9-2 16,9-5 0-16,2-8 0 16,8-3 0-16,20-6-1 0,10-10-1 15,-3-12 0 1,12-13 0-16,7-8 0 0,9-17 1 16,2-10 0-16,-2-7 1 15,-3-4-1-15,-17 7 1 16,-5 3 1-16,-7 20 1 15,-7 13 2-15,-10 11 0 16,-14 8 1-16,-5 9 1 16,-11 5-3-16,0 0 0 15,0 0-2111-15</inkml:trace>
  <inkml:trace contextRef="#ctx1" brushRef="#br0" timeOffset="-212847.83">22786 13681 1620 0,'0'0'0'15,"-19"8"86"-15,0 3 2 16,2-3 15-16,-4 6 1 16,7 5-42-16,3 11 1 15,6 14-36-15,-1 11 1 16,1 2-10-16,10-2 0 15,1-14-5-15,7-2 2 16,4-15 0-16,4-5-1 16,20-5 1-16,11-6 0 15,15-19 3-15,9-8 0 16,11-16 5-16,16-9 0 16,5-8 4-16,-2 2 1 0,-11-10-2 15,-8 5 0-15,-22 20-2 16,-3-1-1-16,-62 36-1928 15</inkml:trace>
  <inkml:trace contextRef="#ctx1" brushRef="#br0" timeOffset="-205454.05">22967 15121 1670 0,'0'0'0'15,"0"0"149"-15,11-33-1 0,-8 3 42 0,-1-11 1 16,-2 0-53-16,-5-3 1 15,-6 9-39-15,0 5 0 16,-10 2-19-16,2 12 0 16,-6 5-5-16,-7 8 2 15,-9 6 0-15,-10 16 2 16,-1 17-6-16,1 13 1 16,4 8-11-16,7 6 1 15,2 14-10-15,11 2 1 16,5 6-13-16,11-13 1 15,17-20-9-15,13-22 2 16,13-17-5-16,3-26 0 16,22-17 1-16,-5-28 0 15,-6-21 0-15,-5-17 1 0,-6 0-3 16,-3 6-11-16,-2 7-20 16,-14-7 0-16,-2-30 0 15,-3-4 0-15,-11 18 0 16,5 26 0-16,-5 20 0 15,-5 30 0 1,5 30 0-16,-6 24 0 16,-4 37 0-16,1 21 0 15,-1 38 0-15,4 4 0 0,6-18 0 16,6-10 0-16,4 19 0 0,7 0 0 16,7-5 0-16,11-20 0 15,-2-27 0-15,5-27 0 16,5-28 0-16,3-22 0 15,9-27 0-15,4-19 0 16,-59 60-2973-16</inkml:trace>
  <inkml:trace contextRef="#ctx1" brushRef="#br0" timeOffset="-204685.47">23528 14659 2412 0,'0'0'0'0,"0"-58"105"0,-2 11 0 16,-1 1 36-16,-2 2 1 15,-1 14-6-15,6 5 1 0,0 25-43 16,0 0 0-16,0 0-2 16,-11 30 1-16,-5 47-14 15,2 16 0 1,4 9-16-16,-1-12 1 0,11-13-10 16,5-3 1-16,3 5-13 15,9 3 0-15,4-19-4 16,-4-11-10-16,-4-30-28 15,-2-27 0-15,0-31 0 16,0-24 0-16,2-20 0 0,3-2 0 16,-10 8 0-16,-6-2 0 15,-11-37 0-15,-8 4 0 16,-8 13 0-16,-8 19 0 16,-1 31 0-16,9 24 0 15,14 8 0-15,13 14 0 16,-14-3 0-16,14 3 0 15,0 0 0 1,16 17 0-16,25-17 0 0,27-9 0 16,24-1 0-16,11-1 0 15,30 2 0-15,-8 7 0 16,-28 2 0-16,-32 0 0 31,-29 2 0-31,-36-2 0 0,-3 22 0 16,-43 6 0-16,-52 21 0 15,-10 11 0-15,5 0 0 0,11 6 0 0,18-6 0 16,15-10 0-16,21-9 0 16,13-11 0-16,14-19 0 15,11-11 0-15,17 5 0 16,10-10-25-16,33-1-1 16,7-5 0-1,15 3 5-15,-1 5 1 0,-8 6 5 16,-27 16 0-16,-46 12 4 15,-32 1 0-15,-28 20 1 0,-16 9 1 16,3 10 1-16,11 6 0 16,2-4 1-16,22-7 2 15,16-19 0 1,20-9 2-16,10-22 1 0,24-10-1 16,33-12 3-16,25-7 0 15,32-6 5-15,5-6-1 16,-8-2 11-16,-21 5 1 15,-25 3 5-15,-16 10 1 16,-27 7-1-16,-14 4-1 16,-16-2-3013-16</inkml:trace>
  <inkml:trace contextRef="#ctx1" brushRef="#br0" timeOffset="-204131.12">24778 15113 1922 0,'0'0'0'16,"38"-44"149"-16,-14 11 1 15,4-2 56-15,-7 5 0 16,-7 8-51-16,-9 8 0 16,-5 14-61-16,0-14 1 15,0 14-15-15,0 0 1 0,-11 0-9 16,-2 14 1-16,-20 16-10 15,-2 14 0-15,3 8-2 16,13 3 2-16,13 2-9 16,6-2 1-16,0-11-9 15,11-3 0-15,16 3-4 16,3-6 0-16,-6-5-9 16,-7-6-1-16,-12-2-3 15,-16-6-1-15,-8-2-28 0,-13 2 0 16,-20-6 0-16,-10-4 0 15,2-9 0-15,11-9 0 16,20 1 0-16,12-8 0 16,12 2 0-1,16-16 0-15,16-19 0 0,13-3 0 16,17-3 0-16,-2 3 0 16,-55 52-3017-16</inkml:trace>
  <inkml:trace contextRef="#ctx1" brushRef="#br0" timeOffset="-202697.16">24976 15023 2349 0,'0'0'0'15,"8"-25"62"-15,-2 9 1 16,-1 2 86-16,0 3 0 16,-5 11-26-16,6-16 0 15,-6 16-49-15,0 0 0 0,0 16-3 16,0 20 0-16,-6 38 1 16,6 8-1-16,11 5-8 15,0 1 1-15,3-9-9 16,7-7 0-16,-4-18-9 15,-1-10 1-15,-3-16-15 16,-7-18 0-16,-6-10-32 16,0 0 0-16,-11-8-58 15,-13-14 0-15,-12-16-88 16,9 0 0-16,0 2 8 16,14 11 0-16,7 12 31 15,6 13 2-15,-5-11 56 0,5 11 1 16,0 0 28-16,0 0 1 15,27-6 15-15,14-2 2 16,29 5 2-16,9 3 1 16,2 0 13-16,-16 3-1 15,-11 11 20-15,-19 5 0 16,-21 6 9-16,-9 2 1 16,1 0-2-16,-6-2 2 15,-6-3-7-15,6-6 1 16,6-7-5-16,-6-9 2 15,16 11-7-15,0-17 1 16,20-13 1-16,4-14 0 0,-13-5 8 16,-8-9 1-1,-13 3 14-15,-17 0 0 0,-11 3 9 16,-8 9 2-16,-26 7 0 16,-7 11 1-16,-2 20 0 15,8 13 1-15,17 11-10 16,7 11 0-16,19-3-8 15,14 1 0-15,9-12-37 16,23-10-10-16,25-12 0 0,11-16 0 16,2-8-139-16,-13-6-22 15,-11-5-63-15,-10 3 1 16,-15 8 56-16,-10 2 1 16,-3 3 100-16,-2 4 1 15,-6 10 49-15,21-6 0 16,-13 12 16-16,1 13 0 15,4 16 18-15,-2 12 0 16,-6 5 44-16,1-3 1 16,-1-24 22-16,-2-12 1 15,-3-13 1-15,0 0-1 16,11 3-3 0,0-19 1-16,5-20-3 0,3-8 1 15,3 3-6-15,-14 3 1 0,-3 11-12 16,-2 7 1-1,-3 20-7-15,0 0 2 0,0 0-57 16,8 14-4-16,-8 19 0 16,5 11 0-16,12-11 0 15,18 0 0-15,16-9 0 16,12-10 0-16,13-11 0 16,-3-14 0-16,-8-9 0 0,-14-7 0 15,-15-6 0-15,-9 0 0 16,-11-2 0-16,-11-1 0 15,-2 1 0-15,-6 4 0 16,-2 7 0-16,-6 10 0 31,11 14 0-31,-21 0 0 0,2 22 0 0,-6 14 0 16,-2 21 0-16,16 6 0 16,17-8 0-16,4-6 0 15,12-11 0-15,8-21 0 16,11-9 0-16,32 0 0 15,19-2 0-15,6-12 0 16,-1-5 0-16,-10-11 0 16,-17-5 0-16,-29 2 0 15,-14-5 0-15,-11-3 0 0,-10 1 0 16,-12-4 0-16,-10 6 0 16,-14 5 0-16,-16 14 0 15,-13 14 0-15,-1 13 0 16,9 12 0-16,4 10 0 15,18-2 0-15,7-6 0 16,8-11 0-16,6-5 0 16,8-14 0-16,6 13 0 15,29-4 0-15,19-20 0 0,17-19 0 16,-6-6 0-16,-8-13 0 31,-9-12 0-31,-12 1 0 0,-7-16 0 0,-4-4 0 16,-6-5 0-16,-6-5 0 15,-2-6 0-15,-8 22 0 16,-3 19 0-16,0 42 0 16,0 4 0-16,0 9 0 15,-8 25 0-15,-3 60 0 32,3 22 0-32,2 13 0 15,6 9 0-15,0 8 0 16,3 8 0-16,0-3 0 15,0-7 0-15,-14-9 0 16,-19-14 0-16,-30-16 0 0,60-96-2960 16</inkml:trace>
  <inkml:trace contextRef="#ctx1" brushRef="#br0" timeOffset="-202394.95">22883 16228 2400 0,'0'0'0'16,"0"0"132"-16,68-44 1 15,16 16 29-15,43-4 1 16,58-10-51-16,48 4 2 16,49 8-29-16,57-3 1 15,43 3-17-15,19 11 0 16,6 8 2-16,-30 5 1 15,-49 4 0-15,-46-1 0 16,-57-5-10-16,-71 8 2 16,-67 5-9-16,-41 3 0 15,-41 3-9-15,-56 9-45 16,-63 10-1-16,-13 8 0 16,127-38-3045-16</inkml:trace>
  <inkml:trace contextRef="#ctx1" brushRef="#br0" timeOffset="-201678.34">24352 16888 2349 0,'-5'-31'0'0,"-8"-23"133"16,-4-12 0-16,-7-11 41 0,-3 9 1 15,-3 13-93-15,-5 22 1 16,-3 30-42-16,-8 31 0 16,-11 32-7-16,2 22 0 15,12 22-4-15,13 9 0 16,11-4-4-16,17 3 1 16,12 9-1-16,18-12 1 15,7-26 1-15,11-29 1 16,11-34 5-16,0-37 0 15,0-40 1-15,-6-26 1 16,1-21 3-16,-6-2 1 16,-6 7 1-16,-10-13 2 15,-11-33-4-15,-11-6 1 16,-10 14-5-16,-9 22 1 16,3 49-4-16,-3 22 0 0,0 28-3 15,-5 32 2-15,-14 34-14 16,0 35-17-1,3 35 0-15,13 14 0 0,9-5 0 16,16-6 0-16,19-10 0 16,16-9 0-16,11-3 0 15,8-30 0-15,13-35 0 0,-2-44 0 16,6-45 0 0,-4-18 0-16,-5-16 0 0,-13-1 0 15,-14 0 0-15,-13-16 0 16,-20-41 0-16,-13 0 0 15,-11 25 0-15,3 32 0 16,-3 44 0-16,3 22 0 16,8 22 0-16,-11 41 0 15,1 63 0-15,-1 33 0 16,5 19 0-16,12 6 0 16,5-1 0-16,2-2 0 15,14 3 0-15,-5-25 0 16,10-41 0-16,-4-28 0 15,-12-24 0-15,-5-22 0 16,-11-22 0-16,11-25 0 0,-11-5 0 16,-6-27 0-16,6 57-2967 15</inkml:trace>
  <inkml:trace contextRef="#ctx1" brushRef="#br0" timeOffset="-201538.69">24927 16959 2538 0,'0'0'0'16,"0"0"105"-16,0 0 2 15,33 19 53-15,-9-19 1 16,38 0-26-16,25-6-1 16,22-4-72-16,5-4 0 0,13-3-11 0,-5-5 1 15,8-10-7-15,-5-12 1 16,-125 44-2790-16</inkml:trace>
  <inkml:trace contextRef="#ctx1" brushRef="#br0" timeOffset="-201176.53">27123 15946 2362 0,'0'0'0'16,"0"0"208"-16,0 0 2 16,0 0 29-16,0 0 0 15,30-28-100-15,0 12 1 16,32-6-58-16,6 5-1 0,13 6-20 15,-13 9 0-15,-11 2-16 16,-16 8 1-16,-22 6-15 16,-33 8 0-16,-24 21-32 15,-19 4 1-15,-13 5-29 16,-6 5 1-16,8-2-42 16,11-8 2-16,19 2-8 15,14-13 1-15,7-12 52 16,12-7 1-16,5-17 19 15,11 8 2-15,16-8 4 0,24-3 0 16,31-10 19-16,10-9 2 16,3-9 21-1,5-10 0-15,-100 41-2836 0</inkml:trace>
  <inkml:trace contextRef="#ctx1" brushRef="#br0" timeOffset="-200229.52">28991 15540 2035 0,'0'0'0'0,"0"0"245"15,0-35-1-15,0 21-19 16,5 3-1-16,-5 11-56 16,0 0-1-16,0 0-67 0,0 0-1 15,-19 60-18-15,0 11 1 16,0 23-19-16,-2 4 1 15,10 6-9-15,3-5 0 16,2-9-12-16,-5-8-1 16,11-27-6-16,6-11 0 15,-6-25-5-15,0-19-31 16,11-19 0 0,-11-25 0-16,0-33 0 0,-11-21 0 15,3-12 0-15,-8-2 0 16,-12 2 0-16,-7 1 0 15,-6 27 0-15,4 22-25 16,12 18-46 0,6 23 0-16,14 6 15 15,10 2 0-15,9 0 35 16,26 0 1-16,34-3 15 16,18-2 1-16,11 5 4 0,0 8 0 15,0 6 10-15,-6-1 0 0,1 1 19 16,-11 5 0-16,-28 6 14 15,-21 5 1-15,-32 3-2 16,-33 6 2-16,-38 4-7 16,-19 9 1-1,-9 3-35-15,7-3-3 16,2 9 0-16,8-7 0 16,11 4 0-16,13-11 0 15,20-4 0-15,15-4 0 16,20-12-6-16,21-2-12 0,23 0-6 15,15-3 1-15,6-17 4 0,13-2 1 16,6 0 3-16,-11 5 2 16,-9 14 4-16,-31 14 1 31,-47 18 1-31,-35 9 1 0,-25 6 1 16,-13 8 0-16,-3 10 2 15,-5-4 1-15,-5 7-1 16,4-5 1-16,20-8 1 15,24-20 0-15,44-10 1 16,27-28 0-16,48-14 0 16,17-10 0-16,8-17 7 15,24-5-1-15,30-14 14 16,0 3-1-16,-19 2 11 16,-21 3 0-16,-33 0-4 0,-25 1 1 15,-34 10-15-15,-23-14-1 16,6 47-3082-16</inkml:trace>
  <inkml:trace contextRef="#ctx1" brushRef="#br0" timeOffset="-199879.85">29192 14842 2135 0,'0'0'0'0,"0"0"141"16,-11-30 1-16,11 30 44 16,-6-11 0-16,6 11-31 0,0 0 1 15,0 0-75-15,-13 14 0 16,2 13-16-16,0 14 1 16,-5 3-13-16,5-14 0 15,8-11-8-15,1-8-1 16,2-11-3-16,0 0-1 15,0 0-2-15,0 0 0 16,-3-35 6-16,6-7 0 16,2-7 8-16,-2 5-1 15,-3 20 2-15,0 10 1 16,0 14-8-16,0 0-41 16,0 0-5-16,8 14 0 15,-8-14-3042-15</inkml:trace>
  <inkml:trace contextRef="#ctx1" brushRef="#br0" timeOffset="-199139.57">29978 16148 1947 0,'0'0'0'15,"0"0"300"-15,0 0 1 16,0 0-57-16,0 0 0 15,0 0-79-15,11-30 1 16,-11 30-46-16,0 0 1 16,0 0-33-16,-11 11 1 15,5 38-19-15,-5 17 1 16,3 8-17-16,6-3 1 0,4 0-17 16,1-16-16-16,2-8-22 15,1-14 0-15,2-17 0 16,6-16 0-1,5-14 0-15,8-16 0 0,19-22 0 16,0-8 0-16,-3-9 0 16,-5 9 0-16,-13 8 0 15,-4 17 0-15,-10 10 0 0,-11 25 0 16,0 0 0-16,3 14 0 16,-11 38 0-16,2 8 0 15,-2 11 0-15,11-8 0 16,8-14 0-16,5-10 0 15,0-15 0-15,3-10 0 16,-5-8 0-16,5-12 0 16,2-8 0-16,4-13 0 15,-1-11 0-15,-5 2 0 16,-3 6 0 0,-10 5 0-16,-1 12 0 0,-5 13 0 15,0-14 0-15,0 14 0 16,0 11 0-16,0 16 0 15,6 31 0-15,7 10 0 16,9-5 0-16,2-16 0 16,3-14 0-16,-5-20 0 15,8-15 0-15,11-18 0 0,16-21 0 16,-6-8 0-16,-51 49-2964 16</inkml:trace>
  <inkml:trace contextRef="#ctx1" brushRef="#br0" timeOffset="-199029.53">30403 15978 1746 0,'0'0'0'15,"0"0"1"-15,0 0 1 16,0 0-1315-16</inkml:trace>
  <inkml:trace contextRef="#ctx1" brushRef="#br0" timeOffset="-198661.83">31086 15707 1922 0,'0'0'0'0,"-37"-2"-1"16,9-1 0-16,1 0 1 16,0 0 0-16,11 3 236 15,16 0 2-15,0 0-26 16,16 6 0-16,30-6-36 0,22-3 0 15,3 0-27-15,2 1 1 16,-3 2-41-16,-13 0 1 16,-13-3-22-16,-20 3-1 15,-13 3-26-15,-11-3 1 16,0 0-3052-16</inkml:trace>
  <inkml:trace contextRef="#ctx1" brushRef="#br0" timeOffset="-198112.83">31837 15302 2274 0,'0'0'0'16,"11"-38"191"-16,-3 10 0 16,-2 1 58-16,-1 5 0 15,-5 11-89-15,0 11 2 16,0 0-71-16,-5 33 1 15,-9 33-38 1,1 13 0-16,-1 0 0 16,3 9-1-16,6-6-8 15,2 0 0-15,6-2-8 0,8-9 1 0,-3-19-7 16,3-16-6-16,-3-23-25 31,5-13 0-31,9-22 0 16,0-13 0-16,-3-25 0 15,-8-9 0-15,-14 3 0 16,-11-2 0-16,-15-1 0 0,-4-4 0 16,3-4-106-16,-11 3 0 15,1 14-10-15,2 10-1 16,13 23 35-16,4 13 1 16,21 14 26-16,-11-13 0 15,11 13 31-15,11 0-1 16,16 0 17-16,22-6 1 15,21-5 7-15,9-8 0 16,-1 3 9-16,6 2 0 16,9 3 26-16,-15-5 1 15,-29 7 17-15,-14 7 1 16,-24 4-2-16,-11 9 2 16,-11 6-7-16,-21 13 0 15,-17 14-43-15,-8 8 0 16,57-52-2792-16</inkml:trace>
  <inkml:trace contextRef="#ctx1" brushRef="#br0" timeOffset="-197799.36">31846 15570 2086 0,'0'0'0'0,"0"0"51"0,27 11 1 15,0-8 33-15,19-3 2 16,19-3-17-16,8-2 1 16,17 2-19-16,-6 6 0 15,-22 2-7-15,-16 15 1 16,-24 1-4-16,-28 12 0 15,-26 17-5-15,-20 4 0 0,-29 9-7 16,2 3 0-16,6 3-4 16,5-4 0-16,14-7-4 15,11-3 0-15,18-12 10 16,12-13-1-16,13-16 16 16,22-8 1-16,29-9 10 15,30-8 1 1,47-11 13-16,5-5 0 0,-3-14 4 15,-27-9 2-15,-17 4-8 0,-26-12 1 16,-22 1-20-16,-24-1 0 16,-14 58-2922-16</inkml:trace>
  <inkml:trace contextRef="#ctx1" brushRef="#br0" timeOffset="-197325.33">31919 14771 2110 0,'0'0'0'15,"-6"-55"151"-15,6 19 0 16,6 6 43-16,-6 3 2 16,0 13-27-16,0 14 2 0,0-11-74 15,0 11 2-15,-17 22-26 16,4 11 1-16,-3 25-4 15,5 2-1-15,0-16-12 16,6-14 1 0,2-14-11-16,3-16 1 0,0 11-10 0,0-11 1 15,0 0-8-15,3-27 0 16,7-12 1-16,1-21-1 16,-5 0 4-16,-1-3-11 15,-5 11-24-15,-3 14 0 16,3 18 0-1,0 9 0-15,0 11 0 0,0 0 0 16,-8 28 0-16,8 5 0 16,0 24 0-16,3-2 0 15,11-11 0-15,2-11 0 16,-3-14 0-16,-13-19 0 31,6 8 0-31,-6-8 0 16,0 0 0-16,13-19 0 15,-15-6 0-15,-9-13 0 16,-11-3 0-16,0 5 0 0,9 20 0 16,13 16 0-16,0 0-2998 15</inkml:trace>
  <inkml:trace contextRef="#ctx1" brushRef="#br0" timeOffset="-196240.23">32716 16000 2224 0,'0'0'0'15,"0"0"184"-15,0 0 1 16,0-30 36-16,0 8 0 16,-3-2-46-16,-2 2 0 0,-1 11-79 15,6 11-1-15,-24 11-22 16,-3 24 0-16,-11 28-14 15,0 11 2-15,8 6-13 16,3-12 2-16,13 6-8 16,9-11 1-16,5-8-7 15,16-14-2-15,14-19-34 16,3-19 0-16,4-12 0 16,4-18 0-16,0-17 0 15,-9-8 0-15,-10-3 0 16,-8-8 0-16,-9 0 0 0,-16-2 0 15,-13-1 0-15,-9 11 0 16,3 11 0-16,6 17 0 16,2 27 0-16,1 22 0 15,-4 22 0-15,4 8 0 16,15-6 0-16,14-2 0 16,17-14 0-16,7-16 0 15,20-11 0-15,7-12 0 16,4-10 0-16,-9-11 0 15,-11-3-13-15,-10 3-107 16,-14 14 22-16,-11-1 2 16,-8 17 33-16,-3-13 0 15,-8 13 45-15,-18 2 1 0,-12 18 16 16,-2 12 1-16,7 20 5 16,6 6-1-16,22-1 19 15,8-2 0-15,11-8 16 16,22-17 1-16,7-8 8 15,12-17 1-15,5-13 3 16,-6-11 0-16,-10-11-3 16,-6-6 0-16,-10 1-8 15,-9-1-26-15,0 6-15 16,-5-6 0-16,0 6 0 0,-8 5 0 16,-3 25 0-16,0 0 0 15,0 0 0-15,-3 17 0 16,-3 27 0-16,4-1 0 15,4 7 0-15,4-12 0 16,-1-13 0-16,-2-12 0 16,-3-13 0-16,16 3 0 15,-2-11 0-15,7-14 0 16,9-22 0-16,-3-11 0 16,-8 1 0-16,-8-9 0 15,-3-3 0-15,-2-5 0 16,-4 0 0-16,1 10 0 0,0 18 0 15,-3 21 0 1,0 22 0-16,-8 11 0 0,-3 43 0 16,0 18 0-16,0 15 0 15,0 1 0-15,9-9 0 16,4-2 0-16,15-11 0 16,-4-9 0-16,9-8 0 15,0-10 0-15,-6-28 0 16,-3-11 0-16,-13 0-2964 15</inkml:trace>
  <inkml:trace contextRef="#ctx1" brushRef="#br0" timeOffset="-196083.33">33177 15984 2412 0,'0'0'0'16,"0"14"105"-16,0-6 0 16,0-8 36-16,13 14 1 15,1-6-30-15,21-6 1 16,30 4-63-16,19 2-1 15,11-2-17-15,-11-4-1 16,-84-2-2501-16</inkml:trace>
  <inkml:trace contextRef="#ctx1" brushRef="#br0" timeOffset="-195644.06">27928 17734 1947 0,'0'0'0'16,"0"0"179"-16,-35-22 2 15,35 22 31-15,-11-14 0 16,11 14-92-16,0 0 1 16,16-11-41-16,39 6 0 15,48-1-18-15,21-2 2 16,-2 3 7-16,3 5 0 15,8 2 4-15,0 4 1 16,-19-3-7-16,-17-1 0 16,-40 4-6-16,-16-4 0 15,-28-2-9-15,-13 0 1 16,0 0-38-16,-40-2 1 0,40 2-2988 16</inkml:trace>
  <inkml:trace contextRef="#ctx1" brushRef="#br0" timeOffset="-195423.82">28416 17446 2386 0,'0'0'0'0,"0"0"103"16,-38-41 0-16,25 16 62 15,2 12 1 1,11 13-15-16,0 0 1 0,0 0-62 0,-8 16-1 16,8 50-15-16,2 19 0 15,9 19-4-15,0 5 0 16,-5 12-17-16,-1-9 2 15,3-8-10-15,3-19 1 16,0-19-11-16,0-25 0 16,10-27-13-16,23-28 1 15,-44 14-3030-15</inkml:trace>
  <inkml:trace contextRef="#ctx1" brushRef="#br0" timeOffset="-195030.8">29848 17652 1960 0,'0'0'0'0,"0"0"154"0,0 0 1 15,0 0 38-15,0-39 1 16,-3 20-12-16,0 0-1 16,-2 5-63-16,5 14 1 31,-14 11-29-31,3 30 0 0,-10 33-13 0,7 22 1 16,9 5-8-16,10 3 1 15,1-8-10-15,-6-11 0 16,5-14-11-16,3-16-1 15,3-19-12-15,0-12 0 16,0-21-8-16,-1-19 2 16,15-23-23-16,-6-13-8 15,-3-22 0-15,-5-8 0 16,-11 82-3064-16</inkml:trace>
  <inkml:trace contextRef="#ctx1" brushRef="#br0" timeOffset="-194497.1">29745 17485 2224 0,'0'0'0'0,"-25"-31"46"16,6 15 0-16,19 16 30 15,0 0 0-15,0 0 35 16,0 0 2-16,25-11-31 16,26 8 1-16,22-2 1 15,25-1 0-15,13 4 6 16,-8 2-1-16,-22 0-8 16,-18 2 0-16,-23 9-9 15,-21 3 0 1,-13 5-17-16,-20 9 0 0,-18 13-34 0,-23-3 1 15,-18-2-31-15,-3-1 2 16,-2 1-108-16,7-3 2 16,20-1-59-16,10-1 2 15,19-9 30-15,12-6 1 16,7-5 73-16,3-11 0 16,30 11 39-16,16-11 0 15,32 0 25-15,15 0-1 16,7 0 8-16,-13 0-1 15,-30 11 20-15,-28 13 0 16,-23 18 17-16,-31 12 1 16,-37 7 0-16,-19 4 1 15,-6 1-6 1,0 0 1-16,19-6-4 0,12-8-1 31,15-5-8-31,14-12 1 0,13-18 1 0,20-6 0 0,10-9 11 16,35-10 1-16,42-8 14 31,23-15 1-31,17-7 18 16,5-3-1-16,-2-5 11 15,-14-4 1-15,-8 4-10 16,-28 5 1-16,-34 0-13 16,-41-1 0-16,-30-4-40 0,-19-3 1 15,38 49-2935-15</inkml:trace>
  <inkml:trace contextRef="#ctx1" brushRef="#br0" timeOffset="-194166.08">30243 17115 2374 0,'0'0'0'16,"0"0"18"-16,0 0 1 0,0 0 15 15,0 0 1-15,0 0 131 16,-24 14 1-16,-3 32-61 16,-3 9 2-16,11 0-12 15,8-12-1-15,9-21-11 16,2-11 0-16,0-11-16 16,0 0 0-16,13 0-4 15,-5-16 1-15,8-20-3 16,-5-10 1-16,-3-6-9 0,-5 5 1 15,-3 12-5 1,-3 7 1-16,3 14-11 0,0 14 1 16,0 0-13-16,9 25-28 15,-9-25-3062-15</inkml:trace>
  <inkml:trace contextRef="#ctx1" brushRef="#br0" timeOffset="-193207.12">31293 17868 2601 0,'0'0'0'16,"24"-44"134"-16,-8 6 2 15,-8-6 38-15,-5 6 0 16,-6 16-35-16,-10 3 0 0,-12 8-76 15,-15 11 1 1,-20 16-12-16,-5 11 1 0,-5 20-12 16,-1 5 2-16,1 8-11 15,10 0 1-15,19-10-6 16,22-12 0-16,22-10-9 16,21-15 1-16,28-7-5 15,-1-15 2-15,12-7-3 16,-4-3 1-16,-13-3-3 15,-5 6 1-15,-8 7 0 0,-6 9-1 16,3 6 1-16,-11 18-1 16,2 15-11-16,-10 18 0 15,-5 14 0-15,-9 9 0 16,-5-17 0-16,-14 3 0 16,-8-3 0-16,-5-6 0 15,0-13 0-15,8-11 0 16,8-17 0-16,2-10 0 15,6-9 0-15,6-16 0 16,5-22 0-16,5-17 0 16,14-10 0-16,9-12 0 15,7 1 0-15,11 2 0 16,5 14 0-16,12 6 0 16,5 10 0-16,7 14 0 15,9-2 0-15,-8 10 0 0,-19 3 0 16,-13 8 0-16,-23 1 0 15,-10 5 0-15,-11 8 0 16,0 0 0-16,0 0 0 16,0 0 0-16,-24 21 0 15,-20 15 0-15,-7 13 0 16,-3 6 0-16,2 3 0 0,12-9 0 16,12-13 0-16,18-4 0 15,15-10 0-15,14-8 0 16,14-9 0-16,13-10 0 15,16-17 0 1,-2-14 0-16,-6-5 0 0,-3-8 0 16,-2-3 0-16,-11 8 0 15,-14 9 0-15,-7 10 0 16,-12 14 0-16,-5 11 0 16,0 0 0-16,-11 36 0 15,-13 18 0-15,2 9 0 16,11-5 0-16,3-17 0 15,11-14 0-15,2-13 0 16,-5-14 0-16,17 14 0 0,2-14 0 16,8-17 0-16,8-10 0 15,3-6 0-15,8-3 0 16,0-2 0-16,-5 5 0 16,-11 14 0-16,-11 14 0 15,-3 18 0-15,0 26 0 16,-2 7 0-16,13 17 0 15,5 0 0-15,6-14 0 16,11-24 0-16,-49-25-2959 0</inkml:trace>
  <inkml:trace contextRef="#ctx0" brushRef="#br0" timeOffset="-174795.78">27840 11255 0,'0'0'0,"0"0"0,0 0 0,0 0 16,0 0-16,0 0 0,0 0 16,0 0-16,0 0 0,0 0 15,14 0-15,-14 0 16,0-15-16,0 15 16,29 0-16,-29 0 0,0 0 0,0 0 15,0 0-15,0 0 0,0 0 0</inkml:trace>
  <inkml:trace contextRef="#ctx0" brushRef="#br0" timeOffset="-174668.55">27840 11269 0,'0'0'0,"0"0"0,14 0 0,-14 0 16,0 0-16</inkml:trace>
  <inkml:trace contextRef="#ctx1" brushRef="#br0" timeOffset="-175496.64">20850 5416 1569 0,'0'0'0'0,"0"0"61"16,0 0 1-16,0 0 62 15,-14-30 1-15,9 14-21 16,0-3 1-16,-1-3-46 16,6 3 1-16,-5-1-20 0,-1 4 0 15,6 16-8 1,-5-14-1-16,5 14-3 0,-6 14 1 16,1 32-4-16,2 17 0 15,-2 14-3-15,5 5 1 16,5-2-3-16,-2-6 1 15,8-14-2-15,5-8 2 16,-5-22-5-16,-3-16 1 16,0 2 0-16,-8-16 0 15,14 0-3-15,2-16 1 16,-2-17 4-16,-1-14 1 16,1-18 5-16,-9 4 0 15,-5-4 0-15,6 10 1 16,-6 19-2-16,0 17 1 15,0 19-5-15,0 0 0 16,10 11-3-16,4 27 0 0,2 14-5 16,3 9 0-16,8-12-4 15,-5-13 0-15,-3-6-2 16,3-19 0-16,-3-9 0 16,2-13 1-16,6-13-1 15,3-15 2 1,-5-26 1-16,-4-6 1 0,-13 5 2 15,-2 0 0-15,-3 0 4 16,-3 6-1-16,-3 27 2 0,0 11 0 16,3 14-2-16,0 8 0 15,11 14-1-15,8 16 0 16,22 25-4-16,-6 10 2 31,0 1-6-31,-2-6 1 16,-33-60-2471-16</inkml:trace>
  <inkml:trace contextRef="#ctx1" brushRef="#br0" timeOffset="-175314.22">21560 5542 1897 0,'0'0'0'16,"0"0"55"-16,0 19 0 0,-5 1 26 15,-1 26 0-15,1 28-26 16,-6 6 0-16,11-9-33 15,6-11 1-15,4-8-12 16,7-19 0-16,-7-11-2 16,9-22 0-16,-19 0-1783 15</inkml:trace>
  <inkml:trace contextRef="#ctx1" brushRef="#br0" timeOffset="-174714.54">22089 5074 1834 0,'0'0'0'15,"0"-47"37"-15,0 17 0 16,0 17 31-16,0 13 0 16,-6 24 35-16,-7 17 2 15,-14 22-51-15,-8 14 1 16,13-6-11-16,3 20 2 15,8 10-7-15,6 8 0 16,10-4-9-16,9-23 2 0,18-22-4 16,14-27 1-16,6-22-7 31,-1-19 1-31,-5-34-1 16,0-18 1-16,-5-6 2 15,0-10 2-15,-1-4-3 16,-4-4 1-16,-9-1-3 15,-16-6 1-15,-11 15-2 0,-17 2 0 16,-13 11-3-16,-7 13 0 16,-7 26-3-16,-5 29 0 15,-5 25-3-15,-3 25-1 16,0 0-1-16,0 11 1 16,11-1-5-16,11-10-1 15,24 0-1-15,22-14-1 16,5-11-2-16,14-5 1 15,11-3 0-15,5-3-1 16,5-6-1-16,9 4 1 16,-6 2-1-16,0 6 1 15,3 16-1-15,0 0 1 16,-5 3-1-16,-6 2 0 16,-11 3 0-16,-8 4 0 15,-13-10 0-15,-17-7 0 16,-13-11 0-16,-11-6 0 0,2-8 0 15,-7-22 0-15,32 11-2298 16</inkml:trace>
  <inkml:trace contextRef="#ctx1" brushRef="#br0" timeOffset="-172379.95">20446 6818 1569 0,'0'0'0'16,"0"0"104"-16,0 0-1 16,0 0 110-16,0 0 0 15,0 0-66-15,-5-27 0 16,5 27-68-16,0 0 1 0,8-8-22 16,5 13 0-16,12 20-17 15,2 30 0-15,3 16-7 16,-14 8 1-16,-3-2-5 15,-2-17 0-15,-11-16-4 16,6-8 0-16,-6-12 0 16,0-7 0-16,0-17-1 15,0 11 1-15,0-11 3 16,0 0 1-16,0 0 7 0,0-17 1 16,0-18 10-16,8-31 0 15,5-19 4-15,1 0-1 16,-3 8-1-16,0 34 0 15,-3 15-6-15,0 20 1 16,-8 8-5-16,24 30 2 16,-5 25-13-16,3 22 0 15,-8-6-9-15,-1-3 1 16,6-16-6-16,-8-13 2 16,0-20-6-16,-3-8 2 15,-8-11-4-15,11 11 0 16,-11-11 0-16,21 0 1 15,-2-11 2-15,8-14 2 16,3-21 7-16,-5-17 1 0,2-9 3 16,-11-4 0-16,0 7 3 15,-2 23-13-15,-3 10-15 16,-6 17 0-16,-5 19 0 16,0 0 0-16,0 0 0 15,11 55 0-15,-8 19 0 16,2 8 0-16,1-11 0 15,4-11 0-15,9-24 0 0,14-12 0 16,2-4 0 0,11-9 0-16,11-9 0 0,0-4 0 15,0-9 0-15,-5-6 0 16,-6-5 0-16,-6 6 0 16,-15-6 0-16,-9-5 0 15,-16 27-3001-15</inkml:trace>
  <inkml:trace contextRef="#ctx1" brushRef="#br0" timeOffset="-171647.81">20449 6577 1470 0,'0'0'0'0,"0"0"151"15,0 0 1-15,0 0-29 16,0 0 0-16,0 0 9 0,0 0 0 16,0 0-51-16,0 0 0 15,8-35-14-15,-3 24 2 16,-5 11 0-16,8-11 2 15,-8 11-5-15,11 16 0 16,0-2-10-16,3 8 0 16,-4 3-4-16,1-14 0 15,-5 2-5-15,-6-13 1 16,5 11-9-16,-5-11 1 16,0 0 0-16,0 0 2 15,11 0-1-15,-11 0 2 16,8-24 4-16,0 7 0 15,0-13-4-15,-2 11-1 16,-1 2-1-16,-5 17-1 16,0-11-5-16,0 11 1 15,0 11-8-15,0 6 1 16,6-3-7-16,-1 2 1 0,-5-16-2905 16</inkml:trace>
  <inkml:trace contextRef="#ctx1" brushRef="#br0" timeOffset="-171117.78">21796 7221 2072 0,'0'0'0'0,"0"0"267"16,-5-25 0-16,5 25-65 16,-6-16 0-16,6 16-93 15,0 0 0-15,0 0-54 0,0 0 0 16,0 11-20-16,0 13 1 15,11 15 0-15,5 13 1 16,3-3-1-16,-2-8-1 16,-1-11 1-16,3-5 0 15,-3-14 0-15,8-3 0 16,4-2 3-16,-4-12 1 16,6-8-2-16,2-16 0 15,-2-11-4-15,-8-8 0 16,-22 49-2975-16</inkml:trace>
  <inkml:trace contextRef="#ctx1" brushRef="#br0" timeOffset="-170976.7">21869 6958 2135 0,'0'0'0'15,"0"0"55"-15,-21 36 1 0,21-25-53 16,0-11 1-16,0 0-1694 15</inkml:trace>
  <inkml:trace contextRef="#ctx1" brushRef="#br0" timeOffset="-169865.06">31184 6542 2337 0,'0'0'0'0,"-5"30"137"15,5-5 1-15,-6 10 81 16,1 1 1 0,-1-6-95-16,1-5 2 15,2-9-46-15,3-16 0 0,0 14-40 16,0-14 2-16,19-30 6 16,6-6 1-16,13-13-1 15,-9-3 2-15,-4-9-4 0,-6-4 1 16,-6-1-1-16,-2 11 0 15,-5 31-4 1,-6 24 0-16,-3 10-8 0,3 32 2 16,-3 26-37-16,3 3 0 15,3-16 0-15,2-14 0 16,-2-16 0-16,2-12 0 16,6-2 0-16,3-5 0 15,2-1 0-15,3-5 0 16,3 0 0-16,-1-5 0 15,9-9 0-15,-3-2 0 16,1-14 0-16,-7-14 0 16,1-19 0-16,-9 0 0 15,-4 3 0 1,-4 13 0-16,-2 28 0 16,-3 19 0-16,0 19 0 15,0 28 0-15,5 27 0 16,1-3 0-16,-1-17 0 15,11-15 0-15,9 2 0 0,-4-6 0 16,15-10 0-16,-1-3 0 16,-5-8 0-16,-3-9 0 15,-6-5 0-15,-2-13 0 16,3-9 0-16,0-3 0 16,-3 6 0-16,-6 2 0 15,-2 4 0-15,-11 13 0 16,0 0-2977-16</inkml:trace>
  <inkml:trace contextRef="#ctx1" brushRef="#br0" timeOffset="-169469.72">32133 6838 1632 0,'0'0'0'16,"8"16"88"-16,-8-16 0 15,22 14 52-15,-3-14 0 16,5-11-2-16,11-8 1 16,17-23-28-16,-1-1 0 15,-10 2-5-15,-11 2 0 16,-14 17-8-16,-5 3 1 16,-11 19-9-16,0-16-1 15,-14 5-15-15,-5 3 2 0,-16 8-17 16,-11 5 2-16,-5 20-12 15,-1 10 0-15,9 15-16 16,10 4 1-16,14 4-7 16,17-3-1-16,18-14-5 15,16-3 0-15,17-22-2 16,16-13 0-16,14-22 5 16,-1-17-1-1,-7 1-1-15,-3-9 0 0,-17-3-10 0,-18-2 1 16,-33 49-2909-16</inkml:trace>
  <inkml:trace contextRef="#ctx1" brushRef="#br0" timeOffset="-169096.8">31726 5934 2098 0,'0'0'0'0,"0"0"92"15,0 0 1-15,0 0 46 16,0 0 0-16,0-30-7 0,0 30 0 16,0 0-71-16,0 0-1 15,-2 19-12-15,2-5 0 16,-6 2-9-16,6-2 0 15,-5-3-8-15,5-11 0 16,0 0 4-16,0 0 0 0,0 0 13 16,5-11 0-16,1-19 12 15,4-6-1-15,-1 9 7 16,-4 10 2-16,-2 6-7 16,-3 11 1-16,0 0-11 15,8 11-1-15,-3 3-3 16,6 8 1-16,-6-6-15 15,4-2 0-15,-9-14-3023 0</inkml:trace>
  <inkml:trace contextRef="#ctx1" brushRef="#br0" timeOffset="-165275.8">20728 7895 1784 0,'0'0'0'0,"0"0"95"15,-41 13 2-15,20-7 95 16,4-1 1-16,17-5-88 16,-13 8 2-16,13-8-37 15,5 11 1-15,14-5-33 0,33 5 0 16,29-8-5-16,25-12-1 16,21-13 10-16,11-13 1 15,6-9-1-15,-6-5 1 16,-18 8-2-16,-20 5 1 15,-21 6 1-15,-28 11-1 16,-27 8-1-16,-24 11-1 16,0 0-5-16,-24 30 0 15,-27 17-10-15,-20 7 2 16,-8-10-21-16,-2-3 1 16,81-41-2565-16</inkml:trace>
  <inkml:trace contextRef="#ctx1" brushRef="#br0" timeOffset="-165072.16">20641 8095 1997 0,'0'0'0'16,"-46"21"22"-16,19-1 1 0,19-12 12 16,8-8 1-16,19 5 57 15,27-18 0-15,46-18-3 16,22 1-1-16,24-5-1 16,17-6 1-16,7-3 4 15,-10 3 1-15,-24-6-2 16,-31 12 0-16,-32 13-7 15,-24 11 1-15,-25 11-9 16,-16 8 2-16,-21 14-22 0,-4-3 1 16,25-19-2660-16</inkml:trace>
  <inkml:trace contextRef="#ctx1" brushRef="#br0" timeOffset="-164332.86">31488 7426 1318 0,'0'0'0'0,"0"0"86"15,-44-5 1-15,20 10 81 16,5 1 1-16,19-6-47 16,-11 5 1-16,11-5-19 15,0 0-1-15,35 19-50 16,22-13-1-16,41-12-2 15,5 1-1-15,0-14 13 16,13-6 1-16,23-5 6 16,2 3 2-16,-14 7-4 15,-24 1 1-15,-27 8-15 0,-24-2 1 16,-28 7-1 0,-13 6 1-16,-11 0-5 0,-16 6 1 15,-9 7-13-15,-16 1 0 16,-32 8-34-16,-22 3 0 15,95-25-2461-15</inkml:trace>
  <inkml:trace contextRef="#ctx1" brushRef="#br0" timeOffset="-164144.6">31236 7673 1960 0,'0'0'0'16,"0"0"7"-16,0 0 1 15,40 19 15-15,25-30 1 16,46-8 96-16,25-6 1 15,2-5 2-15,17 0 2 0,21-6 7 16,-16 6 2 0,-27 11-24-16,-36 3 1 0,-34 5-31 15,-23 2 0-15,-18 4-9 16,-22 5 0-16,0 11-14 16,-11-6 1-16,11-5-2620 15</inkml:trace>
  <inkml:trace contextRef="#ctx0" brushRef="#br0" timeOffset="-148392.72">27637 12993 0,'0'0'0,"0"0"0,44 0 0</inkml:trace>
  <inkml:trace contextRef="#ctx1" brushRef="#br0" timeOffset="-149435.81">22542 6796 1269 0,'0'0'0'0,"0"0"86"16,13-38 2-16,-10 22 84 15,0-3 1-15,2-3-20 16,-5 2 1-16,-8 1-54 16,2-5-1-16,-4-4-32 0,-1 9 0 15,-11 3-11-15,3 7 1 16,-3 4-3-16,6 5 0 15,3 5-1-15,-12 26-1 32,3 12-2-32,1 29-1 0,21 10-5 0,0 22 1 15,5 16-5-15,11-10 2 16,-2-23-4-16,13-2 0 16,3-11 3-16,8 8-1 15,5-2 1-15,3-3 2 16,0-9-7-16,-2-2 1 15,-9-14-4-15,-11-11 0 16,-2-11-2-16,0-33 0 16,-22 3-2631-16</inkml:trace>
  <inkml:trace contextRef="#ctx1" brushRef="#br0" timeOffset="-149025.65">25103 6605 1960 0,'0'0'0'16,"0"0"118"-16,30-28 0 15,-3-2 17-15,9 0 2 16,15 14-12-16,6 16 1 15,19 19-69-15,11 27 0 0,2 20-15 16,-8 25-1-16,-7 18-3 16,-23 17 2-16,-21 6-7 15,-30-7 1-15,-30-15-6 16,-19-3 0-16,-16-6-1 16,-8-21 1-16,73-80-2408 15</inkml:trace>
  <inkml:trace contextRef="#ctx0" brushRef="#br0" timeOffset="-111098.38">29329 12817 0,'0'0'0,"14"0"0,-14 0 0</inkml:trace>
  <inkml:trace contextRef="#ctx1" brushRef="#br0" timeOffset="-111837.75">22875 6777 1608 0,'0'0'0'0,"0"0"117"16,11-38 1-16,-11 16 104 16,0 3 1-16,0 2-75 15,0 4 0-15,0 13-43 16,0-17 1-16,0 6-43 15,0 11 0-15,0-13-5 16,0 13 1-16,0 0-4 16,0-11 0-16,0 11-9 15,0 0 0-15,0 22-7 16,0 21 0-16,-3 34-11 16,3 24 0-16,0 9-7 15,0-9 2-15,3-16-9 16,5-22 2-16,3-11-5 0,-6-16 0 15,1-17-3-15,-6-3 1 16,5-2-1-16,1 3 0 16,-4 2-2-16,4-8 0 15,-6-11 2-15,21-17 0 16,-10-7 6-16,5-1-1 16,3-5 6-16,3-6 1 15,-11 6 8-15,-3 8 1 16,-2 9 4-16,-6 13 0 15,0 0-5-15,0 0 1 16,16 10-13-16,-8 10-1 16,8-1-9-16,6 5-1 0,-3 4-3 15,8 2 0-15,3 6-2 16,2 2 1-16,-2-5-1 16,-8-9 1-16,-6-10-1 15,-2-3 1-15,2-8-1 16,-3 2 0-16,9-2-3 15,0-6 1-15,-22 3-2865 16</inkml:trace>
  <inkml:trace contextRef="#ctx1" brushRef="#br0" timeOffset="-111617.72">23409 7166 2048 0,'0'0'0'16,"0"0"2"-16,0 0 0 15,0 0 0-15,0 0 0 16,0 0 69-16,27 14 0 16,11-28 29-16,24-2 1 15,1-9-3-15,-4-2 2 16,-7 5-9-16,-9 5 0 16,-7 1-19-16,-15 8 0 15,-7 2-18-15,-14 6 0 16,0 0-2328-16</inkml:trace>
  <inkml:trace contextRef="#ctx1" brushRef="#br0" timeOffset="-111366.21">23583 6838 2311 0,'0'0'0'0,"0"0"124"16,0-14-1-16,0 14 60 15,0 0 1-15,16 5-87 0,-5 23-1 16,8 37-53-16,8 23-1 16,-6 2-12-16,-2-5 0 15,-10-30-9-15,1-8 2 16,-7-17-1-16,0-11 0 16,2-5-6-16,6 2 1 15,0 3-5-15,11-13 1 16,-22-6-2571-16</inkml:trace>
  <inkml:trace contextRef="#ctx0" brushRef="#br0" timeOffset="-108057.91">29806 12890 0,'0'0'0,"0"0"0,29 0 0,-15 0 16,-14 0-16,44 0 15,-30-14-15,30 14 0,-44 0 16,29 0-16,-15-15 16,0 1-1,15 14-15,-29 0 32,0 0-32</inkml:trace>
  <inkml:trace contextRef="#ctx1" brushRef="#br0" timeOffset="-109055.29">24062 6608 1721 0,'0'0'0'0,"0"0"85"15,0 0 2-15,0 0 61 16,0 0 0-16,0 0-52 16,9-25 1-16,-9 25-44 0,0 0-1 15,0 0-19-15,0-11 1 16,0 11-9-16,0 0 2 16,0 11-4-16,-3 8 0 15,-3 22-5-15,4 22 1 16,2 3-3-16,2 5 0 15,7 3-3-15,7 3 1 16,0-17-2-16,8-8 0 16,4-14 2-16,1-8-1 15,-10-16 0-15,3-11-1 16,-11-9-1-16,11-18 2 16,7-17-1-16,-7-14 1 0,-8-16 1 15,-3-9 0-15,-3 9 3 16,-3 5 1-16,-2 6 0 15,2 11 0-15,3 19 0 16,-2 13 0-16,-6 17-2 16,0 0 0-16,0 0-6 15,0 0 1-15,5 50-3 16,1 10 0-16,-1 8-5 0,0 12 1 16,4-6-1-16,7 2-1 15,6-15-2-15,2-15 1 16,-13-13-1-16,0-14 1 15,2-11-1-15,3-13 1 16,6-12-1-16,3-13 0 16,-25 30-2319-16</inkml:trace>
  <inkml:trace contextRef="#ctx1" brushRef="#br0" timeOffset="-108733.36">24347 6457 1960 0,'0'0'0'15,"-13"-36"58"-15,7 1 2 0,12-6 58 16,-1-3-1-16,6 3-40 16,8 5-1-16,2 6-47 15,9 11 2-15,3 8-11 16,5 16 0-16,2 26-4 16,4 18-1-16,-20 22 0 15,-8 3 1-15,-10-6-3 16,-12-10 2-16,1-17-1 15,-3-19 1-15,5-8-1 0,3-14 2 16,0 8 0-16,0-8 0 16,33-3 3-16,13-2 0 15,22-15 0-15,2-10 0 16,1-5-2 0,-9-1 0-16,-11 1-3 15,-18 10 2-15,-14 6-8 16,-19 19 0-16,0 0-2187 15</inkml:trace>
  <inkml:trace contextRef="#ctx1" brushRef="#br0" timeOffset="-108489.64">24334 7432 2035 0,'0'0'0'15,"0"0"92"-15,0 0 0 0,0 0 38 16,54-47 2-16,5 23-52 16,17 4 1-16,22-4-37 15,-1 2 0-15,-10 3-12 16,-19 8 2-16,-17-3-9 16,-15 11-1-16,-23 12-10 15,-7 4-1-15,-9 4-9 16,-8 21-1-16,11-38-2163 15</inkml:trace>
  <inkml:trace contextRef="#ctx1" brushRef="#br0" timeOffset="-108158.47">24447 7944 1960 0,'0'0'0'16,"0"0"47"-16,19-25 1 15,0-2 30-15,14-11-1 16,13-9 28-16,0 14 0 15,-16 17-51-15,-8 16 0 16,-12 13-14-16,-4 15 2 16,-12 27-10-16,1-1 1 15,-17-10-6-15,-2 8 0 0,2-3-7 16,3-2 1 0,8-3-2-16,6-9 1 0,10-13-4 15,6-8 1-15,14-9-2 16,21-15-1-16,27-15 1 15,0-13-1-15,8-9 1 16,1-2 1-16,-17 8-4 16,-8-9 0-16,-6-7-5 15,-7-6 0-15,-44 63-2235 16</inkml:trace>
  <inkml:trace contextRef="#ctx1" brushRef="#br0" timeOffset="-107937.8">25168 7289 2048 0,'0'0'0'0,"0"0"69"0,0 0 2 15,0 0 41-15,28-35 0 16,-9 21-18-16,24-11 1 16,14-2-55-16,19-3 2 15,-8-3-13-15,-9 3 0 16,-13 11-4-16,-8 8-1 15,-13 5-7-15,-9 1 1 0,-16 5-10 16,8 5 0-16,-8-5-2139 16</inkml:trace>
  <inkml:trace contextRef="#ctx1" brushRef="#br0" timeOffset="-107749.43">25396 7073 1909 0,'0'0'0'0,"-24"-8"60"15,10 2 1-15,6 1 43 16,8 5 1-16,-16-14-14 0,16 14 0 15,0 0-44-15,-11 19 0 16,8 6-7-16,6 16-1 16,5 19-4-16,6 1 0 15,-3-12-7-15,5-8 1 32,-3-22-7-32,4-2 1 0,4 7-5 0,9 1 0 15,-30-25-2120-15</inkml:trace>
  <inkml:trace contextRef="#ctx1" brushRef="#br0" timeOffset="-107189.45">25890 7125 2048 0,'0'0'0'0,"27"-60"93"15,-3 19 1-15,-10-9 55 16,2 4 0-16,-11 16-54 15,-5 5-1-15,-5 6-53 32,-14 14 2-32,3-1-14 0,-17 17 2 0,-10 22-9 15,5 19 0-15,3 14-8 16,5 5-1-16,3 3-3 16,5-19 1-16,14-14-5 15,8-11 2-15,3-11-3 0,10-3-1 31,6-10 0-31,3-3-1 0,8-6-1 0,-6-8 0 16,3-19 0-16,-3-11-1 16,4-9-1-16,-1-4 1 15,0 13 0-15,0 5 0 16,-11 17 0-16,-10 8 0 16,-6 11 0-16,13 5 2 31,3 20-2-31,1 35 1 15,-1 22-1-15,3 3 1 16,-6-5-1-16,4 10 2 16,10 11-2-16,-8 1 0 15,-3 2 0-15,-16-22 0 16,-5-19 0-16,-6-22 0 0,-3-22 1 16,-10-3-1-16,-1-10 1 15,-7-12 0-15,-1-15 2 16,12-23-1-16,13-38 1 15,8-11 2-15,13-23-2 16,20 10 2-16,13 21-4 16,8 14 2-16,-54 71-2300 0</inkml:trace>
  <inkml:trace contextRef="#ctx1" brushRef="#br0" timeOffset="-106852.39">26440 6942 1985 0,'0'0'0'16,"13"-52"41"-16,4 16 2 15,-4 9 40-15,4 7 0 16,-1 1 15-16,8-11-1 16,17 0-42-16,8 3 1 15,2 18-7-15,-2 18 0 16,-11 29-12-16,-19 22 0 16,-8 22-10-16,-17 11 1 15,-15 1-8-15,-15 1 1 16,-7-12-6-16,5-15 0 15,8-10-5-15,14-20 1 16,2-11-3-16,17-8 1 16,13 1-1-16,14-15 0 15,33-21-1-15,10-9 1 16,8-11 1-16,-13-2 1 0,-3 8 2 16,-22 5-1-16,-16 1-7 15,-18 7 2-15,-20-5-5 16,-25-5 0-16,36 27-2223 15</inkml:trace>
  <inkml:trace contextRef="#ctx1" brushRef="#br0" timeOffset="-106685.78">26589 7218 1897 0,'0'0'0'0,"-27"17"34"15,13-6 1-15,14-11 15 16,0 0 2-16,27 0 40 16,17-11 0-16,21-14-31 0,22 0 2 15,13-10-7-15,-5-12 1 16,0-8-8-16,-9 1 0 15,-10-1-8-15,-8 6 0 16,-27 2-25-16,-25-5 1 16,-16 52-2044-16</inkml:trace>
  <inkml:trace contextRef="#ctx1" brushRef="#br0" timeOffset="-106502.09">27253 6356 1922 0,'0'0'0'0,"8"-31"53"0,-2 10-1 16,5 1 43-16,8 7-1 15,8 7-7-15,27 25 2 16,27 28-47-16,17 21 0 15,8 34-8-15,-3 29 0 16,2 31-8 0,-32 21 2-16,-48 9-4 0,-50-6 1 15,-48 0-4-15,-51-13 2 16,-44-3-3-16,168-170-2054 16</inkml:trace>
  <inkml:trace contextRef="#ctx0" brushRef="#br0" timeOffset="-101011.39">29878 13329 0,'0'0'0,"15"0"0,-15 0 0,0 0 46,14 0-46</inkml:trace>
  <inkml:trace contextRef="#ctx1" brushRef="#br0" timeOffset="-101850.08">23124 8018 1557 0,'0'0'0'0,"0"0"97"16,0 0 0-16,0 0 83 16,0 0 0-16,0 0-47 15,0 0-1-15,-2-28-44 16,2 28 0-16,-6-11-31 16,6 11-1-16,-5-16-6 0,5 16 2 15,0 0-12-15,0 0 2 16,-11 0-9-16,11 22 2 15,-5 38-7-15,2 20 1 16,3 29-7-16,3 6 0 16,2-3-4-16,0-16 0 15,1-27-3-15,-1-9 0 16,1-2 0-16,-4-4 1 16,1-10-2-16,-3-6 2 15,-5-5-3-15,-1-11 2 16,-5-8 2-16,-5-14 1 15,-3-8 9-15,-8-14 1 16,-3-19 9-16,-5-3 1 16,5-3 7-16,9 9 1 15,4 13 0-15,12 14 1 16,5 11-1-16,0 0 1 0,-14-11-9 16,14 11 2-16,0 0-15 15,0 0 1-15,-2 36-15 16,10 5 2-16,5 22-10 15,-2 6 2 1,0-1-5-16,0-8 1 0,2-2-2 16,6-14 1-16,-5-31-3 15,-1-10 2-15,4-11-2 16,10-22 1-16,16-36-1 16,6-8 2-16,2-3 1 0,1 9 0 15,-11 8 1-15,-12 13 2 16,-10 22 1-16,-10 9 1 15,-9 16-2838-15</inkml:trace>
  <inkml:trace contextRef="#ctx1" brushRef="#br0" timeOffset="-88068.16">23515 7547 1658 0,'0'0'0'0,"0"0"111"16,0 0 0-16,0 0 68 15,0 0-1-15,0 0-61 16,0-30 0-16,0 30-65 16,0 0 2-16,0 0-24 15,0 0 2-15,13 54-11 16,1 18 2-16,-3 13-7 0,-3-6 2 16,-3-8-2-1,1-16 1-15,-1-19-1 0,1-15 1 16,4-1-3-16,7-15 1 15,7 1-4-15,9-9 0 16,13-5-3-16,5-23 0 16,-51 31-2146-16</inkml:trace>
  <inkml:trace contextRef="#ctx1" brushRef="#br0" timeOffset="-87328.74">24876 7054 1683 0,'0'0'0'0,"0"0"82"15,-14-41 1-15,14 22 32 0,-5 2 1 16,5 17-13-1,-6-13 0-15,6 13-49 0,0 0 0 16,0 0-15-16,-11 16 2 31,6 28-8-31,2 11 2 0,3 10-4 0,3-15 0 16,5-18-7-16,6-10 0 16,-3-5-5-16,-3-6 0 15,8-9-3-15,11-4 0 16,14-4 0-16,-1-16-1 15,6-11-7-15,-2-8 1 16,-44 41-2086-16</inkml:trace>
  <inkml:trace contextRef="#ctx1" brushRef="#br0" timeOffset="-86528.21">27188 7355 1733 0,'0'0'0'16,"0"0"102"-16,0 0 1 16,0 0 29-16,0 0 0 15,0 0-37-15,0 0-1 16,0 0-50-16,0 0 1 16,-35 60-19-16,11 17 3 15,7 8-6-15,12-6 1 16,5-2-2-16,0-11 2 15,8-28-3-15,6-5 1 16,4-11-1-16,-1-11 0 16,18-6 0-16,6-13 2 0,10-3-5 15,6-19 1-15,-5-19-6 16,-6-12 2-16,-46 61-2133 16</inkml:trace>
  <inkml:trace contextRef="#ctx1" brushRef="#br0" timeOffset="-86417.29">27367 7295 1922 0,'0'0'0'0,"0"0"77"0,0 0 2 15,0 0 22-15,0 0 1 16,0 0-1813-16</inkml:trace>
  <inkml:trace contextRef="#ctx1" brushRef="#br0" timeOffset="-85586.69">29457 7240 1796 0,'0'0'0'0,"-13"-30"87"16,2 11 0-16,5 2 53 15,-4-2 1-15,-1 3-42 0,-3-3 2 16,-2-1-51-1,-14 15-1-15,-8 13-12 0,-5 28 1 16,-6 30-8-16,3 29-1 16,5 20-7-16,6 22 1 15,8 19-5-15,13-5 1 16,9-31-5-16,10-4 2 16,17-15-4-16,13-11 2 15,17-19-4-15,24-27 0 16,21-38-2-16,12-28 0 15,-109 22-2153-15</inkml:trace>
  <inkml:trace contextRef="#ctx1" brushRef="#br0" timeOffset="-84702.93">29674 7410 1771 0,'0'0'0'15,"0"0"90"-15,0-44 0 16,0 19 64-16,6 1-1 15,-1 7-45-15,-5 17 0 0,3-13-60 16,-3 13 2-16,0 0-20 16,0 0 1-16,0 19-8 15,-3 25-1-15,-8 41-4 16,-5 8 0-16,0 2-6 16,2-10 2-16,0-13-3 15,4-9 0-15,10-11-2 16,2-17 0-16,1-16-1 0,-3-19 1 15,5 11-1-15,4-22 1 16,7-11 2-16,6-16 2 16,5-14 3-16,-6 3 2 15,-10-6 1-15,-5 14 0 16,-6 16-2-16,-6 12 1 16,6 13-1-16,0 0 1 15,-16 27-6-15,5 20 2 16,3 24-6-16,8-3 1 15,5-5-5-15,9-19 2 16,13-14-3-16,8-11 2 16,22-8-3-16,-3-11 1 15,6-16-2-15,-6-3 2 16,-2-11-1-16,-6-1 0 0,-14-15 0 16,-7 2 2-16,-14 0-1 15,-6 11 0-15,-10 1 2 16,-6 4-1-16,-3 9 0 15,-7 13 0-15,-12 17 1 16,-2 20 0-16,-6 10 1 16,6 8 0-16,10 6-2 15,12-3 1 1,10-8-3-16,3-9 0 16,11-5-1-16,8-8 0 15,8 3-1-15,17-11 1 16,18-9-1-16,16-10 0 15,-2-6 0-15,3-9 0 16,-79 20-2342-16</inkml:trace>
  <inkml:trace contextRef="#ctx1" brushRef="#br0" timeOffset="-84453.27">30382 7900 1834 0,'0'0'0'0,"0"0"117"16,0 0 0-16,0 0 18 15,32 14 2-15,3-20-55 16,25-7 1-16,11-4-47 0,-1-2 1 16,1-11-17-16,-9 2 2 15,-5 15-4-15,-11-4 0 16,-16 9-5-16,-14 3 1 15,-16 5-3-15,0 0 1 16,0 0-2042-16</inkml:trace>
  <inkml:trace contextRef="#ctx1" brushRef="#br0" timeOffset="-84272.57">30618 7591 1884 0,'0'0'0'15,"-14"-6"66"-15,3 6 1 16,11 0 58-16,-16 8 0 15,16-8-28-15,-3 20 1 0,0 4-56 16,3 17 2-16,6 20-10 16,-1-1 0-16,1-19-9 15,-1-3 1-15,1-8-5 0,4 0 2 16,9 6-3-16,17-11 0 16,-36-25-2084-16</inkml:trace>
  <inkml:trace contextRef="#ctx1" brushRef="#br0" timeOffset="-83728.16">31122 7673 1670 0,'5'-17'0'16,"-5"-2"161"-16,6-5 1 15,-6-1-23-15,0 14 1 16,0 11-51-16,-6-19 0 16,6 19-45-16,0 0 1 15,0 0-16-15,-16 13 1 16,5 18-6-16,3 23 1 15,2 23-4-15,12 0 2 16,2-3-3-16,3-14 0 16,5-5-3-16,0-14 1 15,3-17-4-15,9-4 2 16,-1-9-1-16,2-20 0 16,1-13 1-16,-8-8 0 0,8-16 2 15,-6 2 1-15,-2-3 1 16,-11-2 1-16,-9 0-1 15,-2-1 2-15,-2 15-4 16,2 13 0-16,0 8-3 0,0 14 1 16,-6 19-6-16,1 17 0 15,5 30-5-15,0 13 0 16,5-5-2-16,3-5 0 16,11-12-2-16,8-10 0 15,11-6-1-15,14-22 1 16,10-14-1-16,-2-16 0 15,-60 11-2314-15</inkml:trace>
  <inkml:trace contextRef="#ctx1" brushRef="#br0" timeOffset="-83181.23">31702 8256 1746 0,'0'0'0'0,"0"0"113"16,0 0 1-16,11 33 19 16,0-17-1-16,-6-5-52 15,-5-11 0-15,19 19-38 16,3-13 2-16,2-6-15 16,3 0 2-16,0-16-5 15,0-4 1-15,6-10 0 0,-9 6 0 16,-10-1 2-16,-6 6 1 15,-13 8-2-15,-1-6 1 16,-2 4-1-16,-3 2 1 16,-5 11-1-16,-8 5 0 15,-4 14-3-15,-7 17 0 16,3 5-8-16,7 3 1 16,12-3-5-16,7-5 0 15,6-6-5-15,3-6 0 16,8-7-4-16,5-4 2 15,6-2-1-15,18-16-1 16,20-11-2-16,2-12 2 16,3-7-3-16,-5-7 1 0,-60 42-2279 15</inkml:trace>
  <inkml:trace contextRef="#ctx1" brushRef="#br0" timeOffset="-82852.7">32065 7615 1871 0,'0'0'0'0,"0"0"46"0,6-44 0 16,7 25 56-16,6-5 2 15,-8 7-25-15,3 4 1 16,-1 13-43-16,6 13 1 16,-3 23-13-16,-5 19 1 15,-14 5-7-15,-5 6 0 16,-3-17-1-16,6-14 0 15,0-10 1-15,5-8 1 16,0-17 1-16,16 8 2 16,8-11 0-16,20-13 1 15,26-17 4-15,3-3 0 16,3-5 0-16,-8 0 0 16,-8-3-5-16,-14 22-1 15,-14 28-6-15,-21 13 1 16,-11-19-2154-16</inkml:trace>
  <inkml:trace contextRef="#ctx1" brushRef="#br0" timeOffset="-82649.63">31471 8587 1922 0,'0'0'0'0,"0"0"73"16,0 0 1-16,47-19 71 15,-1 8-1-15,21-2-47 0,4 4-1 16,2-10-45-16,-8 0 0 16,3 8-16-16,-11 8 0 15,0 6-5-15,-8 14 2 16,-17 2-9-16,-21 11 1 16,-11-30-2148-16</inkml:trace>
  <inkml:trace contextRef="#ctx1" brushRef="#br0" timeOffset="-82335.73">31748 8984 1897 0,'0'0'0'15,"11"-16"85"-15,5 2 2 16,0-2 33-16,9-3 0 16,7 0-34-16,4-3 1 15,1 13-37-15,-4 9 1 16,-17 6-20-16,-5 19 1 0,-14 10-4 15,-10 20 1-15,-14 11-7 16,-9 8 1-16,1-9-3 16,3-10 0-16,7-8-1 15,4-12 0-15,10-7-3 16,8-12 1-16,3-16-3 16,16 11 1-16,14-16-3 15,19-15 2-15,19-15-1 16,13-12 1-16,14-2 1 0,3-11 2 15,-6 5-3-15,-16-8-1 16,-76 63-2264 0</inkml:trace>
  <inkml:trace contextRef="#ctx1" brushRef="#br0" timeOffset="-81924.94">32447 8664 1947 0,'0'0'0'15,"0"0"85"-15,0 0 0 16,0 0 43-16,0 0 0 16,0 0-62-16,28 8 0 0,20-27-27 15,20-11 0-15,0 3-9 16,-3 5 0-16,-3 11-5 16,-10-8 1-16,-6 2-4 15,-19-2 2-15,-13 8-7 16,-14 11 0-16,-3-16-11 15,-16 2 2-15,-25-8-9 16,-2 0 1-16,8 6-10 0,14 5 1 16,8 8-16-16,2 3 2 15,3 0-2-15,11 0 1 16,-16 3 12 0,5 8 0-16,-5 13 8 0,0 12 2 15,2 19 2-15,6 5 0 16,5 0 2-16,3-13 2 15,6-14 4-15,10 5 1 16,6 14 4-16,10-11 2 16,6-14 0-16,-3-13 2 15,-35-14-2060-15</inkml:trace>
  <inkml:trace contextRef="#ctx1" brushRef="#br0" timeOffset="-81436.88">33079 8382 1985 0,'0'0'0'0,"0"-47"78"15,-5 4 1-15,5-4 53 16,-9 9 1 0,-1 10-34-16,2 9 1 0,2 6-54 15,6 13 1-15,-24 0-14 16,-6 19 0-16,-16 22-10 16,0 8 2-16,10 11-6 15,15-5 0-15,5-8-3 0,16-9-1 16,10-13-3-1,12-14 0-15,13-11-2 16,1-14 1-16,1-3-3 0,-1-2 1 16,-12-8-1-16,-2 5 0 15,-3 6 0-15,-3 5 0 16,-16 11-1-16,8-6 2 16,-8 6-1-16,0 22 1 31,0 16-2-31,0 34 1 0,-3 4-3 0,3 12 2 15,0 5-2-15,0-3 0 16,3-5 0-16,5 0 0 16,3-8 0-16,0-17-1 15,3-5 0-15,-9-20 0 16,-5-21 1-16,0-14-1 16,0 0 1-16,0 0-1 15,-5-44 3-15,-1-13 0 0,-2-23 2 16,3-5 0-16,-4-10 0 15,1 10 1-15,3-6-4 16,8 12 1-16,-3 79-2374 16</inkml:trace>
  <inkml:trace contextRef="#ctx1" brushRef="#br0" timeOffset="-81136.16">33147 8215 2072 0,'0'0'0'0,"5"-60"76"0,-2 19 1 15,0 5 52-15,2 3 0 16,9 9-49-16,-1-4 0 15,9-2-37-15,2 5 1 32,1 6-12-32,-6 8 2 0,-6 11-7 0,1 6 0 15,-1 18-6-15,-5 17 2 16,-8 25-5-16,-8 3 0 16,-8 13-4-16,0-3 1 15,2-8-4-15,-2-10 0 16,11-12-1-16,5-13 0 15,5-17-2-15,6-8 0 16,2-6 0-16,20-10 0 0,18-6 0 16,6-8-1-1,-11-12 5-15,-16 1-1 0,-13-5 0 16,-12 10 2-16,-5 25-2335 16</inkml:trace>
  <inkml:trace contextRef="#ctx1" brushRef="#br0" timeOffset="-80965.75">33307 8229 2060 0,'0'0'0'0,"0"0"62"0,0 11 0 16,0-11 46-16,0 0 0 15,0 0-43-15,21 5 0 16,28-19-37-16,11 3 0 16,5-5-2-16,-11 8 0 15,-10 2-4-15,-9 12 1 16,-11 2-4-16,-5 8 0 15,-3 9-5-15,-5 0 1 16,-11-25-2079-16</inkml:trace>
  <inkml:trace contextRef="#ctx1" brushRef="#br0" timeOffset="-80683">33619 8533 1922 0,'0'0'0'15,"16"-6"38"-15,-3-8 1 16,4-2 34-16,4-9 0 15,9-10 34-15,3-6 0 0,-4 11-44 16,-12-1 0-16,-9 7-6 16,-16 7 1-16,-6 4-10 15,-18 13 1-15,-20 5-13 16,-5 14 1-16,3 17-4 16,13 0-1-16,12 2-10 15,7 0 0-15,14-10-5 16,13-6 1-16,9-12-6 15,18 4 1-15,22-8-2 16,14-1 0-16,3-10-1 0,7-15 0 16,-5-1-2-16,3-10 1 15,-76 31-2258-15</inkml:trace>
  <inkml:trace contextRef="#ctx1" brushRef="#br0" timeOffset="-80411.02">33404 7325 1985 0,'0'0'0'0,"8"-49"69"16,3 19 1-16,8 8 39 16,27 19 1-16,22 22-32 15,19 22 2-15,16 28-48 16,5 37 2-16,14 40-13 0,3 21 2 15,-3 13-6-15,-38 7 0 16,-54-4-2-16,-57-5 2 16,-52-22-1-16,-18-16 1 15,2-14-3 1,3-25 2-16,92-101-2072 0</inkml:trace>
  <inkml:trace contextRef="#ctx1" brushRef="#br0" timeOffset="-73004.47">21463 4346 1494 0,'0'0'0'16,"0"0"87"-16,0 0-1 16,-27 13 85-16,27-13-1 15,0 0-56-15,0 0-1 16,0 0-52-16,16-13 0 16,30-9-24-16,24-19 1 15,25-14-8-15,27-5-1 16,14-12-8-16,10 4 2 15,-8-3-6-15,1 11 1 16,-4-1 2-16,-13 6-1 16,-35 9 4-16,-19 2 1 15,-22 9 3-15,-16 4 1 0,-14 12 3 16,-5 8 1 0,-11 11 3-16,0-16 3 0,0 16-5 15,0 0 1-15,-19-3-3 16,3-2 2-16,-9 5-10 15,-2 5 2-15,-6-2-4 16,9 2 2-16,2 1-5 16,9-1 0-16,13-5-6 15,0 0 2-15,0 0-4 0,0 0 0 16,0 0-5-16,30 0 2 16,-1-5-2-16,9 5 0 15,3 0-1-15,-11 0 0 16,-3 5-3-1,-8 6 1-15,-3 8 0 0,-5 6-1 16,-5 0 0-16,-12 2 0 16,1 0 0-16,-14 1 0 15,-8-9 0-15,-11 0 0 16,-3-2 1-16,6-6 0 16,35-11-2401-16</inkml:trace>
  <inkml:trace contextRef="#ctx1" brushRef="#br0" timeOffset="-72167.75">23759 2902 1595 0,'0'0'0'0,"-3"-30"209"16,0 14 0-16,-2-9-16 16,0 9 1-16,5 8-80 0,0 8 1 15,-11-17-51-15,-6 9 0 16,4 2-24-16,-9 12 1 15,-8 19-11-15,-2 10 1 16,2 20-8-16,11 5-1 16,8 0-6-16,6 1 0 15,5-12-3-15,11-2 0 16,8-12-2-16,10-5-1 16,9-11-2-16,14-13-1 15,21-17 1-15,6-14 0 16,5-10 1-16,-14-9 0 15,-2-8 3-15,-17-14 2 16,-13 3-2-16,-10 0 2 16,-20 6 1-16,-14-1 2 15,-10 9 5-15,-19 8 0 16,-14 5-1-16,-5 17 1 16,-14 8-2-16,6 22 1 15,2 14-3-15,8 10 0 0,6 6-3 16,6 3 0-16,18-3-7 15,3-11 1-15,14 1-4 16,10-12 0-16,9 3-4 16,5-3 2-16,24 0-3 15,8 3 1-15,6-3-1 16,3 0 0-16,-6 3 0 16,0 3 0-16,-13-6-1 15,-3 3 1-15,-8-9-1 0,-14-2-1 16,-5-5 0-16,-11-6 0 15,0 0 1-15,14 5 0 16,-14-5 0-16,0 0 1 16,0 0 0-16,0 0 0 15,32-2 0-15,17-28 1 16,-49 30-2531-16</inkml:trace>
  <inkml:trace contextRef="#ctx1" brushRef="#br0" timeOffset="-71636.69">24447 2730 1972 0,'0'0'0'16,"0"0"24"-16,0 0 1 16,-16-25 10-16,16 25 3 0,0 0 60 15,0 0 1-15,-5 11-32 16,5 25 2 0,5 27-9-16,9 3 2 0,7-6-9 15,1-19 0-15,8-16-5 16,-3-15 1-16,8-4-6 15,6-12 0-15,0-10-1 16,-4-14 2-16,1-8-1 16,-5-9 0-16,-9 3-2 15,-2 9 0-15,-11 10-6 16,-6 3 1-16,-5 22-3 16,0 0-1-16,0 0-5 15,0 22 0-15,-5 38-6 16,5 0 1-16,5 1-4 15,6-23-1-15,8-13-2 0,-3-9 0 16,3-5-1-16,3-11 2 16,8-5-3-16,-3-12 1 15,3-7 0-15,-6-18 1 16,-8 4 2-16,1-3 1 16,-12 11 2-16,3 0 0 15,-2 5 0-15,-4 9 1 16,-2 16-2-16,0 0 1 15,0 0-3-15,14 16 0 16,-9 20-6-16,14-1 0 16,9 1-6-16,9-9-1 15,12-5-2-15,14-14 2 16,-1-8-3-16,0-13 0 16,-7-12-1-16,-15-10 0 15,-40 35-2779-15</inkml:trace>
  <inkml:trace contextRef="#ctx1" brushRef="#br0" timeOffset="-71484.77">25120 2538 2224 0,'0'0'0'0,"0"0"83"16,0 0 1-16,-30 0 38 15,30 0 1-15,0 0-118 0,0 0 1 16,0 0-1993-16</inkml:trace>
  <inkml:trace contextRef="#ctx1" brushRef="#br0" timeOffset="-70721.29">26418 2525 1608 0,'0'0'0'0,"-11"-31"112"16,11 7 0-16,-5 7 56 16,2 4 2-16,3 13-60 15,0-17 0-15,0 17-43 16,0 0 2-16,0 0-16 15,8 17 1-15,-2 13-4 0,-6 14-1 16,5 13-6-16,-5 1 0 16,6-12-7-16,-4-16 1 15,9-5 3-15,3-9-1 16,5-13-2-16,0-11 1 16,13-17 9-16,9-10 0 15,-6-20 4-15,-2 0 1 16,-9 3 0-16,-2 3 1 15,-6 2-4-15,-2 17 1 16,-9 11-10-16,-5 19 2 16,11-6-11-16,0 31 2 15,13 27-17-15,9 8 2 16,-1-5-7-16,6-11-1 16,-3-8-5-16,9-15 1 15,5-12-3-15,-6-18 1 16,-2-12-2-16,-6-15 0 15,-5-8 0-15,-11-8 2 0,-9-3 0 16,-4-5 1-16,-6 0 1 16,-6-9 1-16,-2 4 2 15,-3-7 0-15,-10 1 5 16,5 17-1-16,7 29 2 16,9 25 0-16,0 0-2 15,-5 19-1-15,10 30-3 16,6 14 1-16,14-2-2 15,13-7 0-15,-38-54-2883 0</inkml:trace>
  <inkml:trace contextRef="#ctx1" brushRef="#br0" timeOffset="-70070.83">27630 2248 2048 0,'0'0'0'15,"0"0"60"-15,-11-41 2 16,11 41 39-16,0-14 0 15,0 14-10-15,0 0 0 16,0 14-45-16,0 16 0 16,0 28-15-16,0 10 2 15,6-8-6-15,-1-13-1 0,0-17-4 16,-5-19-1-16,0-11 0 16,11 14 2-16,6-20 5 15,7-13 0-15,11-22 3 16,-2-3 1-16,-9 3-2 15,-13 0 2-15,-3 5-6 16,-5 12 1-16,-3 10-5 16,0 3-1-16,0 11-3 15,0 0 0-15,-14 14-7 16,6 27 0-16,-3 19-5 16,9-5 0-16,10-3-4 15,-3-17 0-15,9-4-2 16,-1-18 1-16,6-7-1 15,0-1 1-15,14-16 2 16,2-8-1-16,8-11 8 0,-5 0 1 16,-5-6 10-16,-9 6 2 15,-8 0 8-15,-5 5 2 16,-3 9-2-16,-2 2 2 16,-6 14-5-16,5-16 1 15,-5 16-4-15,0 0-1 16,3 16-9-16,5 3 1 15,8 17-5-15,9-6 0 16,10 6-3-16,3-12 1 0,-3-10-3 16,-5-3 0-16,3-11-1 15,-6-6 0-15,-3-2 3 16,-2-8 0-16,-3-9 2 16,0 6 0-16,2 3-1 15,-4-1 0-15,-12 9-1 16,-5 8 0-16,0 0-8 15,11-11 0-15,-11 11-8 16,8-14 1-16,-8 14-2734 0</inkml:trace>
  <inkml:trace contextRef="#ctx1" brushRef="#br0" timeOffset="-69880.45">28088 1911 1482 0,'0'0'0'15,"0"0"13"-15,0 0 2 16,0 0 0-16,0 0-1 16,0 0-15-16,0 0 1 0,0 0-1155 15</inkml:trace>
  <inkml:trace contextRef="#ctx1" brushRef="#br0" timeOffset="-69029.46">28929 2423 1683 0,'0'0'0'0,"0"0"92"0,0 0 0 15,0 0 78-15,0 0 1 31,0 0-62-31,0 0 1 0,0 0-47 0,32 41-1 16,-24 0-20-16,-2-2 0 16,-9-4-14-16,-5 6 1 15,0-5-6-15,-3-6 2 16,11-30-2082-16</inkml:trace>
  <inkml:trace contextRef="#ctx1" brushRef="#br0" timeOffset="-67686.66">29490 1906 1494 0,'0'0'0'16,"0"0"77"-16,-6-39 0 16,6 28 55-16,0 0 2 15,0 11-39-15,0 0 1 0,0 0-54 16,17-8 2-16,-1 22-18 16,11 11 0-16,11 29-9 15,-8 7-1-15,-9 4-2 16,-7-13-1-16,-6-2-3 15,-5-15 1-15,0-16-2 16,-1-2 1-16,-2-17 2 16,0 8 0-16,0-8 11 15,11-25 0-15,5-29 14 16,1-7 2-16,-4-4 7 0,-7 4 0 16,2 1 5-16,0 5 1 15,0 9-7-15,0 16 1 16,-5 5-12-16,2 14 2 15,-5 11-8-15,0 0 2 16,17 30-9-16,-7 6 1 0,9 16-6 16,0-3 0-16,0-8-7 15,0-11 1-15,-8-5-3 0,3-6 0 16,2-13 1 0,0-6 1-16,0-11 3 0,14-8-1 15,-3-17 9-15,1-5 0 16,-10-3 8-16,-4-5 1 15,-3 8 4-15,-6 0 1 16,-2-9 0-16,-3 9 2 16,-3 6-3-16,1 15-1 15,2 7-5-15,0 13 1 16,5 13-6-16,-2 18 0 16,-1 29-6-16,4 11 0 15,10-5-5-15,3-6 0 16,6-5-4-16,4-11 1 0,7-3-2 15,-7-6 1-15,1-16-1 32,-3-8-1-32,0-11 0 0,3-5-1 0,-30 5-2668 15</inkml:trace>
  <inkml:trace contextRef="#ctx1" brushRef="#br0" timeOffset="-67371.61">30520 1958 1834 0,'0'0'0'15,"0"0"81"-15,0 0 0 32,3-6 51-32,-3 6 1 15,0 0-30-15,0 0 1 16,8-11-39-16,-8 11 0 15,0 0-12-15,0 0 0 16,0 30 0-16,0 17-1 16,2 8-2-16,7-6-1 0,1-13-2 15,4-12 2-15,5-13-3 16,16-5 0-16,28-23 3 16,10-7 0-16,11-17-5 15,-16 2 0-15,-68 39-2506 16</inkml:trace>
  <inkml:trace contextRef="#ctx1" brushRef="#br0" timeOffset="-67041.89">29772 1287 1871 0,'0'0'0'16,"0"0"171"-16,0 0-1 15,0 0-6-15,0 0 0 16,0 0-68-16,32 16-1 16,-13 9-54-16,-3 0 2 15,1-4-15-15,-4-1 1 16,-7-9 0-16,-6-11 1 15,0 0 3-15,8 0 1 16,-3-11 11-16,1-9 0 0,-1-7 4 16,1-6 2-16,4 11-6 15,4 9-1-15,-14 13-2502 16</inkml:trace>
  <inkml:trace contextRef="#ctx1" brushRef="#br0" timeOffset="-66694.84">31133 1339 1771 0,'0'0'0'16,"-6"-66"201"-16,1 11 1 15,-1 9-13-15,1 2-1 16,-1 22-83-16,1 3-1 16,5 19-46-16,-14 0 1 15,-2 11-19-15,-8 19 2 16,-17 30-12-16,6 20 1 0,16 10-7 16,16 17 0-16,17 8-6 15,13-6 1-15,14 4-6 16,5-9 1-16,16 2-4 15,11-15 0-15,38-25-7 16,9-36 2-16,-120-30-2375 16</inkml:trace>
  <inkml:trace contextRef="#ctx1" brushRef="#br0" timeOffset="-66426.11">32266 761 2135 0,'0'0'0'15,"13"-41"86"-15,12 16 1 16,5 9 44-16,16 21 0 16,11 20-50-16,10 22 1 15,15 26-41-15,4 23-1 16,4 11-12-16,-14 19 0 15,-36 3-2-15,-34 8 1 0,-47-17 1 16,-21-13 1-16,2-28-3 16,22-43 0-16,38-36-2301 15</inkml:trace>
  <inkml:trace contextRef="#ctx1" brushRef="#br0" timeOffset="-59622.58">27077 1158 1658 0,'0'0'0'16,"0"0"76"-16,0 0 1 0,0 0 88 15,-22-30 0-15,22 19-52 16,-5 0 0-16,-1-3-41 16,1-2 0-16,0-3-29 15,-1 13-1-15,6 6-4 16,0 0 2-16,0 17-10 16,11 16 0-16,11 38-2 15,2 5 2-15,6 9-6 16,2-5 1-16,-7 2-3 0,7-8 1 15,-7-14-5 1,-4-19 1-16,-12-16 3 0,-7-14 1 16,-2-11 0-16,3-25 2 15,-8-21-3-15,-9-31 1 16,-8-13 0-16,-2-9 2 16,-11 11-5-16,0 14 0 15,-3 9-3-15,-3 15 0 16,14 15-4-16,8 16-1 15,8 8-3-15,11 11 1 16,0 0-1-16,5 13 0 0,6 15-2 16,11 16-1-1,13 21-1-15,9 1-1 0,-1 13-1 16,3-13 0-16,14-6-1 16,-3-24 0-16,-14-22 1 15,-2-23-1-15,-12-26 0 16,-7-20 0-16,-6-5 1 15,-7-6 0-15,-12 0-1 16,-11 1 2-16,-5 4-1 0,0-4 0 16,-8-20 1-16,-5 0-1 15,7 3-1-15,12 38 2 16,13 44-2-16,13 19 0 16,6 47-1-16,14 19 2 15,7 0-3-15,4-3 1 16,2-3-1-16,5-2 0 15,9-6 0-15,2-2 0 16,6-23 0-16,3-16 0 16,-1-35 0-16,-2-25 1 15,-6-25-1-15,-8-11 1 0,-7 0 0 16,-15 1 0-16,-16 15 1 16,-16 4 1-1,-10-20-1 1,-18 11 1-16,-1 17 0 0,-7 27 0 15,-2 30-1-15,6 22 1 16,5 20 0-16,5 4 0 16,17 4-1-16,2 2 1 0,8-11-1 15,9-8 0-15,13-13-1 16,8-29 1-16,6-15 1 0,0-31-1 16,5-18 0-16,-11-7 0 15,-8 7 1-15,-16 7 0 16,-3 9-2-16,-5-3 1 15,-3-14 0-15,-6 0 0 16,1 20-2-16,-1 7 1 31,6 20-1-31,0 19 1 0,0 33-1 0,6-1 0 16,5 10 0-16,2-18 0 16,4-10-1-16,2-14 1 15,8-3-1-15,8-16 1 16,8-9-1-16,3-18 0 15,-5-20-1-15,-6-5 1 16,0-17 0-16,-2 3 0 0,-3 3 0 16,0 11 1-16,-11 24 0 15,-3 17 0-15,-5 8 0 16,-11 11 0-16,16 5-1 16,-13 31 1-16,5 24-1 15,0 20 0-15,-3-4-2 16,1-15 1-16,5-20 0 15,-11-17 0-15,5-5-1 16,-5-8 1-16,5-2 0 0,-5-9 1 16,0 0 0-16,0 0-1 15,0 0 2-15,-10-20 0 16,4-10 0-16,-5 11 0 31,3-5 0-31,3 13 2 0,5 11 0 0,-8-14 0 16,8 14 0-16,-8 8 1 15,2 9-1-15,1-4 0 16,5-2-1-16,0-11 1 16,5 14 0-16,6-9-1 15,11-5 0-15,18-24 0 16,4-12 0-16,5-19 0 16,-6-5-1-16,-5-6 1 15,3 6 0-15,-14 19 1 0,2 3-2 16,-12 13 1-16,2 9-1 15,-3 5 1-15,-5 2-1 16,8 9 1-16,2 9-1 31,9 18 0-31,-3 11 0 16,3 23 0-16,-16 10 0 16,-9-5 0-16,-8-12-1 15,-7-7 1-15,10-47-2544 16</inkml:trace>
  <inkml:trace contextRef="#ctx1" brushRef="#br0" timeOffset="-59135.3">28202 1741 1960 0,'8'-27'0'16,"8"-28"123"-16,-7-11 1 15,-1-7 26-15,-8 7 2 16,-6 0-51-16,-2 22 0 16,0 17-60-16,-14 19 1 15,-2 21-16-15,-6 23 1 16,-8 30-8-16,3 19 1 0,0 5-5 15,13-13 1-15,3-9-5 16,11-16 2-16,5-22-4 16,9-11 0-16,7-2-3 15,9-17 2-15,5-11-2 16,8-8 0-16,11-17-1 16,-2-5 1-16,-12-3 0 15,-16-2 2-15,3-9 0 0,-2 14 0 16,-12 16 0-16,-5 25 1 15,0 0-2-15,16 30 0 16,9 25-1-16,-4 5 1 16,4-19-3-16,-1-10 2 15,3-7-4-15,3-18 0 16,22-12-2-16,10-13 0 16,14-11 0-16,3-30 0 15,-79 60-2314-15</inkml:trace>
  <inkml:trace contextRef="#ctx1" brushRef="#br0" timeOffset="-58741">28847 1136 1985 0,'0'0'0'16,"-40"-5"41"-16,10 10 2 0,-3 6 30 15,-2 14 1-15,-3 10 0 16,3 20 0-16,10 16-34 16,4 9 1-16,15 10-10 15,6-5 2-15,6-14-6 16,5-24 0-16,5-12-4 15,6-15 2-15,5-15-4 0,11-16 2 16,8-25-3-16,0-18 0 16,-11-26-1-16,-8-7 1 15,-8-6-1-15,-8 5 0 16,-6 9-1-16,-10 13 1 16,-6 11-1-16,0 0 2 15,-2 0-3-15,2 9 1 16,11 21 0-16,0 25 0 15,0 0 0-15,0 19 0 16,16 36 0-16,3 11 0 16,8 16-2-16,0 8 0 15,9 15-2-15,4-4 1 16,1-5-3-16,5-17 0 16,0-38-5-16,0-22 0 15,-16-24-4-15,-3-20 1 0,-27 25-2327 16</inkml:trace>
  <inkml:trace contextRef="#ctx1" brushRef="#br0" timeOffset="-58189.79">29105 1117 2048 0,'0'0'0'0,"0"0"60"16,0 0 2-16,0 0 56 0,0 0-1 16,0 0-45-16,0 41 0 15,16 8-31-15,11 17-1 16,11 0-12-16,-5-11 1 15,-4-6-8-15,1-19 2 16,-11-25 2-16,8-29 0 16,6-25 3-16,-3-3 1 15,-9-9-1-15,-2 1 0 16,-8 0 3-16,-3 5 0 16,1 14-4-16,-7 16 0 15,1 1-5-15,0 4 0 16,-3 20-4-16,0 0 0 15,21 9-7-15,-7 13 0 16,18 8-4-16,1 0 0 16,10-11-4-16,9-8 2 15,5-3-3-15,5-13 1 0,-10-4-1 16,-4-12 0-16,-10-4 0 16,-2-13 1-16,-4-14 1 15,-7-9-1-15,-20-4 3 16,-5-4-1-16,-16-2 3 15,-6 11 0-15,0 19 2 16,1 27 1-16,4 17-2 16,-4 38 0-16,-4 49 0 15,1 6 0-15,16-6-3 0,8-13 1 16,11-22-4-16,10-14 1 16,9-17-1-16,11-10 0 15,18-3-1-15,12-5 1 16,10-23-1-16,9-2 0 15,5-11-2-15,-11-11 1 16,-84 41-2458-16</inkml:trace>
  <inkml:trace contextRef="#ctx1" brushRef="#br0" timeOffset="-57794.05">30577 539 2123 0,'0'0'0'16,"0"0"70"-16,-25 0 2 15,12 0 44-15,2 0 0 16,11 0-43-16,-19 25 0 0,0 16-46 15,-3 19 1-15,9 25-12 16,7 0 0-16,12-6-4 16,5-18 2-16,13-20-5 15,6-25 1-15,8-10-5 16,13-23 2-16,14-13-1 16,3-25 0-16,-11-21 1 15,-11-4 1-15,-11-5 1 16,-16 3 1-1,-10 14 0-15,-9-4 0 0,-11 12 4 0,0-11-1 16,-14-14 6-16,4 6 1 16,2 18 3-16,5 20-1 15,9 22 3-15,2 38 0 16,3 31 1-16,3 15-1 16,13 15-3-16,11 2-1 15,-2 3-1-15,4 5 0 16,15 31-5-16,-4-1 0 15,7-13-3-15,-7-22 1 16,4-25-6-16,-6-24 0 16,-17-31-5-16,-4-16 0 15,-17 11-2419-15</inkml:trace>
  <inkml:trace contextRef="#ctx1" brushRef="#br0" timeOffset="-56914.29">30826 569 1997 0,'0'0'0'0,"0"0"39"16,0 0 2-16,30 0 6 16,0-5 1-1,27-9 41-15,13-8 0 0,9-8-40 0,-14 5 0 16,-3 15-5-16,-10 1 1 16,-14 12-6-16,-14 13 0 15,-13 15-7-15,-8 4-1 16,-3 20-7-16,0 0-1 15,0 5-1-15,5-13-1 16,6-12 0-16,11-5 2 16,5-16-1-16,8-14 2 31,19-19-3-31,9-11 1 16,-1-11 2-16,-5-9 0 15,-8 4-3-15,-6 5 1 16,-19 8-1-16,-2 5 0 15,-14 4-3-15,-2 5 0 0,-6 19-4 16,0 0 2-16,0 0-2 16,11 35-1-16,-9 1-3 15,6 8 0-15,9 2-2 16,7-10 0-16,9-6-1 16,2-22-1-16,6-16-1 15,5-14 1-15,5-8-1 16,-5-14 1-16,-21 3 0 15,-9-8 1-15,-13 8-1 0,-12 10 1 16,-12 12-1-16,-17-3 1 16,-14 3 0-16,-2 8 1 15,3 6-2-15,10 10 2 16,0 6-3-16,6 14 0 16,5 16-1-16,11 3-1 15,11 2-2-15,13-16 1 16,12-10 0-16,4-9-1 15,20-11 0-15,13-11 0 16,14-3-1-16,8-16 1 16,3-6-1-16,-17 1 1 15,-11-1-1-15,-7 17 1 16,-12 2-1-16,-10 9 1 16,-8 3-1-16,-14 5 1 0,16 0-1 15,-16 0 2-15,11 24-2 16,0 1 0-16,5 16 0 15,3-5 0-15,-6-12 0 16,4-10 0-16,7-14-2 16,9-14 2-16,2-10-1 15,8-12 1-15,3-5-1 16,-5 5 1-16,-11 6 0 0,-14 6 0 16,0 10 0-16,-16 14 0 15,14-11 0-15,-14 11 0 16,22 11 0-16,2 8 0 15,14 6 0-15,8-1 0 16,3-2 0-16,2-13 0 16,-5-15 0-16,6-2 0 15,5-14 0-15,5-11 0 16,-62 33-2471-16</inkml:trace>
  <inkml:trace contextRef="#ctx1" brushRef="#br0" timeOffset="-37908.32">25803 9269 1231 0,'0'0'0'16,"0"0"104"-16,-27-22 0 15,13 17 76-15,3 5 0 16,11 0-31-16,-11-3-1 16,11 3-47-16,0 0 0 15,0 0-36-15,0 0 1 16,0 0-18-16,17-3 2 16,53 3-5-16,33 0 1 0,36 0 12 15,15-11 1-15,25-2 11 16,13-4 0-16,6-2 1 15,3 0 1-15,5 8-8 16,-11-5 0-16,-38 5-9 16,-13 2 1-16,-14 4-2 15,-13 5 1-15,-14 0-2 16,-19 0 1 0,-33 11-8-16,-15-3 0 0,-26 3-8 0,-15 0 1 15,-30 14-5-15,-22 5-1 16,-22 0-8-16,-8-5 1 15,-5-1-11-15,-5-7 0 16,-1-4-15-16,-21-2 0 16,-25-5-32-16,-2-1 0 15,146-5-2763-15</inkml:trace>
  <inkml:trace contextRef="#ctx1" brushRef="#br0" timeOffset="-37657.31">26250 9387 1960 0,'0'0'0'16,"-54"11"22"-16,24 3 2 15,8-9 18-15,22-5 0 16,3 11 38 0,32-3 1-16,36-2-3 0,37-6 2 0,66 0-2 15,26-17 1-15,23-5 3 16,2 1 1 0,21-1 15-16,-10 0-1 0,-11 5 1 15,-43 1-1-15,-49 8-9 16,-41-3 1-1,-41 0-4-15,-21 5 0 0,-16 4-16 16,-14 2 0-16,0 0-12 16,-6 11 1-16,-15 2-7 15,-20-5 1-15,41-8-2920 16</inkml:trace>
  <inkml:trace contextRef="#ctx1" brushRef="#br0" timeOffset="-36723.83">22994 10910 1620 0,'0'0'0'16,"0"0"130"-16,-2-31 1 16,-1 1 89-16,0 0 1 15,0 6-71-15,1 4-1 16,-1 4-55-16,0 5 0 16,3 11-30-16,-2-14 0 15,2 14-16-15,0 0-1 16,0 0-13-16,-11 25 1 15,5 19-7-15,12 22 0 16,5-1-6-16,5 1-1 16,3-6-4-16,5-10 1 15,9-15-4-15,-6-13 1 16,-3-19 2-16,3-22 1 16,3-22 3-16,5-9 2 15,-13-5 3-15,-3-5 1 16,-3 0 0-16,-5 5 1 15,-3 14 0-15,3 16 0 16,-11 9-3-16,0 16 1 16,6-14-4-16,-6 14 1 15,5 11-9-15,6 17 1 16,2 29-5-16,9 12 1 16,-6-6-4-16,9-9 0 15,7-13-3-15,6-24 2 16,11-31-4-16,-3-19 2 0,-46 33-2767 15</inkml:trace>
  <inkml:trace contextRef="#ctx1" brushRef="#br0" timeOffset="-36416.58">23629 10729 2337 0,'0'0'0'0,"0"0"79"16,-14 14-1-16,14-14 47 16,-5 21-1-16,-1 4-47 15,-5 22-1-15,11 13-40 0,6-3 1 16,5 1-15-1,13-17 2-15,3-14 7 0,8-18 1 16,1-20 10-16,7-17 1 16,11-16 16-16,-8-10 2 15,-5-4 2-15,-6 9 1 16,-13 16 0-16,0 11 1 16,-14 11-10-16,-8 11 1 15,5-11-9-15,-5 11 0 16,6 17-14-16,4 18-1 15,7 36-8-15,2 20 1 16,13 7-7-16,9-5 1 16,10-19-6-16,14-32 1 15,14-23-7-15,8-33 2 16,-87 14-2963-16</inkml:trace>
  <inkml:trace contextRef="#ctx1" brushRef="#br0" timeOffset="-35611.35">24686 10764 2299 0,'0'0'0'0,"-30"-5"90"16,0 5-1-16,-10 8 12 16,-1 14 0-16,3 8-25 0,8 11-1 15,-2 3-49-15,13 8 1 16,2 14-13 0,12-3 2-16,16-11-3 0,5-14 2 15,14-21-3-15,8-31 1 16,22-33 2-16,-4-13 1 15,1-11 4-15,-5-3 2 16,-11 3 9-16,-14 5 1 16,-3 6 10-16,-13-6 0 15,-3-32 9-15,-11-9 1 16,-8 0 8-16,-5 22 2 16,-3 36 1-16,8 24 1 0,11 25-6 15,-16 19 2 1,-3 53-11-16,11 15 0 0,13 12-11 15,17-1-1-15,13-2-11 16,17-8 1-16,16-9-9 16,2-19 0-16,9-21-1 15,13-23 0-15,11-10 3 0,-5-17 2 16,-23-19 3-16,-12-14 1 16,-28-3 3-16,-13 1-9 15,-22 7-20-15,-11 9 0 16,-8 0 0-16,-14 14 0 15,-24 13 0-15,-2 17 0 16,2 21 0-16,14 6 0 16,13 9 0-16,11-4 0 15,24-2 0 1,20-14 0-16,15-5 0 0,17-14 0 16,14-17 0-16,2-5 0 15,-14-8 0-15,-10-6 0 16,-14-10 0-16,1 5 0 15,-4 8 0-15,-2 8 0 16,-6-5 0-16,-2 13 0 16,-3 1 0-16,-3 10 0 0,1-2 0 15,-1 14 0-15,8 13 0 16,3 16 0-16,-2 9 0 16,-6-6 0-16,-6 3 0 15,1-11 0-15,-9-19 0 16,-5-22 0-16,0 0 0 15,11-24 0-15,5-31 0 16,9-5 0-16,-3-6 0 16,7 6 0-16,-7 10 0 15,2 4 0-15,-7 5 0 0,7 8 0 16,-2 8 0-16,8 9 0 16,2 5 0-16,9 8 0 15,-41 3-2970 1</inkml:trace>
  <inkml:trace contextRef="#ctx1" brushRef="#br0" timeOffset="-35131.99">27608 10685 1595 0,'0'0'0'0,"36"-57"265"16,-9 13 1-16,-3-8-84 15,3 8 1 1,0-5-63-16,-2 8 1 0,-14 5-37 0,-11 11 0 16,0-2-21-1,-17 8 0-15,-7 5-6 0,-11 14 2 16,-11 8-4-16,-9 17 1 15,-4 8 7-15,2 8-1 16,5 5-11 0,17 1 1-16,19-11-14 0,21 5 0 15,20-3-8-15,15 3 0 16,20-11-5-16,5-5 1 16,-5-1-1-16,-9-2 0 15,-2 3 0-15,-14-9 1 16,-13-2-1-16,-17-3 0 31,-13 0 1-31,-16 3 1 0,-28 5-3 0,-5-3 0 16,-13-16-2-16,-12 0 0 0,4-11 1 15,10-2 0-15,19 2-1 32,22-3 0-32,27 14-6 15,16-8-1-15,-16 8-3079 16</inkml:trace>
  <inkml:trace contextRef="#ctx1" brushRef="#br0" timeOffset="-34713.17">28880 10376 2575 0,'0'0'0'16,"19"-44"157"-16,-8 8 1 15,-11 6 35-15,-6 5 0 16,-5 6-64-16,-21 14 2 16,-28 8-80-16,-10 7 1 15,-4 15-14-15,12 8 1 16,16 11-12-16,11-3 1 16,13-3-9-16,11-5 0 0,6-8-2 15,10-1 1-15,12 1-3 16,18 5-1-16,22-5-1 15,16 5 0-15,8-8 3 16,-10-3 0-16,-6 6 0 16,-16-6 1-16,-22-3 0 15,-19-2 1-15,-8 2-5 16,-25-2 1-16,-26 11-2 16,-17-3 1-16,3-6-4 15,-8-2 1-15,11-9-4 0,13-5 2 16,16-5 0-16,12-1-5 15,7 1-3 1,14 5 0-16,0 0-3066 0</inkml:trace>
  <inkml:trace contextRef="#ctx1" brushRef="#br0" timeOffset="-34523.47">29110 10819 2726 0,'0'0'0'16,"0"0"161"-16,0 0 0 16,0 0 48-16,0 0 1 0,0 0-177 15,0 0 0-15,0 0-32 16,35 6 1-16,-35-6-2655 16</inkml:trace>
  <inkml:trace contextRef="#ctx1" brushRef="#br0" timeOffset="-33600.39">29886 10573 1884 0,'0'0'0'16,"-11"-44"75"-16,5 8 1 15,1 1 55-15,-1-1 1 16,4 12 6-16,-4 4 0 16,6 20-61-16,-16 3 1 15,0 19-22-15,-11 22 0 16,-3 27-4-16,3 3-1 16,8 3-4-16,11-6 2 0,8 3-10 15,13-3 0-15,6-22-8 16,14-13 1-16,7-25-1 15,12-17 2 1,18-24 13-16,9-11 0 0,-3-8 3 16,-8-9 2-16,-11 1-2 15,-22-1 1-15,-16 14-7 16,-11 9 2-16,-5 16-11 16,-3 19 1-16,0 0-7 15,-14 19 0 1,-13 30-11-16,8 14 1 15,19 3-8-15,11-14 0 16,13-14-5-16,3-10 2 16,9-12-4-16,-1-10 1 15,-5-12-3-15,-3-10 1 0,-3-14 0 16,-2-9 1-16,-14-7-1 16,-5-4 0-16,-6 4 3 15,-5 7-1-15,-17 7 2 16,-2 1-1-16,-13 10 4 15,4 10 0-15,4 16 1 16,10 9 1-16,14 8-4 16,8 2 2-16,11 1-3 15,13 0 0-15,14-17-6 16,0-5 0-16,0-9-20 0,-3-5 3 16,-13-5-54-16,3-3 0 15,-12-6-21-15,1 0 0 16,-6 1 16-16,-3 4 1 15,-2 9 42-15,-3 11 1 16,0 0 21-16,0 11 2 16,-6 11 8-16,-2 19 1 15,0 17 1-15,5-1 2 16,9-15 6-16,-1-15 1 16,1-13 10-16,-6-14 1 0,21 2 10 15,1-10 0-15,11-22 13 16,-1-8 1-16,1-3 4 15,-9 5 2-15,-16 9 1 16,-2 13 1-16,-1 0-7 16,-5 14 0-16,11 0-11 0,0 19 1 15,5 17-13-15,3 8 1 16,11 11-8-16,8-9 0 16,13-16-4-16,6-11-1 15,6-8-7-15,2-19 1 16,2-8-6-16,-12-14 1 15,-55 30-3012-15</inkml:trace>
  <inkml:trace contextRef="#ctx1" brushRef="#br0" timeOffset="-33050.79">31393 10403 2123 0,'-6'-16'0'15,"-2"-17"15"-15,-11 5 1 16,-5 4 2-16,-3 18 1 16,5 12 31-16,-13 18 0 15,-9 26-11-15,1 15 1 16,11 7 7-16,4-1 1 15,4-8 1-15,11-3 1 0,7-3 1 16,12-15 1-16,7-12-7 16,1-17 1-16,10-13-5 15,11-19 1-15,11-22 7 16,3-8 1-16,-8-11 1 16,-9-3 1-16,-5-6-7 15,-2-8 1-15,-14-2 2 16,-3-6 1-16,-5-5 2 15,-3 5 1-15,-6 14-1 16,1 16 1-16,-1 28-3 0,6 27 1 16,-16 5-3-16,8 36 1 15,-3 36-12-15,6 19 1 16,5 13-10-16,8-5 0 16,11-2-7-16,11-12 1 15,10-19-6-15,14-22-1 16,9-18 0-16,-6-18 0 15,-14-16 6-15,-10-13-1 16,-1-9 8-16,-10-10-1 16,2-9 8-16,-8-14 0 15,-5 4-2-15,-3 15 2 16,-5 7-21-16,-3 12-13 16,0 20 0-16,0 0 0 15,0 25 0-15,0 27 0 0,0 25 0 16,0 5 0-16,3-5 0 15,8-17 0-15,-3-14 0 16,8-13 0-16,11-22 0 16,3-22 0-16,11-19 0 15,5-14 0-15,-46 44-3023 16</inkml:trace>
  <inkml:trace contextRef="#ctx1" brushRef="#br0" timeOffset="-32814.71">32195 9894 2512 0,'0'0'0'16,"0"0"93"-16,-35-30 0 16,24 24 24-16,11 6 1 15,0 0 18-15,-11 25-1 16,6 27-72-16,5 27 1 16,8 12-15-16,6 15 0 15,2 15-9-15,3 5 2 16,3 0-11-16,-9-11 2 15,9-11-12-15,2-17 0 16,-2-26-6-16,-6-23 1 16,-16-38-2753-16</inkml:trace>
  <inkml:trace contextRef="#ctx1" brushRef="#br0" timeOffset="-32280.55">32011 10340 2110 0,'0'0'0'0,"0"0"127"15,0 0 0 1,24 0 1-16,-2 0 1 0,19 11-64 0,21 5 0 16,11 9-31-16,3 5 1 15,-24 6-14-15,-12 5 0 16,-18 8-2-16,-11 6 0 16,-8-9-1-16,-6 4 1 15,0-15-1-15,0-10 0 16,1-11 3-16,2-14-1 15,5 16 2-15,-5-16 1 16,22-8 11-16,-6-6 2 16,3-13 7-16,3-3 1 15,-6 0 1-15,-2 8 1 16,-4 13-4-16,-10 9 1 16,0 0-9-1,11 9-1-15,-5 7-5 0,2 9 0 16,3 10-4-16,2 1 1 15,3-9-6-15,1-5 0 16,2-11-6-16,13-5 2 0,6-9-1 16,0-5 1-16,3-14 2 15,-9-3 0 1,-7-5 2-16,-9-3 1 0,-11 0 1 16,-10-2 2-16,-11-4-2 15,-9 4 1-15,-13-1-1 16,6 17 0-16,10 19-2 15,-5 11 1-15,3 16-1 16,2 6 0-16,8 11-4 0,9-3 0 31,5-11-8-31,5-11 1 0,12-5-10 0,15-11 1 16,-32-3-2985-16</inkml:trace>
  <inkml:trace contextRef="#ctx1" brushRef="#br0" timeOffset="-31809.39">32971 10608 2274 0,'0'0'0'16,"16"-24"50"-16,-5 13-1 15,-3-3 26 1,-8 14 1-16,8-11 53 0,-8 11 1 16,0 25-54-16,-5 10 1 15,-6 20-8-15,3 11-1 16,8-11-4-16,5-14 1 16,9-17-10-16,-1-7 0 15,3-9-5-15,1-8 0 16,7-11-3-16,0-8 0 0,4-14 3 15,-7 0 0-15,-2-2-6 16,-8 2 1-16,-8 3-5 16,-1 8 2-16,1 8-7 15,0 8 0-15,-3 6-3 16,0 0 0-16,-8 6-8 16,0 19 1-1,-3 10-8-15,3 6 1 0,8-8-6 0,2-14 0 16,9-8-2-16,0-5 2 15,0-6-2-15,13-8 0 16,20-9 4-16,4-13 2 16,-1-6-12-16,-12 6-4 15,-8 11 0 1,-8 3 0-16,0 10 0 0,0 9 0 31,-6 5 0-31,1 9 0 16,0 7 0-16,-6 15 0 15,-11 7 0-15,-8 1 0 16,-11-12 0-16,3-13 0 16,3-11 0-16,16-11 0 15,0 0-3011-15</inkml:trace>
  <inkml:trace contextRef="#ctx1" brushRef="#br0" timeOffset="-31683.5">33131 10080 2475 0,'0'0'0'0,"-41"-17"173"16,16 9 0-16,12-5-114 15,5 2 2-15,8 11-2267 0</inkml:trace>
  <inkml:trace contextRef="#ctx1" brushRef="#br0" timeOffset="-25864.24">26264 5249 1532 0,'0'0'0'0,"0"0"85"16,-30 0-1-16,14 0 81 15,2-5 1-15,3 5-43 16,11 0 2-16,-16 0-59 0,5 0 1 15,0 5-20-15,11-5 2 16,-13 6-14-16,13-6 0 16,19 13-7-16,21-2 2 15,34-11-1-15,12-5 0 16,12-9 5-16,10 3 0 16,6-5 5-16,-3 2-1 15,-27-10-3-15,-29 7 0 16,-23 9-2-16,-18 2 0 15,-14 6-7-15,11 3 3 16,-11-3-3-16,-3 11 1 16,3-11-3-16,-14 17 0 15,-10 2-3-15,-22 5 1 16,-14-2-6-16,-13-8 0 0,-8-3-16 16,2 0 1-16,6-3-13 15,8-2 0-15,8-6-56 16,5 5-1-16,6 14-39 15,11-2 0-15,-8 2 11 16,-1-6 1-16,-5 4 41 16,6-1 1-16,16 4 29 15,8-7 2-15,19-13 15 16,3 17 1-16,18-12 7 0,20-5 0 16,21 0 3-16,12-11 2 15,4-13 16-15,1-1 1 16,13-5 33-1,6 2 1-15,-9 9 17 0,-5-5 0 16,-22 4 2-16,-18 9 0 16,-20 0-5-16,-13 6-1 15,-11 5-3-15,0 0 2 16,11-3-12-16,-11 3 0 16,0 0-9-16,-8 19 0 15,0 6-9-15,-3 0 2 16,11-25-2652-16</inkml:trace>
  <inkml:trace contextRef="#ctx1" brushRef="#br0" timeOffset="-24557.06">27302 5263 1721 0,'0'0'0'0,"0"0"111"16,-38 0 1-16,27 0 63 16,11 0 0-16,0 0-75 0,-8 3 1 15,8-3-49-15,0 0 1 16,0 19-19-16,14-11 2 15,29 9-11-15,19-7 1 16,20-10-5-16,10-10 2 16,-5-7-1-16,-11-2 0 15,-3 0 8-15,-6 2-1 16,-4 4 2-16,-9-4 2 16,-13 6 0-16,-3 3 2 15,-9 3-3-15,-7-4 0 16,-22 9-5-16,14-2 1 15,-14 2-1-15,0 0 0 16,-14 5-3-16,-18 14 0 16,-25 17-2-16,2-6 0 15,55-30-2472-15</inkml:trace>
  <inkml:trace contextRef="#ctx1" brushRef="#br0" timeOffset="-24304.95">27264 5551 2048 0,'0'0'0'0,"0"0"46"0,0 0 0 16,46-14 32-16,14-3 2 15,29-2 16-15,14-5 1 16,-2-4-27-16,-9 4 1 16,3 4-11-16,-6 9 0 15,-13-2-6-15,-19 2 1 16,-25 5-8-16,-13 6 0 15,-19 0-8-15,0 0-1 16,-32 17-8-16,-3 2 1 16,-11 17-8-16,10-6 0 15,36-30-2378-15</inkml:trace>
  <inkml:trace contextRef="#ctx1" brushRef="#br0" timeOffset="-21589.53">32068 5687 653 0,'0'0'0'0,"0"0"36"15,0 0 1-15,0 0 74 16,0 0 1-16,0 0 7 16,0 0 1-16,0 0-33 15,0 0 2-15,0 0-32 0,0 0 2 32,0 0-12-32,0 0 1 15,0 0-6-15,0 0-1 0,0 0-3 16,0 0 0-16,0 0-1 15,0 0 0-15,0 0-1393 16</inkml:trace>
  <inkml:trace contextRef="#ctx1" brushRef="#br0" timeOffset="-18658.52">32043 4882 1431 0,'0'0'0'16,"0"0"87"-16,0 0-1 0,0 0 74 0,0 30 0 16,0-30-32-16,0 0 1 15,0 0-56-15,0 0 1 16,0 0-23-16,0 0-1 15,-2-19-13-15,-4-11 0 16,-2-22-2-16,-3-3 1 16,6 1-5-16,5 2 1 15,-5 8-3-15,-1-6 1 16,1-7-2-16,-1-1 1 16,1 6-2-16,2 6 1 15,3 13-3-15,0 3 0 16,3 8-5-16,0 8 0 15,-3 14-3-15,0-16 0 16,0 16-3-16,0 0 1 16,0 0-5-16,-11 35 1 15,0 17-4-15,-5 9 1 16,-1-6-4-16,4-20 1 16,-6-8-3-16,3-5 0 0,2-2-1 15,6-4 2 1,8-16-2-16,-19 11 0 0,19-11 0 15,-16-3 1-15,16 3 1 0,-6-8 0 16,1-14 0-16,5-11 1 16,0-19 0-16,8 3 1 15,0 2 1-15,0 12 1 16,-2 16 0-16,-1 5 1 16,-5 14 0-16,24 0-1 15,-2 5 0-15,5 15 0 16,3 4-2-16,13 1 1 15,12-6-3-15,10-3 1 16,11-5-2-16,2-5 0 16,6-6-1-16,8-17 1 15,-92 17-2346 1</inkml:trace>
  <inkml:trace contextRef="#ctx1" brushRef="#br0" timeOffset="-17279.09">30599 3204 1859 0,'0'0'0'0,"8"-30"131"0,-6 5 1 16,-4-5 64-16,-1 0 1 16,-2 13-82-16,-1 1 1 15,6 16-65-15,-16-8 2 16,0 13-23-16,-12 20 0 15,-9 29-10-15,-4 12-1 16,6 19-6-16,5 5 1 16,3 12-3-16,5-1 0 15,3-11-1-15,14-10 0 16,5-9-2-16,19-16 0 16,8-14 0-16,13-16 0 15,12-20 1-15,7-21 1 16,9-14 4-16,5-14 2 15,14-17 3-15,-11-4 0 16,-8-12 4-16,-22-8-1 16,-13 0 2-16,-15 9 0 0,-12 2 1 15,-22 13 1-15,-9 7-3 16,-13 13 1-16,0 16-5 16,-5 8 1-16,-3 17-2 15,0 11 1-15,-6 9-6 16,12 4-1-16,4 4-2 15,12-4 1-15,8 1-5 16,8 0-1-16,8-12-2 16,2 9 0-16,9 8-2 15,14 6 1-15,15 8-2 0,12-3 2 0,5 8-2 16,0 3 0-16,-1 3-2 0,-4 5 2 16,0-5-1-16,-12-6 0 31,-5-2-1-31,-13-6 1 0,-8-22 0 0,-9 6 1 15,-13 5 0-15,-3-6 0 16,-5-7 1-16,0-6 1 16,-12-3 4-16,-1-8-1 15,-1-8 4-15,-3-14 0 16,33 22-2631-16</inkml:trace>
  <inkml:trace contextRef="#ctx1" brushRef="#br0" timeOffset="-16947.65">30344 2741 1859 0,'0'0'0'0,"0"0"92"0,-3-36 0 15,3 36 48-15,0 0 1 16,0 0-45-16,0 0 1 16,0 0-47-16,0 14 2 15,3 13-18-15,5 9 1 16,-3 2-1-16,1-8 0 16,-1-13-4-16,-2-6 1 15,-3-11-1-15,0 0-1 16,11-17 8-16,-3-13 1 15,5-11-1-15,-2-3 0 16,5 17-3-16,3 13 0 16,-19 14-2354-16</inkml:trace>
  <inkml:trace contextRef="#ctx1" brushRef="#br0" timeOffset="-16507.3">31290 3234 2023 0,'0'0'0'0,"0"0"136"16,0 0-1-16,0 0 36 15,0 0 1-15,0 0-88 0,0 0 0 16,-35 8-49-16,16 22 0 15,-11 22-13-15,8 14 0 16,11-6-7-16,9-5 0 16,2-9-5-16,8-7 1 15,8-17-2-15,6-9 1 16,2-7-3-16,11-17 1 16,3-14 2-16,3-10 1 15,-6-6 5-15,-5-3 0 16,-19-8 5-16,-9 2-1 15,-10-4 6-15,-8 10-1 16,-14 8-1-16,-2 6 1 16,2 19-3-16,6 11 1 15,2 11-2-15,3 14 0 0,3 13-7 16,10 3-1-16,6 0-5 16,14-2 1-16,-14-39-2507 15</inkml:trace>
  <inkml:trace contextRef="#ctx1" brushRef="#br0" timeOffset="-15955.47">31596 3242 2060 0,'0'0'0'0,"-5"-19"66"0,2 5 1 16,3 14 43-16,-8-11 0 15,8 11 12-15,-11 0 0 16,11 0-57-16,-24 30 1 16,7 6-12-16,12 2 0 15,5 9-7-15,14-6 0 16,7-16-5-16,9-15 0 15,11-7-6-15,2-11 0 16,3-19-1-16,-11-6 1 16,-5 3-1-16,-11 0-1 15,-5-6 5-15,-9 6 0 16,-2 5-4-16,0 9-1 16,-3-3-4-16,0 8-1 15,0 11-5-15,0 0 2 0,0 0-6 16,0 11 1-16,0 13-7 15,2 6 1-15,9-5-5 16,5-9 1-16,6-13-3 16,8-11 0-16,0-8-4 15,2-15 2-15,4-7 0 16,-9-9 0-16,-3-2 6 16,-13-8-1-16,-3 2 7 15,-8-8 0-15,-8 0 5 0,-8-6 2 16,-3 4 4-16,2 15 0 15,-2 18-2-15,9 12 0 16,10 20-8-16,0 0 0 16,-14 22-6-16,11 28-1 15,3 24-6-15,11 13 0 16,14-2-5-16,12-5 2 16,15-4-3-16,8-10 1 15,5-11-1-15,0-14 0 16,-16-17 0-16,-14-18 0 15,-16-17-6-15,-11-19 2 16,-8 30-2967-16</inkml:trace>
  <inkml:trace contextRef="#ctx1" brushRef="#br0" timeOffset="-15777">32006 2872 2224 0,'0'0'0'0,"-19"6"74"16,19-6 1-16,-11 3 42 15,11-3-1-15,11-3-18 16,18-3 0-16,45-18-37 15,15-6 2-15,9-6-9 16,-6 0 1-16,-19 1-4 16,-16 10 0-16,-11-2-6 0,-5 13 0 15,-41 14-2466-15</inkml:trace>
  <inkml:trace contextRef="#ctx1" brushRef="#br0" timeOffset="-14415.82">30799 4280 1658 0,'0'0'0'0,"0"0"240"15,-5-47 2-15,5 28-95 16,0 8 1-16,0 11-28 15,0-19 0-15,0 19-46 16,0 0 1-16,0 0-20 16,0 0 0-16,8 25-9 15,3 21 1-15,0 28-9 16,-1 0 0-16,-4 3-4 0,5-25 0 16,-1-14-1-16,9-2 1 15,-2-6 3-15,2-5 0 16,2-15 0-16,-4-15 0 15,4-11-3-15,4-4 0 16,5 1 3-16,-9-5 1 16,1-1-1-16,-3-5 0 15,-6-3 3-15,1-5 1 16,0 2-7-16,-9 11 2 16,-5 14-6-16,0 11 0 15,0 0-8-15,14 11 1 16,-1 14-8-16,12 11 2 15,10 2-7-15,-5-8 0 16,2-3-5-16,-2-13 1 16,13-3-3-16,3-5 0 15,-2-6 1-15,-6-11-1 0,-8-3 0 16,-14-2 2-16,-3-4 0 16,-2-13 2-16,0-21 1 15,-6-15 1-15,-5-7 0 16,6-9 0-16,-6 8 0 15,0 11 1-15,0 28 1 16,-6 13 1-16,12 9-3 0,-6 16-1 16,0 0 1-16,8 5 0 15,6 6-2-15,10 14 1 16,-24-25-3070-16</inkml:trace>
  <inkml:trace contextRef="#ctx1" brushRef="#br0" timeOffset="-14195.8">31260 3866 2236 0,'0'0'0'0,"0"0"84"16,-3-11 1-16,3 11 45 15,0 0 0-15,0 0-67 16,14-2 1-16,8 7-45 16,21 9 1-16,-43-14-2145 15</inkml:trace>
  <inkml:trace contextRef="#ctx1" brushRef="#br0" timeOffset="-13800.5">31987 3817 2148 0,'0'0'0'0,"0"0"69"0,0 0-1 16,0 0 59-16,0 0 0 16,0 0-43-16,-38 36 1 15,13 13-44-15,1 11 0 16,10-5-11-16,12-19-1 15,10-12-5-15,8-7 1 16,0-4-6-16,14-13 1 16,8-11-4-16,8-8 1 15,3-16 3-15,-6-4 1 0,-10-2 0 16,-14 0-1-16,-14 8-1 16,-13 0 1-16,-8 1-1 15,-9-1 0-15,-4 5-2 16,1 17 0-16,9 6-2 15,3 10-1-15,3 4-2 16,4 18 2-16,7 3-6 0,7 0 1 16,11-11-7-16,22-2 0 15,-38-17-2432-15</inkml:trace>
  <inkml:trace contextRef="#ctx1" brushRef="#br0" timeOffset="-13234.07">32382 3746 2072 0,'0'0'0'16,"0"0"52"-16,0 0-1 15,0 0 38-15,0 0 1 16,0 0 16-16,-32 19 1 16,16 22-42-16,2 6 1 15,11 7-8-15,11-10-1 16,11-14-4-16,6-8 0 16,7-13-11-16,-2-4 1 15,3-13-1-15,-4-9 1 0,-1-13 0 16,1-5-1-16,-1 5 1 15,-7-1 1-15,-10-7-7 16,-3 5 1-16,-5 9-5 16,0 4 1-1,-3 9-6-15,0 11 0 0,0 0-3 16,0 0 0-16,0 11-11 16,0 9 2-16,5 10-5 15,9 5 0-15,-1-13-5 0,9-3 0 16,5-13-3-16,14-12 1 15,13-16 0-15,3-10 0 16,-14-15 1-16,-8 0-1 16,-8-2 1-16,-8 0 0 15,-13 2 2-15,-12-7 1 16,-7-1 3-16,-9-5 0 16,-5 5 6-16,0 8 1 15,5 23 3-15,9 7 1 16,13 17 1-1,-14 22 2-15,-5 27-7 0,8 23 0 16,11 18-10-16,11 0 1 16,14 1-6-16,15-15 1 15,12-2-3-15,2-13 0 0,0-26 0 16,-8-10 0-16,-10-20-1 16,-12-18 1-1,-8-4-1-15,-10-13 1 0,-6 30-2879 16</inkml:trace>
  <inkml:trace contextRef="#ctx1" brushRef="#br0" timeOffset="-13077.58">32816 3535 2248 0,'0'0'0'0,"0"0"72"0,0 0 0 16,0 0 45-16,33 11-1 16,10-22 9-16,22-8 1 15,11 2-62-15,-3-7 1 16,-2 5-19-16,-1-12 0 15,-70 31-2369-15</inkml:trace>
  <inkml:trace contextRef="#ctx1" brushRef="#br0" timeOffset="-12006.25">30083 6838 1608 0,'0'0'0'0,"0"-31"123"15,0 7 0-15,3 7 79 16,0 9 0-16,-3 8-89 15,0 0 0-15,0 0-55 0,16 19 1 16,9 47-23-16,2 19 0 16,-8 16-8-16,-6-10 0 15,1-23-7-15,-3-21 0 16,8-17-2 0,2-19 0-16,6-6 2 0,14-10 0 15,13-25 7-15,9-17 0 16,4-21 16-16,4-15 1 15,2-15 12-15,-2 7 0 16,2 9 0-16,-11 17 2 16,-8 21-6-16,-10 14 0 15,-20 13-11-15,-8 6 1 16,-16 11-11-16,0 0 2 16,-11 28-7-16,-16 15 0 15,27-43-2680-15</inkml:trace>
  <inkml:trace contextRef="#ctx1" brushRef="#br0" timeOffset="-11754.1">30517 6879 2236 0,'0'0'0'0,"0"0"75"16,-27 19 0-16,22-8 56 15,2 19-1-15,0 25-54 0,3 5 0 16,11 6-42-1,8-6 1-15,11-22-10 0,11-10 0 16,13-15 7-16,19-18 0 16,25-23 15-16,5-18 2 15,2-39 6-15,-4-11 1 16,-12 6 8-16,-5 5 1 16,-16 19-5-16,-8 14 1 15,-60 52-2641-15</inkml:trace>
  <inkml:trace contextRef="#ctx1" brushRef="#br0" timeOffset="19504.66">16228 15357 1746 0,'0'0'0'0,"0"0"97"0,0 0 1 16,0 0 65-16,-3-33 0 16,3 22-54-1,0 0 1-15,0 3-60 0,0 8 0 16,0-14-18-16,0 14 0 15,0 14-9-15,3 16 0 16,2 36-5-16,1 8 0 16,-1 5-3-16,-5-11-1 15,5-7-1-15,1-4 0 16,7 1-2-16,-2 2 2 16,-8-16-4-16,5-6 1 15,-2-13-1-15,-6-12 0 0,0-13-2 16,0 0 2-16,0-35 4 15,-6-14-1-15,1-17 4 16,-3-5 0-16,-3 2 3 16,-6 1 0-1,-7 5 3-15,2-8 1 0,-10-20-2 16,7 9 1-16,6 27-1 16,14 17 0-16,0 19-4 15,5 8 1-15,0 11-4 0,10-6 2 16,9 6-7-16,22-5 1 15,21-6-1 1,9 3 0-16,2 2-3 0,-5 1-1 16,2-1 0-16,-2 4-1 15,-16 10 0-15,-12 3 0 32,-21 8-3-32,-11 0 1 15,-5 14-2-15,-8 16 0 16,5-49-2417-16</inkml:trace>
  <inkml:trace contextRef="#ctx1" brushRef="#br0" timeOffset="19837.5">16244 15836 1847 0,'0'0'0'0,"0"0"67"0,0 0 1 15,46 11 29-15,-5-25 1 16,8-2-24-16,5-3 0 15,3 2-45-15,-17 4 0 16,-13 18-12-16,-13 17 1 16,-11 14-5-16,-17 16 2 15,-16 24-5-15,-5 1 0 16,-6-3-1-16,4-17 1 16,12-21 0-16,6-9 1 15,14-10 3-15,24-6 1 16,16-3 5-16,22-8 0 15,16-8 8-15,14-6 1 16,0-13 3-16,-12-3 0 16,-1-3 0-16,-17-3-1 15,-28 11-4-15,-18 4 1 0,-11 21-2139 16</inkml:trace>
  <inkml:trace contextRef="#ctx1" brushRef="#br0" timeOffset="20256.48">16461 14861 1997 0,'0'0'0'0,"0"0"89"16,0-35 0-16,0 35 49 16,0 0 2-16,13-6-63 15,-13 6 0-15,11 17-46 16,-5-4 0-16,-1 20-11 16,1 5 1-16,-1-7-8 0,-5-7 1 15,5-5-4-15,-5-5 0 16,0-14-1-16,11 3 0 15,3-14 3-15,-3-17 0 16,-1-24 4-16,-1-16 0 16,1 8 3-16,-4 8 0 15,-1 22 1-15,-5 5 0 16,6 19-1-16,-6 6 2 16,0 0-5-16,-17 31 1 15,-2 29-2-15,14 6 1 16,5-66-2277-16</inkml:trace>
  <inkml:trace contextRef="#ctx1" brushRef="#br0" timeOffset="21043.46">17369 16030 1859 0,'0'0'0'0,"22"-54"82"15,-3 7 1-15,2-10 84 16,4 2 0-16,-9 3-68 16,-2 13 1-16,-9-2-54 15,-8 11 0-15,-2 8-19 16,-11 6 0-16,-9 5-5 15,-15 14 1-15,-23 19 1 16,1 13 2-16,5 15-8 16,5 15 0-16,6 20-4 0,0 3-1 15,22-14-1-15,18-25 1 16,12-19-4 0,13-19 0-16,3-11-3 0,13-22 2 15,16-13-1-15,-10-12 1 16,-8-10-1-16,-9-4 0 15,-5 12 0-15,-3 8 1 16,0 11 0-16,-10 11 0 16,2 5 0-16,-8 14 0 15,11 0-2-15,0 30 1 16,-1 39-1-16,7 15-1 16,2 20-1-16,-3 6 0 15,-2-11-2-15,2-1 1 16,-5 14-2-16,-6 3 0 15,-16 0-1-15,-5-16 1 16,-3-33-1-16,-14-20 0 0,-2-18 0 16,0-26 0-16,5-10 1 15,-2-22 0-15,-4-36 5 16,9-19-1-16,14-32 5 16,2-6 1-16,11 13 2 15,11 25 1-15,13 22-1 16,9 14 0-1,13-9 0-15,5 9 0 0,14 13-3 0,14-2 0 16,-79 38-2386-16</inkml:trace>
  <inkml:trace contextRef="#ctx1" brushRef="#br0" timeOffset="21596.7">18139 15277 1670 0,'0'0'0'0,"0"0"136"0,0 0 0 16,0 0 38-16,0 0 0 16,0 0-73-16,16-32 1 15,19 1-64-15,17-4 1 16,10 7-11-16,3 9 1 15,-2 8 1-15,-6 3 1 16,-11 8-5-16,-11 8 1 16,-13 3-3-16,-22 14 0 15,-25 16-2-15,-13 0 0 16,-19 6-6-16,-5 2 1 31,8 0-4-31,2-13 2 16,9-6-3-16,19-14 0 0,7-2-5 15,17-14 0-15,-5 14-3 16,5-14 2-16,27 0-4 16,3-3 1-16,27-2 0 15,5-6 0-15,0-9 0 16,-5-4 1-16,-57 24-2225 16</inkml:trace>
  <inkml:trace contextRef="#ctx1" brushRef="#br0" timeOffset="24375.5">19326 14891 1457 0,'0'0'0'0,"0"0"149"0,0 0 2 16,0 0-11-16,0 0 0 16,22-35-58-16,-22 35 0 15,0 0-23-15,-5-14 0 16,5 14-15-16,-8-11 0 31,8 11-12-31,-14-5 2 16,-2 16-6-16,-14 19 0 15,-8 11-7-15,3 13 1 16,16 1-6-16,8 5 2 16,11 1-3-16,5-1 0 15,6-16-3-15,19-11 1 16,5-20 1-16,11-18 0 16,11-31 1-16,0-8 0 15,-5-10 3-15,-6 4-1 16,-14 4 1-16,-2-1 0 15,-6 12-2-15,-7 5 1 16,-12 16-2-16,-5 0-1 0,0 14-3 16,0 0 1-16,-11 39-5 15,-5 13 2-15,2 27-2 16,9 0 0-16,5 4-4 16,16-26 2-16,9-21-3 15,10-17 0-15,11-16-1 16,-3-20 2-16,17-18 0 15,-8-9 0-15,-12-22 1 16,-13 0 0-16,-2 6 2 0,-20 5 0 16,-21 11 0-16,-14 6 0 15,-21 13-1-15,-1 12 2 16,-10 13 0-16,10 8 0 16,9 19-2-16,10 12 2 15,17 2-4-15,13-6 2 16,11-10-4-16,17-14 1 15,18-11-2-15,9-14 0 16,13-8-9-16,3-13 1 16,-17-4-19-16,-10 1 2 15,-14 13-15-15,-8 12 2 16,-19 13 15-16,11-14 0 16,-11 14 14-16,0 0 0 15,0 0 7-15,-6 25 0 0,1 16 2 16,-6 16 0-16,11 14 1 15,11-2 0-15,11-6 2 16,2-19 1-16,8-25 2 16,4-22 1-16,4-21 4 15,1-15 1-15,-6-13 4 16,-8 0 2-16,-8 6 1 16,-2 7 0-16,-12 4 3 15,-5 10 0-15,-5-2-2 16,-1 13 2-16,6 14-4 15,0 0 0-15,0 0-5 16,-8 19 1-16,-3 19-4 16,6 6 0-16,5-3-5 15,0-11 2-15,8-5-3 0,8-17 0 16,11-2-2-16,9-12 2 16,15-13-1-16,1-6 0 15,-12-5 1-15,-7-8 0 16,-3 5 2-16,-1 0-1 15,-7 11 2-15,-11 6 0 16,-11 16 0-16,14-14 0 16,-14 14-2-16,0 0 1 15,0 0-4-15,0 25 0 16,-9 11-1-16,4 10 0 16,5 12-1-16,3-12 0 15,2-21 0-15,-5-25 0 16,27-6-1-16,3-32 1 15,16-22-2-15,-19 13 0 16,3 1-14-16,-8-17 0 16,-3-14-23-16,-14-16 1 15,-5-6-16-15,-5 3 0 0,-6 3 18 16,3 22 0-16,2 16 18 16,1 33 2-16,5 3 10 15,-6 11 0-15,6 8 5 16,0 0 1-16,0 0 0 15,-10 63 0-15,15 25 1 16,0 13 0-16,6 3 2 16,6-5 0-16,7-9-1 15,-2-8 2-15,7-13-1 0,-18-37 0 16,0-7 2-16,-11-25-1 16,14 14 0-16,-14-14 0 15,0 0-2158-15</inkml:trace>
  <inkml:trace contextRef="#ctx1" brushRef="#br0" timeOffset="24522.04">20717 14574 1934 0,'0'0'0'16,"0"0"65"-16,0 0 1 15,11-6 50-15,0 3 1 16,8-2-51-16,13-12 1 16,28-13-22-16,13-5 1 15,0 2-9-15,3 11 1 16,-11 17-4-16,-24 21 0 15,-41-16-2034-15</inkml:trace>
  <inkml:trace contextRef="#ctx1" brushRef="#br0" timeOffset="25464.73">16455 16940 1997 0,'0'0'0'16,"0"0"110"-16,0 0 0 16,0 0 45-16,0 0 1 15,30-22-56-15,-30 22 1 16,11 2-60-16,-5 20 1 0,-6 33-19 16,0 27 2-16,0 20-9 15,0 4-1-15,0-2-3 16,5-16-1-16,0-28-4 15,-5-16-1-15,-5-19-1 16,5-12 0-16,0-13 0 16,0 0 0-16,0 0 0 15,5-57-1-15,-2-42 0 16,3-18 0-16,-9 7-4 0,-8 17 0 16,-19 11-3-16,-8 13 1 15,-2 23-8-15,7 16 0 16,14 11-10-16,8 8 1 15,11 11 3-15,0 0 0 16,11-11 8-16,19 2 0 16,32-7 7-16,14-6 0 15,14-5 1-15,-4 2 0 16,-10 9 2-16,-8-1 1 16,-3 3 6-16,-13 20 0 15,-25 30 6-15,-16 5 0 16,-17 2-1-16,-16-10 2 15,-18 3-6-15,-6 8 0 16,-6 19-4-16,-2 5-1 0,-3 14-4 16,6-2 1-16,7-4-2 15,9-10 0-15,5-19-2 16,8-14 1-16,14-17-3 16,8-16-1-16,14 0-1 15,13-14 0-15,24-8-3 16,6-2 0-16,-8 2 1 15,-16 11 0-15,-25 19 2 16,-16 22-1-16,-19 25 1 0,-20 0 1 16,-4-6-1-16,-6 6 0 15,0 11 2-15,16 2 1 16,22-8 0-16,19-10 1 16,17-18 1-1,18-15 0-15,22-17 1 0,13-14 0 16,4-19 1-16,2-5 1 15,2-3 6-15,3 0 0 16,-10-9 8-16,-14 9-1 16,-19 17 3-16,-19 5 1 15,-14 5 0-15,-29-8 1 16,24 22-2259-16</inkml:trace>
  <inkml:trace contextRef="#ctx1" brushRef="#br0" timeOffset="25716.46">16450 16742 1997 0,'0'0'0'0,"22"-60"33"0,-3 14 0 16,2 7 20-16,-7 12 1 15,-3 13 68-15,-11 14 0 16,0 0-61-16,0 0 1 15,0 0-9 1,5 19 0-16,-10 1-9 0,5 1 1 16,0-7-11-16,0-14-1 15,5 11-11-15,11-11 0 16,-16 0-2155-16</inkml:trace>
  <inkml:trace contextRef="#ctx1" brushRef="#br0" timeOffset="26251.96">18028 17150 1796 0,'0'0'0'0,"0"0"162"16,-27-35 0-16,10 21 3 0,4 3 1 16,2 6-67-16,0 2 1 15,-2 0-57-15,-4 6 1 16,-12 13-18-16,-4 15 3 15,-2 15-9-15,2 9 0 16,14 5-4-16,14 6-1 16,16-6-1-16,8-8 0 15,8-14-1-15,8-10-1 16,6-6-1-16,5-6 1 16,-3-2-2-16,-8-3 1 15,-10-3-3-15,-9-5 1 16,-16-3-1-16,0 0 1 0,-5 13-2 15,-25-7 2 1,-24 2-1-16,-6 3 1 0,8-3-1 16,6-5 1-16,8-3-1 15,14-3 1-15,5 1 0 16,19 2 0-16,0 0-2 16,41-14 0-16,-41 14-2327 15</inkml:trace>
  <inkml:trace contextRef="#ctx1" brushRef="#br0" timeOffset="26487.51">18247 17071 2161 0,'0'0'0'15,"-24"-41"87"-15,13 14 2 16,0 7 45-16,6 9 0 31,5 11-56-31,-16-5-1 16,16 5-45-16,-19 22 0 15,-3 30-14-15,8 25 1 16,12 32-7-16,7 9 2 16,11-14-3-16,9-16 0 15,2-23-1-15,5-10 1 16,1-8-2-16,-6-9 1 16,-16-22-3-16,-11-16 1 0,0 0-2232 15</inkml:trace>
  <inkml:trace contextRef="#ctx1" brushRef="#br0" timeOffset="26833.23">18093 17534 1997 0,'0'0'0'0,"-6"-19"66"16,6 5 0-16,0-5 42 15,11 5 0-15,6 6-35 0,7 2 1 16,22 4-40-16,22 2 0 16,2 5-16-16,4 9 0 15,-12 11-2-15,-11-1 1 16,-15 1-1-16,-17 2-1 15,-3-2-1-15,-5-1 0 16,0-10-3-16,-6 3 1 16,6-9-3-16,8-3 0 15,-3-2-3-15,8-3 1 16,-7-5 1-16,2-6 0 16,-3-9 3-16,-5-12 1 15,-6-12 4-15,-16-3 0 16,-18-2 1-16,-12 16 1 15,-11 25 2-15,1 16 0 16,10 11-2-16,14 9 0 16,5 2-3-16,14-3 0 15,11 3-7-15,13-13 1 0,-16-17-2238 16</inkml:trace>
  <inkml:trace contextRef="#ctx1" brushRef="#br0" timeOffset="27722.99">18763 17449 1985 0,'0'0'0'0,"0"-19"69"15,0 19 1-15,13-6 50 0,-2 12 1 16,0 7-30 0,8 15 1-16,13 16-52 0,3 2 1 15,-13-10-10-15,-3-9 2 16,-8-8-4-16,-6-5 0 16,-5-14-4-16,9 14 1 15,-9-14-4-15,21 0 2 16,-2-11-3-16,3-8 0 15,5-11 2-15,-3-6-1 16,-13-2 2-16,0 10-1 16,-8 15 0-16,-3 13-1 15,0 0-4-15,0 0 1 16,3 10-3-16,-3 15 1 16,2 5-7-16,15 0 0 15,4-8-4-15,14-5 0 16,12-9-2-16,4-5 0 15,1-9-2-15,-1-8 2 16,-5-10-3-16,-11-9 1 16,-8 0-1-16,-10-11 0 15,-9 3 0-15,-19 0 2 16,-8-8-1-16,-8 11 0 16,3 24 0-16,-9 30 2 15,3 34-2-15,-5 10 1 0,8 6 0 16,13-6-1-16,14-8-1 15,11-3 1-15,19-2-2 16,16-6 1-16,11-14 1 16,13-13-1-16,14-17 0 15,9-16 0-15,4-11 0 16,1-6 0-16,-6 1 0 16,-21-4 2-16,-20 6-2 15,-16 3 1-15,-8 0-1 16,-21-5 1-16,-12-12 1 0,-4 11-1 15,-12 23-1-15,-3 18 1 16,-10 20-1-16,-5 16 0 16,-17 19-1-16,0-8 1 15,5-3-1-15,17 1 2 16,19-6-2-16,5-3 1 16,14-14-1-16,10-16 1 15,9-14 0-15,13-16 0 16,17-22 0-16,4-8 1 15,-9 2 1-15,-7-5-1 16,-10-5 0-16,-3-6 2 16,-13-22-2-16,-3-6 0 15,-11-2-1-15,-11 0 1 16,0 11-2-16,3 19 2 16,8 27-2-16,-6 23 1 15,6 13-1-15,-16 24 0 16,-3 42-1-16,3 24 1 0,0 25-4 15,2 0 1-15,-2-13-4 16,5-17 1-16,3-25-3 16,8-19 1-16,0-25-4 15,0-16 1-15,0 0 1 16,-22-38 1-16,22 38-2358 16</inkml:trace>
  <inkml:trace contextRef="#ctx1" brushRef="#br0" timeOffset="28039.28">19166 16570 1909 0,'0'0'0'15,"0"0"49"-15,0 0-1 16,17-33 19-16,18 0 1 16,27-8 29-16,1-3 2 15,2 6-47-15,-19 8 0 16,-16 13-19-16,-9 9 1 15,-10 5-19-15,-11 3 2 16,-5 17-11-16,-20 13 0 16,-15 25-4-16,2 5 0 15,8 6-2-15,8-6 0 16,11-19 0-16,14-8 0 16,5-14 0-16,14-13 0 15,19-12 1-15,5-10 1 16,19-20 2-16,13-5 0 15,14-8-1-15,6-3 1 0,-98 52-1935 16</inkml:trace>
  <inkml:trace contextRef="#ctx1" brushRef="#br0" timeOffset="29273.28">20251 15967 1834 0,'0'0'0'0,"0"0"75"16,-11-30 2-16,-5 25 52 15,-1 10 1-15,4 4-47 16,-12 18 0-16,-7 28-47 15,2-1 1-15,0 7-8 0,9-1 0 16,10 11 4-16,0-5-1 16,16 5 0-16,6-13-1 15,16-17-2-15,11-17 2 16,8-21-5-16,9-14 1 16,2-16 1-16,8-9 1 15,-9-10-1-15,-9-6 0 16,-18 2 0-16,-7-2 0 15,-16-3-6-15,-6 17 1 16,-11 22-5-16,-8 16 1 16,-3 16-5-16,-11 17 2 15,-2 19-5-15,5 6 1 16,20 2-6-16,4 5 2 16,17 4-2-16,8-6-1 15,13-17 0-15,15-21-1 16,18-19 0-16,2-23 0 15,-4-24 0-15,-12-16 0 0,-10-4 1 16,-19-2-1-16,-9 3 2 16,-7 11-1-16,-12 10 0 15,-18 9 0-15,-22 8 1 16,-17 3 0-16,-10 14-2 16,8 13 1-16,19 14-3 15,16-3 1-15,14 0 0 16,16 3-1-16,8 3-2 0,25-9 1 15,18-10-2-15,6-9 0 16,0-5-9-16,-8-9 1 16,-11-2-13-16,-14-3 1 15,-2 3-6-15,-14 3 1 16,-3 2 0-16,-2 3 2 16,-3 11 11-16,0 0 1 15,0 0 5-15,-3 11 2 16,-10 19 1-16,-3 25 2 15,16 13 1-15,5 6 1 16,6-19 0-16,2-14 0 16,9-16 0-16,2-25 0 15,9-11 0-15,2-14 1 16,-5-13 1-16,-3-9 2 16,-11 3 2-16,-7 6 1 15,-4 8 2-15,-5 3 1 16,-3 5 0-16,1 5 0 0,-4 9 0 15,6 8 2-15,-8-5-2 16,-3 13 0-16,-8 14-2 16,3 13 1-16,5 9-3 15,6 3 1-15,10-17-1 16,6-8-1-16,0-9-1 16,8-7-1-16,5-12-1 15,9-10 2-15,13-17-2 0,-6-8 1 16,-4 0 2-16,-4 5-1 15,-2 9 2-15,-14 11 0 16,-5 5-1-16,-11 11 1 16,0 0-2-16,11-6 1 15,-11 6-3-15,0 0 1 16,-14 36-1-16,1 8-1 16,-12 16-1-16,9 0 1 15,11-16-1-15,10-17 0 16,-5-27-1-16,19-8 1 15,14-28-3-15,7-24 1 16,1-6-7-16,0 6 1 16,-17-6-30-16,-2-7 1 15,-6-34-20-15,-21 19 0 16,-6-2-4-16,-14 5 2 0,4 22 14 16,2 25 1-16,2 7 24 15,12 15 0-15,-6 2 14 16,11 14 0-16,-5-8 5 15,5 8 0-15,0 14 1 16,16 57 0-16,14 25 2 16,2 8 1-16,-2 0 1 15,3-8 1-15,2-14 2 16,-5-5 1-16,-6-6 2 0,-10-41 2 16,-1-5 0-16,-13-25 0 15,11 13-5-15,-11-13 1 16,0 0-5-1,0-30 1-15,0 30-2120 0</inkml:trace>
  <inkml:trace contextRef="#ctx1" brushRef="#br0" timeOffset="29398.85">21335 16072 1909 0,'-16'-11'0'16,"-30"-20"32"-16,-6 7 0 15,20 10 21-15,13 6 1 16,8 5 34-16,22 3 0 16,24-3-31-16,22-5 1 15,22-8-12-15,7-6 0 16,1-3-4-16,5-5 2 0,-92 30-1956 15</inkml:trace>
  <inkml:trace contextRef="#ctx1" brushRef="#br0" timeOffset="42681.54">14889 15842 1608 0,'0'0'0'16,"-36"-22"62"-16,15 8 2 16,4 0 71-16,9 3 0 15,8 11-54-15,-11-11 0 16,11 11-39-16,0 0-1 16,0 0-16-16,0 36 0 0,17 38-7 15,2 16 1-15,-3 1-7 16,-5-9 2-16,2-28-3 15,9-12 0-15,0-15 2 16,13-13-1-16,19-14-1 16,19-17 1-16,19-18 0 15,12-31-1-15,4-44-1 16,11-10 1-16,14-9 0 0,-11 9 2 16,-3 13-2-16,-16 11 0 15,-27 6 2-15,-24 18 0 16,-22 34 0-16,-14 22 2 15,-16 16-4-15,0 38 0 16,-19 36-2-16,3 3 0 16,16-77-1971-16</inkml:trace>
  <inkml:trace contextRef="#ctx1" brushRef="#br0" timeOffset="43044.39">15108 17350 1834 0,'0'0'0'0,"-43"-79"75"15,16 27 2-15,5 3 35 0,8 19 0 16,9 13-33-16,5 17 0 15,0 0-47-15,8 52-1 16,14 38-13-16,-1 20 1 16,-2-14-4-16,3-6-1 15,-3-13-3-15,8-20 0 16,8-18 0-16,9-31 0 16,26-27-1-16,17-20 2 15,22-18 0-15,23-33 0 16,17-42 2-16,22-10-1 15,14 2 6-15,10-19 0 16,-195 159-2008-16</inkml:trace>
  <inkml:trace contextRef="#ctx1" brushRef="#br0" timeOffset="56232.75">16727 18344 1721 0,'0'0'0'16,"0"0"72"-16,0 0 0 16,0 0 67-16,0 0 0 15,0 0-50-15,0 0 0 0,0 0-49 16,29-27 0-16,-7 22-16 15,-6 5-1-15,6 5-5 16,-3 14 0-16,0 22-6 16,-5 9 1-1,-6 4-2-15,-8 1 0 0,0-11-1 16,0-6 0-16,5-10-2 16,-5-12 0-16,0-16 1 15,0 11 1-15,0-11 1 0,16-30 1 16,-2-25 2-1,8-8 2-15,-6-5 2 16,0 7 1-16,9 20 4 0,-6 11 2 16,2 11-2-16,-5 11 0 15,-10 5-4-15,5 9 1 16,-3 7-7-16,3 17-1 16,0 25-3-16,-1 3 1 15,4-4-4-15,-9-10-1 16,6-16 0-16,-5-9-1 15,-1-8-1-15,-5-11-1 16,19 3 0-16,-3-17 2 16,3-16-1-16,8-14 0 15,3 0 3-15,-3 0-1 16,-5 0 3-16,-3 9 0 16,-3 16 2-16,-5 8 0 15,3 8 3-15,-4 6-1 0,1 5-2 16,14 19 0-16,-4 31-3 15,4 19 0-15,-9 24-3 16,-2 0 1-16,2-13-2 16,6-17 0-16,-3-24 0 15,2-17-1-15,-10-25 0 16,5-10 0-16,-16 5-2267 16</inkml:trace>
  <inkml:trace contextRef="#ctx1" brushRef="#br0" timeOffset="56422.07">17749 18610 2072 0,'0'0'0'16,"0"0"59"-16,0 0 0 16,0 0 47-16,0 14 0 15,0-3-8 1,10 8-1-16,7 19-49 0,-1 9 0 16,-2 5-15-16,2-11 1 15,-8-16-6-15,0-9 0 16,-8-16-6-16,14 8-1 15,-14-8-4-15,21-8 1 16,-21 8-2190-16</inkml:trace>
  <inkml:trace contextRef="#ctx1" brushRef="#br0" timeOffset="56784.13">17380 18038 1897 0,'0'0'0'0,"0"0"111"0,-11-36 1 16,11 36 39-16,-16 3-1 16,10 11-66-16,4 10 1 15,-1 28-52 1,3 3 2-16,0-6-13 0,0-19 1 31,0-8-9-31,0-8 1 16,0-14-3-16,0 0 1 15,0 8-2-15,0-8 0 16,3-8 3-16,2-22 0 16,3-25 1-16,3-8 1 15,5 8-1-15,-2 17 2 16,2 19-2-16,9 22 0 15,29 24-5-15,11 11 1 0,-65-38-2203 16</inkml:trace>
  <inkml:trace contextRef="#ctx1" brushRef="#br0" timeOffset="57131.33">18063 18438 1972 0,'0'0'0'0,"24"-33"24"0,-2 13 1 16,3-1 21-16,10 7 0 15,-3 3 32-15,9 3 2 16,11 2-27-16,-12 6 0 16,-13 0-4-16,-8 0-1 15,-19 0-8-15,0 19 2 16,-13 12-15-16,-14 12 0 15,-9 7-9-15,1 4 1 16,8 1-9-16,5-11 1 16,14-8-2-16,8-12 1 0,0-13 1 15,0-11 2-15,25 3 0 16,-1-17 1-16,25-19 2 16,5-5 2-16,6 0 0 15,10 2 0-15,-70 36-2125 16</inkml:trace>
  <inkml:trace contextRef="#ctx1" brushRef="#br0" timeOffset="57793.89">19028 18369 1834 0,'0'0'0'16,"0"0"117"-16,0 0 0 15,-5-27 44-15,5 27 2 0,0 0-73 16,0 0 1-16,-11 2-51 15,5 23 2-15,1 30-17 16,2 13 1-16,3 1-7 16,6-14 0-16,7-9-5 15,-2-16-1-15,3-22-1 16,2-16 0-16,11-16-2 16,8-20 1-16,6-14-1 15,-6-10 0-15,-2-3 2 16,-12 13 0-16,-2 20 0 0,-8 13 2 15,-3 14 0 1,-8 11 1-16,6-14 1 0,-6 14-1 16,0 0-5-16,11 28 2 15,0 18-6-15,-1 15 1 16,12-7-3-16,2-2 0 16,-7-11-2-16,7-19 1 15,-5-13-2-15,3-18 1 16,8-10 0-16,2-11 0 15,3-19-1-15,-10 0 2 16,-4 2-1-16,1 6 0 16,-11 16 3-16,0 9-1 0,-11 16 2 15,8-14-1-15,-8 14 0 16,0 0 1-16,22 33-2 16,-11 16 0-16,2 25-1 15,3 17 0-15,9-1-2 16,7-5 1-16,-2-30 0 15,16-25-1-15,6-33-1 16,10-19 1-16,-62 22-2297 16</inkml:trace>
  <inkml:trace contextRef="#ctx1" brushRef="#br0" timeOffset="58140.93">20107 18553 1884 0,'0'0'0'16,"0"0"66"-16,11 24 1 15,3-16 31-15,7-5-1 16,20-11-12-16,16-14-1 16,5-11-39-16,3-8 0 15,-13-8-2-15,-6 5 2 16,-16 8-1-16,-9 9 1 16,-15 11-7-16,-12 2 0 15,-7 3-4-15,-14 5 1 16,-30 6-7-16,-3 6 0 0,3 10-4 31,8 17 1-31,14 16-10 0,0 1 0 0,5 7-3 16,14 4-1-16,5-7-4 15,22-7-1-15,8-20-2 16,19-21 0-16,8-20-2 16,19-16 2-16,13-22-3 0,9-8 1 15,-11-9-2 1,-13 6 0-16,-63 63-2236 0</inkml:trace>
  <inkml:trace contextRef="#ctx1" brushRef="#br0" timeOffset="58361.28">19630 18040 1985 0,'0'0'0'15,"0"0"78"-15,0 0 1 16,0 0 46-16,19-27 2 16,-8 16-18-16,-6 0 1 0,1-3-62 15,5-2 2 1,18-11-17-16,17-3 2 0,17 5-10 16,13 14 1-16,-76 11-2150 15</inkml:trace>
  <inkml:trace contextRef="#ctx1" brushRef="#br0" timeOffset="58692.71">20763 17879 1947 0,'0'0'0'16,"0"0"89"-16,27-30 1 15,-8 13 35-15,8-2 0 16,-2 8-37-16,-4 0 0 16,-4 6-47-16,2 5-1 15,-8 8-17-15,-6 11 0 16,-10 11-7-16,-17 28 0 16,-8 21-8-16,-5 3-1 15,-3-10-1-15,8-15 0 0,6-13-4 16,13-11 0-16,5-17-1 15,6-5 0-15,0-11-1 16,14 6 2-16,2-9-1 16,11-5 1-16,25-6-1 15,10-5 1-15,-62 19-2067 16</inkml:trace>
  <inkml:trace contextRef="#ctx1" brushRef="#br0" timeOffset="59323.62">21755 17862 1771 0,'0'0'0'15,"-10"-38"95"-15,4 3-1 16,-5-9 43-16,0 5 1 15,6 17-27-15,2 12 0 16,3 10-56-16,0 0 1 16,0 0-15-16,-16 13 0 0,2 15-13 15,-2 21 1-15,0 19-4 16,2 4 0 0,4-7-11-16,1-15 2 0,12-20-1 15,5-22-1-15,9-14-4 16,-1-24 2-16,14-27-1 15,-1-9 1-15,-1 0 0 16,-7 12 2-16,-2 2 0 16,-3 10 1-16,-5 21-1 15,-3 10-1-15,-8 11-1 16,11-6 1-16,-5 17-3 0,5 25 0 16,5 38-6-16,8 13 2 15,-8 17-4-15,-5-19 2 16,8-19-3-16,-2-30 1 15,2-12-2-15,2-24 1 16,6-11-1-16,3-19 1 16,5-33 0-16,-7-11 0 15,1 3 2-15,-7-3 0 16,2 11 0-16,-7 14 2 16,-1 19 1-16,-2 10 0 15,-9 12-1-15,-5 8-1 16,11 6 0-16,5 2 0 15,14 19-1-15,5 3 1 0,6-2-2 16,-3-12 0-16,2-13-1 16,1-17 1-16,-6-21-2 15,-5-4 0-15,-30 39-2302 16</inkml:trace>
  <inkml:trace contextRef="#ctx1" brushRef="#br0" timeOffset="59589.03">22005 16978 1909 0,'0'0'0'16,"-30"8"78"-16,11 9-1 15,3 7 23-15,10 1 0 16,6-6-10-16,6-8 0 16,5 0-51-16,2-3 1 15,9 0-8-15,-6-2-1 16,3-9-5-16,3-11 1 15,-6-13-1-15,-2-6 0 16,-9 6-1 0,-5 8 1-16,0 8-2 15,0 11-1-15,-24-14-1 16,7 17 0-16,17-3-2147 0</inkml:trace>
  <inkml:trace contextRef="#ctx1" brushRef="#br0" timeOffset="72100.05">14848 15039 1670 0,'0'0'0'0,"-33"8"91"0,14-2 1 15,-5-6 91-15,8 0 1 16,5 0-79-16,11 0-1 16,0 0-53-16,0 0-1 15,0 0-17-15,16 0-1 16,44 0-9-16,32-14 0 16,27-8-3-16,19-8 1 15,-7-8 0-15,7-1 0 16,-11 7 4-16,-13 4 1 15,-33 15 3-15,-24 2 0 16,-27 16 2-16,-14 1 2 16,-16 10-3-16,-10 14 2 15,-15 17-5-15,-7 5 0 16,-4-6-6-16,1 9 0 0,35-55-2313 16</inkml:trace>
  <inkml:trace contextRef="#ctx1" brushRef="#br0" timeOffset="72761.12">14810 15557 1595 0,'0'0'0'16,"0"0"66"-16,-19-33 2 16,14 19 50-16,5-5 1 15,0 3-27-15,0-4 1 16,0-2-34-16,0 9 1 15,0-4-11-15,0 17 2 16,16-11-8-16,-16 11 1 16,13 11-7-16,4 6 0 15,4 7-7-15,9 15 1 16,-3 7-3-16,3 15 1 16,-6 29-4-16,4 30-1 15,-7 39-1-15,4 8-1 0,2-2 1 16,3 4 0-16,5 1-1 15,0-3 0-15,-2-24 0 16,7-1 2-16,1 20-3 16,-6-15 2-16,-2-26-1 15,-3-6 2-15,-6 8-3 16,3 3 2-16,-13 0-1 16,2-11 2-16,6-27-1 0,-9-23 2 15,3-23 0-15,-5 1 0 16,5 1 1-16,-7-3 0 15,-1-11 0-15,0-13 1 16,-8-17-1-16,0 0 0 16,11 11 1-16,-11-11 0 15,0 0-3-15,11-6 1 16,-11 6 2-16,16-27 1 16,-3-6-2-16,-7 3 3 15,-1 5-3-15,1 9 3 16,-6 16-3-16,8-17 1 15,-8 17-2-15,11-16 0 16,-11 16-3-16,21-8 1 16,-10 5-5-16,0-2 1 0,8-1-4 15,-8 3 1-15,0 3-2 16,0 0-1-16,2-2-3 16,3-1 1-16,6 0-3 15,19-11 1-15,-41 14-2907 16</inkml:trace>
  <inkml:trace contextRef="#ctx1" brushRef="#br0" timeOffset="76122.73">15377 14675 1042 0,'0'0'0'16,"0"0"21"-16,0 0 2 16,0 0 27-16,-25 25 1 15,25-25-4-15,0 0 0 16,-5 11-17-16,5-11 2 16,2 21-13-16,20-1 1 15,19 4-6-15,21-7-1 16,25-4 0-16,16-13 1 15,22-16 14-15,26-9 1 16,31-10 16-16,13-9 1 16,25-14 10-16,16-5 0 15,27-8 5-15,13-11 1 0,9 8-4 16,2 3 0-16,-8 8-5 16,-10 0 0-16,-17 5-8 15,-5 6 1-15,-1-2-9 16,-15-1 1-16,-20 0-4 15,-16 9-1-15,-29 4-3 16,-23 4 1-16,-12 5-3 16,-12 6 1-16,-11 5 2 0,-10 8 1 15,-14 1-3-15,-8-1 1 16,-19 6-2-16,-3-6 2 16,-11 3-6-16,-2 0 2 15,5 0-6-15,0 3 2 16,-5 2-3-16,-1 1 0 15,-15 5 1-15,-3 0 1 16,-12 0-1-16,-10 0 1 16,14 0-2-16,-14 0 1 15,19 14-3-15,-6-6 0 16,-13-8-3-16,17 19 2 16,-6-5-10-16,8 2-1 15,-19-16-2180-15</inkml:trace>
  <inkml:trace contextRef="#ctx1" brushRef="#br0" timeOffset="76937.42">21365 13632 1457 0,'0'0'0'0,"0"0"1"15,0 0 2-15,0 0-2 0,0 0 1 16,0 0 53-16,0 0 1 15,0 0 14-15,0 0 0 16,0 8 2-16,14 38 0 16,13 39-13-16,0 17 1 15,8 7-19-15,6 12 1 16,-1 10-14-16,-4 9 1 16,4 10-5-16,4 6 0 15,7 1-2 1,3 1-1-16,3 15 2 0,0-1-1 15,-5 4 2-15,5 2-1 16,-6 0-2-16,1-9 2 16,-6-2-2-16,0 0 1 15,0 3-5-15,-5-14 1 16,5-16 2-16,0-3 0 16,-6-11-3-16,4-3-1 0,-6-13 6 15,0-12-1-15,-8-13 3 16,-1-14-1-16,-2-10 0 15,-8-15-1-15,-2-2-1 16,-1-14 1-16,-5-11-2 16,-6-2 0-16,-2-6 1 15,-3-11 2-15,0 0-1 16,8 8 2-16,-8-8 3 0,0 0 1 16,0 0 2-16,0 0 0 15,0 0 3-15,0 0 0 16,0 0-2-16,0 0 0 15,0 0 0-15,14 5-1 16,-14-5-4 0,16 0 0-16,-16 0-3 0,13 0 1 15,-13 0-5-15,11 0 0 16,-11 0-3-16,11 14-1 16,0-3-1-16,0 0 0 15,-3 0-1-15,3 3-1 16,0 5-1-16,-6 0 0 15,6-3 2-15,-8-2-1 16,2 2-1-16,0-2 2 16,1 0 0-16,5 0 1 0,0-6-4 15,5 0 1-15,3-3-1 16,-8-2 0-16,0 3-2 16,-3-6 0-16,5 0-1 15,6 0-1 1,-8 0 1-16,0-6 0 0,-11 6-2 15,13-3 1-15,-13 3 0 16,11 11-1-16,-11-11-2655 0</inkml:trace>
  <inkml:trace contextRef="#ctx1" brushRef="#br0" timeOffset="94049.67">20891 15907 1632 0,'0'0'0'15,"2"-44"93"-15,1 9 1 16,-8 2 67-16,2 8 1 16,-3 12-60-16,-4-4 1 0,4 9-58 15,-7 2 1 1,-4 1-17-16,-4 0 0 15,-15 10-7-15,4 0-1 16,-6 9-6-16,0 19 0 16,-3 22-5-16,1 8 2 0,-6 13-5 15,10-4 2-15,15-1-3 16,2-11 1-16,2-13-3 16,7-1 2-16,4 6 0 15,12 0-1-15,4-2 1 16,15-4-1-16,5-2 0 15,10 2 0-15,12 4 1 16,5-9 0-16,5-8-1 16,-5-9 2-16,5-15-2 15,1-9 0-15,2-14 2 16,5-11 1-16,3-16 1 0,-2-8 0 16,-6-3 0-16,-5 3 1 15,-14-1 1-15,-11 4 0 16,-8-4 2-16,-16 9 0 15,-6 6 2-15,-5-9-1 16,-2-16 4-16,-6-14 0 16,-20-14 0-16,-7-2 1 15,-5 13-3-15,-12 9 1 16,-10 13-2-16,-3 14 2 0,-9 13-2 0,1 15-1 16,-3 7-2-16,0 14-1 15,3 14-2-15,-3 11 0 16,-10 11-4-16,1 22 1 31,4 30-2-31,0 10 1 16,13-7-3-16,17-9 0 15,15-10 1-15,25-4-1 0,11 9-1 16,11 0 0-16,19 6-1 16,11-15 1-16,21-26-1 15,17-15 1-15,16-10 1 16,5-14-1-16,6-30-1 15,-3-23 1-15,0-18-1 16,-6-5 0-16,-97 65-2303 16</inkml:trace>
  <inkml:trace contextRef="#ctx1" brushRef="#br0" timeOffset="155239.37">15206 14902 1796 0,'0'0'0'0,"0"0"87"0,0 0 0 16,-14-33 72-16,14 33 2 16,-11-8-63-16,11 8 0 31,-24 0-55-31,-3 0 0 15,-19 8-15-15,-6 20 0 16,6 18-10-16,0 12 0 16,11 18-4-16,8 7 1 15,2 21-5-15,9-8 1 16,2-23-3-16,9-15 1 16,10-14-2-16,14-20-1 15,6-4 1-15,13-15 0 16,16-5 0-16,14-5-1 15,-6-15 4-15,1-10 1 0,-9-11-1 16,-5-19 1-16,-14-30 1 16,-5-3 1-16,-3 2-2 15,-16 9 1-15,-3 11-1 16,-14 19 1-16,-5 13-2 16,-8 7 1-16,-8 1-1 15,-8 10 1-15,-6 1-1 16,6 7 0-16,5 21-2 0,3 6 0 15,0 8-1-15,-3 2 0 16,6 1-3-16,2 5 1 16,11 11-2-16,17 0 0 15,10 8-2-15,14-2 2 16,21 2-2-16,1-2 1 16,-1 5-2-16,1 0 1 15,-1-8-1-15,1 2 1 16,-6-5-1-16,-19-5 0 15,-2-3 0-15,-20-9 0 16,-5-2 0-16,-5-11 0 16,-1 3 0-16,1 0 0 15,-9-3 0-15,6 0 0 16,0-6 0-16,-3-2 1 0,11-3-1 16,-11-3 0-16,11 3-2252 15</inkml:trace>
  <inkml:trace contextRef="#ctx1" brushRef="#br0" timeOffset="155523.51">15192 14790 1847 0,'0'0'0'15,"0"0"96"-15,0 0 1 16,0 0 4-16,0 0 0 16,0 0 5-16,0 0 1 15,0 0-59-15,0 0 0 16,0 0-15-16,0 0 1 15,0 0-1998-15</inkml:trace>
  <inkml:trace contextRef="#ctx1" brushRef="#br0" timeOffset="156043.01">15973 14990 1507 0,'0'0'0'15,"0"0"68"-15,0 0 2 16,0 0 63-16,0 0 2 16,0 0-24-16,0 0 1 0,0 0-37 15,51-28 2-15,1-4-34 16,2-1 1-16,0 5-8 16,-8 9 1-16,-10 6-5 15,-1 7 0 1,-16 1-8-16,-8 2 0 0,-11 3-5 15,0 0 0-15,0 0-5 16,-25 19 1-16,-21 11-3 16,0 8 0-16,0 9-4 15,5-9 0-15,14-5-5 16,6-8 2-16,7-9-3 16,9-2 1-16,5-14-1 0,0 0-1 15,0 0 1-15,16 0 0 16,3-11 2-16,13-3 0 15,12-2 0-15,5 2 2 16,-49 14-2036-16</inkml:trace>
  <inkml:trace contextRef="#ctx1" brushRef="#br0" timeOffset="157853.93">17391 14398 1784 0,'0'0'0'16,"-6"-33"112"-16,-5 6 0 16,6-6 33-16,-6 6 0 15,-8 13-63-15,3 11 1 16,5 14-43-16,-13 14 2 15,-20 16-14-15,6 11 1 16,11 17-6-16,11 7 1 0,11 15-7 16,10-15 0-16,0-21-3 15,12-17 1-15,7-13-1 16,11-14 1-16,17-16-4 16,5-15 0-16,0-15 2 15,-6-20-1-15,-16-11 5 16,-2-13 1-16,-9 8 2 15,-2 5 1-15,-16 17 0 16,-6 16 0-16,-6 14-3 0,6 19 0 16,0 0-2-16,0 0-1 15,-5 46-7-15,5 14 1 16,5 17-4-16,11-8 0 16,14-23-1-16,5-21 0 15,3-22-2-15,3-25 2 16,5-25-1-16,-2-10 0 15,-12-4 1-15,-5-7 0 16,-8 8 1-16,-13 5-1 16,-12 19 2-16,-5 17-1 15,-2 8 1-15,-4 0 1 16,-4 11 0-16,2 6-1 16,-3-1-1-16,9 14-1 15,7 17 0-15,12-1 0 16,13-10-3-16,13-11 0 0,11-17-3 15,6-13 1-15,0-17-10 16,-11-3 0-16,-14 9-16 16,-7 13 0-16,-7-2-5 15,-10 16 2-15,6-14 8 16,-6 14-1-16,0 0 12 16,0 0 1-16,0 0 5 0,0 0 2 15,3 25 2-15,7 10 0 16,7 17 1-16,2 3 0 15,13-19 1-15,-2-14 0 16,-8-17 1-16,-1-13 2 16,4-11 1-16,-6-12 1 15,3-12 4-15,-6-1 0 16,-11 8 5-16,-2 17-1 16,-6 8 0-16,3 11 0 15,-5-16 1-15,5 16 0 16,-6-14-1-16,6 14 1 15,0 0-6-15,0 0 1 16,0 11-4-16,0 8 2 16,17 17-3-16,7 5-1 15,0-11 0-15,4-14-1 16,-4-7-1-16,8-23 2 0,9-16-1 16,0-3 0-16,-6 0 0 15,-2 6 0-15,-9 7 0 16,-2-1 1-16,2-4-1 15,-2-2 0-15,-9 2 0 16,-2 14 0-16,-11 11-1 16,16 3 2-16,-5 13-2 15,6 14 0-15,7 11-1 16,-5 14 0-16,-3 0-1 0,0-3 1 16,-7-22-1-16,1-11 0 15,-10-19 0-15,27-14 0 16,1-35-1-16,1-8 1 15,-4 7-1-15,-3-7 0 16,-14-12-6-16,-3-7 2 16,0-15-7-16,1 39 2 15,-6 9-2-15,0 21 0 16,0 5 0-16,0 17 2 16,0-16 5-16,0 16-1 15,0 0 4-15,-14 30 0 16,6 30 1-16,8 11-1 15,11-8 2-15,0-11 0 0,5-11 0 16,6 9 0-16,8-1 0 16,-9-13 0-16,4-20 0 15,-12-8 0-15,1-2 0 16,-14-6 0-16,13 0-3 16,-13 0 1-16,0 0-2267 15</inkml:trace>
  <inkml:trace contextRef="#ctx1" brushRef="#br0" timeOffset="157996.06">19001 14138 1859 0,'0'0'0'0,"-19"-3"35"0,8 1 1 15,11 2 35-15,0 0 1 16,0 0 18-16,0 0 1 16,25-17-37-16,23 6 1 15,34-5-7-15,5-1 0 16,16-13-1-16,5-16 2 16,-108 46-1966-16</inkml:trace>
  <inkml:trace contextRef="#ctx1" brushRef="#br0" timeOffset="159179.37">21918 18454 1758 0,'0'0'0'0,"-11"-36"165"0,8 14 0 16,3 11 40-16,-5-2 2 15,5 13-121 1,0 0 1-16,0 0-48 15,0 13 0-15,5 18-16 16,4 29-1-16,1 17-7 16,7 5-1-16,-1 0-1 15,0-16-1-15,9-12-2 16,4-13 1-16,1-30-3 16,-3-8 1-16,-5-14-1 15,3-13 1-15,10-29-1 0,-3-12 1 16,-7-6 1-16,-4-3 0 15,-7 11 1-15,2 13 1 16,-10 17 0-16,-6 12-1 16,0 21 0-16,0 0 0 15,0 0-2-15,10 24 0 16,7 42-3-16,7 11 1 16,1 2-4-16,7-8 0 15,3-13 0-15,11-17 0 16,0-25-2-16,6-13 1 0,-14-14-1 15,-6-16 1-15,-10-23-1 16,-6-10 0-16,-5-11 1 16,-8 0 0-16,-3 5 1 15,-3 8 0-15,-2 9 0 16,-1 11 2-16,1 16-1 16,5 8 2-16,0 14-2 15,0 0 1-15,0 0-1 16,0 0 2-16,5 17-2 15,12 7 1-15,23 15-3 0,6-6 2 16,-46-33-2348-16</inkml:trace>
  <inkml:trace contextRef="#ctx1" brushRef="#br0" timeOffset="159477.07">22474 18235 1922 0,'0'0'0'16,"0"0"109"-16,-14-14 0 15,14 14 34-15,0 0 1 16,0 0-57-16,0 0 2 16,8 14-51-16,3 0 0 15,8 10-14-15,3-2 1 16,-3-3-7-16,-6-8 1 15,-13-11-6-15,14 8 1 0,-14-8-3 16,0 0 1-16,0 0 0 16,-5-13 1-16,2-6 0 15,3-3 1-15,3 8 0 16,7-2 1-16,1 7-2 16,19 9 2-16,-30 0-2209 0</inkml:trace>
  <inkml:trace contextRef="#ctx1" brushRef="#br0" timeOffset="159744.27">23059 18429 1847 0,'0'0'0'15,"0"0"91"-15,-24 30 1 16,19-19 52-16,5-11 1 16,0 14-59-16,0-14 2 15,19 3-46-15,18-11-1 16,39-9-10-16,0-5 2 0,6-2-7 16,-9-7 1-16,-16 4-9 15,-17 13 1-15,-40 14-2067 16</inkml:trace>
  <inkml:trace contextRef="#ctx1" brushRef="#br0" timeOffset="159917.68">23320 18542 1859 0,'-9'16'0'0,"-12"22"77"0,2 6 2 15,13-3 52-15,1-11 2 16,5-13-55-16,5-6 2 16,4-9-42-16,18-12 0 15,30-18-13-15,2-10 1 16,1-9-7-16,5 1 0 15,3-4-6-15,2-2 1 16,-70 52-1987-16</inkml:trace>
  <inkml:trace contextRef="#ctx1" brushRef="#br0" timeOffset="161056.03">23902 18090 1821 0,'0'0'0'16,"0"0"36"-1,-37-6 1-15,23 23 30 0,-13 10 0 0,-8 22 11 16,2 3 0-16,9-5-27 15,7-3-1-15,12 11-5 16,8 2 1-16,2 3-4 16,14-5 0-16,11-11-6 15,16-17 1 1,16-24-4-16,12-22-1 0,1-17-1 16,1-19-1-16,-21-10-6 15,-12 7-1 1,-5 9-1-16,-14 5-1 15,-13 6-4-15,-11-3 1 16,-11-6-4-16,3 17 2 0,0 16-4 0,8 14 2 16,-14 30-4-16,4 14 0 15,-1 11-3-15,3 8-1 16,8 5-2-16,8-13 0 16,13-3-1-16,15-8-1 15,21-22-1-15,0-14 1 16,-3-19 0-16,-3-8 1 15,-5-19-2 1,-8-3 1-16,-11 0 1 0,-13-3 1 16,-9 14 0-16,-18 5 1 15,-9 3 0-15,-13 3 1 16,2 8 0-16,4 3 0 0,2 16 1 16,10 3 0-16,9-3-4 15,8-8 0 1,6 17-1-16,18-12-1 0,33-5-2 15,11-8 1-15,-3-9-15 16,-3 1 2-16,-16-14-18 16,-11 0 1-16,-8 13-4 15,-16 6 1-15,-11 11 17 0,0 0 0 16,0 0 14-16,0 0 0 31,0 0 2-31,-2 17 0 0,-7 16 4 0,4 5 1 16,0-5 7-16,15-6 0 15,4-10 6-15,13-4 0 16,6-10 1-16,7-3 0 16,4-8-2-16,-6-3 1 15,-22-3-1 1,-8-2 1-16,-3 2-1 0,1-5 1 16,-6 8-1-16,-6-8 1 15,6 8-4 1,0 11 2-16,-13-6-3 15,8 17 2-15,-6 9-3 16,0-1 1-16,5 0-4 16,12-3 1-16,-1-2-5 15,12-6 2-15,12-5-4 0,17-9 2 16,11-7-3-16,6-9 2 16,2-3-1-16,-8-8 0 15,-6-8 1-15,-18 3 0 16,-9 11-1-16,-8 13 1 15,-16 14 0-15,14 0 1 16,-9 11-2-16,-5 19 2 16,-5 22-3-16,-3 0 0 15,-3-14-1-15,3-10 0 16,8-12-1-16,11-8 0 16,10-8 0-16,15-13 0 15,10-12-1-15,3-13 1 16,-9-14-8-16,-10-20 1 0,-16-15-20 15,-9-4 0-15,-5 7-11 16,-5 4 1-16,-4 17 5 16,4 17 2-16,5 24 12 15,0 22 1-15,-11 16 9 16,0 17 1-16,-2 30 5 16,2 19 1-1,5 17 1-15,6-9 0 0,6-13 0 0,-1-3 1 16,-2-6 1-16,5-21 1 15,6-6-1-15,-3-25 1 16,-6-2-2-16,-5-14 1 16,0 0-2208-16</inkml:trace>
  <inkml:trace contextRef="#ctx1" brushRef="#br0" timeOffset="161214.14">25648 18235 1947 0,'0'0'0'16,"-16"-14"66"-16,16 14 1 15,-16-11 33-15,16 11 1 16,0 0-20-16,3 17 0 15,10-6-39-15,22-6 2 16,33-5-10-16,19-8-1 16,16-17-8-16,5-8 1 0,-2-16-4 15,0-6 1-15,-106 55-2043 16</inkml:trace>
  <inkml:trace contextRef="#ctx1" brushRef="#br0" timeOffset="-213307.35">21837 12977 1344 0,'0'0'0'0,"-19"-35"69"16,8 4 1-16,0-1 82 0,6-1-1 15,5 5-26-15,5 6 0 16,0 6-52-16,4-3 1 16,-4 8-30-16,-5 11 0 15,11-6-14-15,-11 6 0 16,22 36-5-16,-12 5 0 16,-4 25-2-16,-6-1 2 15,-6 1-4-15,1-17 2 16,-6-7-3-16,6-12 1 15,10-8 4-15,6-11 0 16,8-6 1-16,24-19-1 16,33-21 7-16,16-17 0 15,6-11 9-15,19-14-1 16,13-13 6-16,3-6 1 16,2-8 4-16,-2 2-1 0,-27 7-5 15,-17 21 1-15,-24 27-4 16,-21 12-1-16,-20 21-5 15,-24 14 0-15,11-6-7 16,-22 20 0-16,-19 27-6 16,-2 19-1-16,32-60-2500 15</inkml:trace>
  <inkml:trace contextRef="#ctx1" brushRef="#br0" timeOffset="-213008.13">22512 12618 1821 0,'0'0'0'15,"-57"-8"66"-15,13 5 0 16,4 9 34-16,10 5 1 31,0 5-30-31,8 12 0 0,-10 18-40 0,8 6 0 16,7 6-8-16,9 2 0 16,8-2-2-16,11-12-1 15,19-2 1-15,16-14 2 16,24-11 5-16,23-8 1 15,31-25 8-15,4-7 1 16,15-21 7-16,6-7 1 0,6-3 19 16,-11 0 1-16,-17 0 4 15,-19 0 0-15,-15 14-2 16,-17-6 0-16,-9 3-11 16,7-6 1-16,-74 47-2485 15</inkml:trace>
</inkml:ink>
</file>

<file path=ppt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792" units="cm"/>
          <inkml:channel name="Y" type="integer" max="2112" units="cm"/>
          <inkml:channel name="T" type="integer" max="2.14748E9" units="dev"/>
        </inkml:traceFormat>
        <inkml:channelProperties>
          <inkml:channelProperty channel="X" name="resolution" value="122.71844" units="1/cm"/>
          <inkml:channelProperty channel="Y" name="resolution" value="121.37931" units="1/cm"/>
          <inkml:channelProperty channel="T" name="resolution" value="1" units="1/dev"/>
        </inkml:channelProperties>
      </inkml:inkSource>
      <inkml:timestamp xml:id="ts0" timeString="2023-01-13T06:01:31.252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context xml:id="ctx1">
      <inkml:inkSource xml:id="inkSrc1">
        <inkml:traceFormat>
          <inkml:channel name="X" type="integer" max="20224" units="cm"/>
          <inkml:channel name="Y" type="integer" max="11264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654.49835" units="1/cm"/>
          <inkml:channelProperty channel="Y" name="resolution" value="647.3563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1" timeString="2023-01-13T06:01:31.914"/>
    </inkml:context>
  </inkml:definitions>
  <inkml:trace contextRef="#ctx0" brushRef="#br0">31208 15928 0,'0'0'0,"0"0"0,0 0 0,15 0 0,-15 15 0,43-15 16,15 14-16,-14 1 16,13 0-16,-42-1 31,14-14-31</inkml:trace>
  <inkml:trace contextRef="#ctx1" brushRef="#br0">27055 9820 1721 0,'0'0'0'0,"0"0"85"16,0 0 2-16,0 0 61 15,0 0 0-15,0 0-52 16,0 0 1-16,0 0-56 15,-27 2 2-15,27-2-16 16,0 0 1-16,11 0-10 16,19 6 0-16,38 16-3 15,29-8-1-15,44-9-4 16,16 0 1-16,3-5 1 0,14 0-1 16,21 0 1-1,-5 0 2-15,-11-5 1 0,-8 0 2 16,-6-1 0-16,-16-2 1 15,-35-3 2-15,-19 3 0 16,-17 2 2-16,-15 6 0 16,-20 0 2-16,-10-3 0 15,-12 1-1-15,-7 2-1 16,-14 0 0-16,16-6-1 16,-16 6-3-16,-16 0 0 15,-25 6-3-15,-21 2 0 16,62-8-2273-16</inkml:trace>
  <inkml:trace contextRef="#ctx1" brushRef="#br0" timeOffset="301.71">27481 9951 1784 0,'0'0'0'0,"-57"0"86"15,22-3 1-15,5 3 39 16,19 0 1-16,11 0-49 0,19-2-1 15,43-1-39-15,22 0 2 16,22 3-16-16,32-5 1 16,58 5 1-16,21 5 1 31,13 1-2-31,11 7 2 0,6-2-3 0,-6 3 0 16,-19-3 0-16,-43-11 1 15,-57-6 0-15,-29 6 0 16,-39 6 1-16,-24-1 0 15,-20-5 0-15,-10 0 1 16,-10 9-4-16,-7-9 2 16,17 0-2199-16</inkml:trace>
  <inkml:trace contextRef="#ctx0" brushRef="#br0" timeOffset="1760.87">31686 14979 0,'0'0'0,"0"0"0,0 0 15,0 0 17,0 0-32</inkml:trace>
  <inkml:trace contextRef="#ctx0" brushRef="#br0" timeOffset="12676.1">32076 17841 0,'0'0'0,"0"0"15,14 0-15,-14-14 0,15 14 0,14-15 16,-15 15-16,15-14 15,-14-1-15,-1 0 16,29 1-16,-28-1 0,14 1 0,-15-1 16,15 15-16,-14-15 15,-15 1-15,0-1 16,0 1-16,0-1 16,0 0-16,0 1 0,0-1 15,0 1-15,0-16 0,0 16 16,0-1-16,0 1 15,14-1-15,-14 0 16,0 1-16,0-1 16,0 1-16,0-1 0,0 0 15,-14-14-15,14 0 0,-44 0 16,30 14-16,-30-14 16,44 14-16,-14-14 15,-15 14-15,15 1 16,14 14-16,0 0 0,0 0 15</inkml:trace>
  <inkml:trace contextRef="#ctx1" brushRef="#br0" timeOffset="13888.13">22433 10408 1231 0,'0'0'0'0,"0"0"120"16,0 0 1-16,30-46 103 16,-8 10 2-16,-3-10-62 0,2 7-1 15,-10 4-45-15,-3 5 1 16,-2 5-47-16,-4 0 1 16,-4-5-9-16,-6 6 0 31,-3 7-7-31,-11 9 2 0,-2 5-4 0,-14 6 0 15,-8 11-8-15,0 16 0 16,-3 14-12-16,0 10 0 16,0 9-9-16,0 11 1 15,1 11-7-15,4 3 1 16,9 2-7 0,5-5 1-1,14-11-5-15,10-3 1 16,12-11-3-16,13 1 0 15,8-1-3-15,3-3 2 16,8-10-1-16,2-11 1 16,1-20-1-16,5-24 1 0,11-22 4 15,8-14 2-15,8-16 2 16,0-3 1-16,3-3 6 16,-11 6 1-16,-10 10-1 15,-15 9 1-15,-15 0 0 16,-9 0 2-16,-11-3-3 0,1-10 1 15,-12-12-3-15,-4 0 1 16,-7 0 0-16,-2 17-1 16,-8 8-1-16,3 11 0 15,-1 5-3-15,-2 6 1 16,-5 14-3-16,-3-6 1 16,5 11-4-16,-3 0 0 15,3 5-4-15,3 1 1 16,8 2-5-16,0 3 0 15,8 0-1-15,1-6 0 16,10-5-2-16,-11 19 0 16,11-19 0-16,0 17 0 15,0-3-2-15,5 2 0 0,6 3-2 16,-3 6 1-16,8 5-3 16,6 0 2-16,-3-5-4 15,3-1 0 1,-3 1-1-16,0 2 1 0,0-2-1 15,-3 5 0-15,3 6 0 16,-8-3 0-16,2-1 1 16,1 7 1-16,5 7 2 15,-6-5 0-15,9-5 3 0,0 2 0 16,0-8 1-16,2 6 1 16,3 2 0-16,3 9 0 15,-6-6 0-15,-2 0 1 16,-9-5 0-16,4 2 1 15,-1 3 0-15,-2-8 2 16,-4-3 0-16,-4 0 2 16,-6-2 1-16,-6-9 1 15,1-3 3-15,-6-5 0 16,-2-3 5-16,-6 1-1 16,-8-4 9-16,-9-2 1 15,-13-6 4-15,-5-2 0 16,3-4-2-16,7-21 0 15,44 30-2985-15</inkml:trace>
  <inkml:trace contextRef="#ctx1" brushRef="#br0" timeOffset="15318.07">23268 10775 1444 0,'0'0'0'31,"0"0"228"-31,0 0-1 0,0 0-56 0,0 0 0 16,14-32-74-16,-12 18 1 15,1 0-26-15,0 3 1 16,-3 11-20-16,5-13 1 15,-5 13-9-15,0 16 0 16,0 17-3-16,-8 16-1 16,3 11-6-16,2 1 1 15,3-12-8-15,3-3 1 16,5-15-4-16,8-7 1 16,-5-10-2-16,5-9 2 0,9-10 4 15,2-14 2-15,8-17 4 16,-5-8 0-16,-6 1 3 15,-8 1 1-15,-5 15 3 16,-5 8 0-16,-1 8-6 16,-5 11 0-16,0 0-4 15,0 0 1-15,3 22-9 16,-3 13 0-16,3 15-4 0,7 4-1 16,9-4-7-16,0-15 2 31,-2-18-3-31,-1-6 1 0,3-8-1 0,3-9 1 15,2-8 3-15,3-5 0 16,0-22 1-16,3 0-1 16,-14 3 9-16,-2 10 0 15,-3 9 1-15,-6 5 1 16,-5 14-3-16,0 0 1 16,0 0-5-16,11 25 0 15,-3 30-11-15,8 11 1 16,1-1-6-16,10-15-1 15,5-9-3-15,12-11 1 0,-4-19-1 16,12-14 0-16,5-16 0 16,-6-17 0-16,-51 36-2988 31</inkml:trace>
  <inkml:trace contextRef="#ctx1" brushRef="#br0" timeOffset="16151.42">25884 10507 2035 0,'0'0'0'0,"19"-49"119"15,-3 5 0-15,6 3 35 16,-8 8 1-16,-9 19-49 16,-5 14 1-16,-3-11-62 15,3 11 1-15,-21 25-20 16,-6 16 1-16,-3 30-8 0,-5 9 1 16,10 2-9-16,9-8 1 15,8-3-5-15,8-11 1 16,8-5-4-16,16-6 1 15,14-13-3-15,22-14 0 16,16-17 2-16,2-16-1 16,-4-13 3-16,-4-23 0 15,-13-8 3-15,-6-10 0 16,-10-7 5-16,-6-2-1 16,-16-16 14-16,-8-6 1 15,-14-5 11-15,-13 5-1 16,-14 11 4-16,-2 14 2 15,-3 16-2-15,-11 25-1 16,-6 19-5-16,-10 17 1 16,-12 16-13-16,1 2 0 0,11 17-7 15,16 9 0-15,13 2-7 16,22 2 0-16,28 1-4 16,21 0 1-16,32-3-5 15,12 0 0-15,-1-5-2 16,3-6 1-16,-19 2-1 15,-3 4 0-15,-10-9 0 16,-6 9 0-16,0-12 0 0,-16-2 0 16,-9 0 0-16,-15-3 0 15,-12 0 0-15,-2-5 0 16,-5 0 0-16,-1-9 1 16,3 3 5-16,6-10-1 15,5-9 6-15,-14 8 0 16,14-8 0-16,0 0 1 15,0 0-2745-15</inkml:trace>
  <inkml:trace contextRef="#ctx1" brushRef="#br0" timeOffset="16529.59">26993 10729 2173 0,'0'0'0'0,"0"0"89"15,0-36 1-15,0 36 39 16,0 0 0-16,-11-11-53 15,11 11 0-15,-13 9-44 16,-4 12 0-16,-23 18-9 16,2 10 0-16,5 11-2 15,14 1-1 1,11-7-3-16,13-7-1 0,14-3 1 16,14-20 0-16,8-7-2 0,-1-12 0 15,-10-10 0-15,0-12 1 16,8-18 6-16,-3-9 1 15,-13-8 9-15,-9 3 2 16,-7-1 8-16,-12 4 1 16,-7 7-5-16,-9 7 0 15,0 12-1-15,3 12 2 16,6 11-2-16,-1 13 0 16,1 4-10-16,2 7 1 15,11 0-9-15,5 1 0 16,9-9-14-16,18-8 1 15,20-11-17-15,5-6 0 16,-57 6-2649-16</inkml:trace>
  <inkml:trace contextRef="#ctx1" brushRef="#br0" timeOffset="17050">27337 10775 1997 0,'0'0'0'15,"0"0"11"-15,0 0 2 0,0 0 12 16,0 0 1-16,0 0 86 16,-21 9 2-16,2 15-7 15,-6 17 2 1,6 9-10-16,11-4 0 0,13-2-6 15,12-8 1-15,18-9-16 16,11-8-1-16,14-11-12 16,-1-10 0-16,1-18-6 15,-19-7 0-15,-12-3-3 0,-7-6 0 16,-6 6-2-16,-5-3 1 16,-3 3-1-16,1 8 1 15,-4 3-9-15,-2 3 1 16,-3 16-12-16,0 0 1 15,0 0-7-15,5 22 0 16,-5 2-10-16,11 6 2 16,3-5-6-16,7-6 1 15,6-13-5 1,9-6 1-16,-1-17-1 0,8-10 0 16,3-14-3-16,-2-6 1 15,-12 3 0-15,-2-10 1 16,-6-4 1-16,-2-5 0 0,-11-13 0 15,-3 2 1-15,-5 8 0 16,-6 25 0 0,0 16 2-16,-2 14-8 0,5 11-6 15,-19 22 0-15,-3 38 0 16,-2 23 0-16,13 10 0 16,8 5 0-16,9 4 0 15,10-7 0-15,14-4 0 0,10-9 0 16,7-8 0-16,-1-28 0 15,-8-21 0-15,-11-25 0 16,-3-22 0-16,-16-16 0 16,-8 38-3053-16</inkml:trace>
  <inkml:trace contextRef="#ctx1" brushRef="#br0" timeOffset="17207.7">27947 10595 2211 0,'0'0'0'0,"0"0"69"0,27 13 0 15,-2-7 44-15,37-6 0 16,28-6-1-16,10-5 0 16,-3-2-32-16,-7-6 0 0,-9-3-29 15,-5-3 1-15,-76 25-2349 16</inkml:trace>
  <inkml:trace contextRef="#ctx1" brushRef="#br0" timeOffset="18183.79">22731 11665 1457 0,'0'0'0'0,"-38"0"245"0,14 0 1 16,-9 0-132-16,14 0 1 15,1 0-40-15,7 0 0 16,0 0-27-16,0 0 2 15,11 0-17-15,-16 3 1 16,16-3-5-16,0 0 1 16,32 11-2-16,28-11 2 15,40-11-2-15,22-3 0 16,22-7 2-16,16 1 0 16,11-4 8-16,-9-1 2 15,-23 3 1-15,-17 8 1 16,-11 1 5-16,-25 10 0 15,-34 9-4-15,-28 4 0 16,-35 4-2-16,-35 11 0 16,-40 10-6-16,-12 7 1 0,98-42-2451 15</inkml:trace>
  <inkml:trace contextRef="#ctx1" brushRef="#br0" timeOffset="18451.54">22441 11906 1934 0,'0'0'0'0,"-35"9"57"0,21-9 2 15,14 0 39-15,3-14 1 16,24-3-15-16,36-7 1 16,56-6-44-16,16-11 1 15,6 5-4 1,11 6 1-16,30 5 16 0,-3 6 0 16,-49 0 5-16,-19 8-1 15,-32 6 3-15,-22 5 1 16,-28 0-5-16,-15 5 1 15,-14-5 2-15,-5 14 1 16,-9 2-10-16,-5-2 2 16,8-3-11-16,11-11 0 15,-8 13-13-15,8-13 0 16,0 0-2597-16</inkml:trace>
  <inkml:trace contextRef="#ctx1" brushRef="#br0" timeOffset="19002.71">26779 11589 1444 0,'0'0'0'15,"-79"-6"64"-15,20 1 1 16,7 5-3-16,11 0 0 0,17 0 107 16,10 5-1-16,14-5-66 15,-13 6 1 1,13-6-21-16,30 5 0 0,46-5-1 16,27 3 0-16,24-3-10 15,25-3-1-15,32-8-5 16,11 0 2-16,-13-2-4 15,-17-4 1-15,-13 9 4 16,-24 2 0-16,-34-4-7 16,-37 4 1-16,-29 6-9 0,-28 0 1 15,-47 3-8-15,-15 5 0 16,-17-3-8-16,-2 6 1 16,0 3-35-16,-17-3 1 15,98-11-2638-15</inkml:trace>
  <inkml:trace contextRef="#ctx1" brushRef="#br0" timeOffset="19238.43">26646 11709 1909 0,'0'0'0'16,"-33"17"16"-16,14-4 1 15,19-13 10-15,41 6 1 16,35-17 70-16,27-6-1 16,11-4 12-16,24-1 0 0,30-3-1 15,6-5-1 1,-25 5-4-16,-19 3 0 0,-38 9-8 15,-21-4 2-15,-31 12-6 16,-13 2 1-16,-27 3-12 16,11-6 1-16,-11 6-9 15,0 0 0-15,-19 6-14 16,8-3 1-16,11-3-11 16,-13 5 1-16,13-5-2843 15</inkml:trace>
  <inkml:trace contextRef="#ctx1" brushRef="#br0" timeOffset="21218">24401 2453 791 0,'0'0'0'0,"0"0"31"15,0 0 2-15,0 0 42 16,0 0 0-16,0 0-4 15,-32-5-1-15,15 5-30 16,-7 0 0-16,-11 5-13 16,-6 1 1-16,1 10-10 0,-9-2 0 15,-8-3-3-15,-3 8-1 16,3-2-4-16,6 2 1 16,5-3 0-16,5 3-1 15,6-5-2-15,2 2-1 16,-2 4-1-16,2 1 1 15,9 7 1-15,-3-1-1 16,-3 9 2-16,0 2 1 16,0 3 1-16,3 0-1 15,-2 9 1-15,1-7 1 0,-7-1-1 16,3 4 1-16,-6-10 0 16,0 7 2-16,-3-1-1 15,0-1 2-15,12 2-1 16,7 1 2-16,0-8 0 15,3-1 0-15,3 7 1 16,-6-1 0-16,9 2 0 0,-4 4 1 16,1-3 1-16,-3-9 1 15,3 1-1-15,5 0 1 16,3-4 2-16,0 1 0 16,0 6-2-16,-3 2 2 15,5-6 0 1,6-5 1-16,-5 6-2 15,0-3 0-15,2 0-1 16,3 0 2-16,0 2-3 0,-3 1 1 16,3 5-3-16,3-5 0 15,5-4 0-15,3 1-1 16,5 0-1-16,-2 3 0 16,7-6-1-16,-2 11 2 15,3-5 0-15,0-12-1 16,-6 1 0-16,8-1-1 15,-7 4 1-15,7 2 1 16,-5 3-3-16,8 2 1 16,-5-4-4-16,2-1 1 15,1-8-1-15,2 2 0 16,-3 6-2-16,3-5 0 0,-8 0 0 16,0 5 0-1,0 5-1-15,-5 1 1 0,2-6 0 16,0 0 0-16,3 6 0 15,3-3 1-15,2 0-1 16,3-6 1-16,-8 0-1 16,3-2 1-16,-6 0-2 15,6-9 2-15,2-2 0 16,1 2 0-16,7-2 1 0,9-3 2 16,5-3 0-16,11-3 0 15,-5 1 0-15,-4-1 0 16,1-5 1-16,-8 11 1 15,-11-2-4-15,-3 7 1 16,-8-5-3-16,2 3 1 16,-2-3-2-16,8-3-1 15,-5 3 0-15,8 0 0 16,-6-3-2-16,4-3 1 16,1 1-2-16,-7-6 2 15,2 11-3-15,4-3 1 16,1 3-1-16,4-5 2 15,8-1-3-15,2 0 1 16,6-2-2-16,0 0 0 16,-1 5-1-16,-2-2 0 0,-5-1-9 15,0-2 1-15,-3 0-15 16,-19-1 1-16,-19-2-1921 16</inkml:trace>
  <inkml:trace contextRef="#ctx0" brushRef="#br0" timeOffset="24839.56">31584 16965 0,'0'0'0,"15"0"0,14 15 0,14-15 0,15 14 15</inkml:trace>
  <inkml:trace contextRef="#ctx1" brushRef="#br0" timeOffset="25557.65">29731 9924 1507 0,'0'0'0'15,"0"0"124"-15,14-25 2 0,-14 25 86 16,0-16 0-16,0 16-83 16,0 0 1-16,0 0-58 15,0 0 1-15,0 0-27 16,8 30 0-16,-6 38-12 16,1 17 1-16,0 8-5 15,2-2 0-15,-5 2-5 16,0 3 1-16,0-9 2 15,6-5 0-15,-1-21 5 0,1-15 1 16,-4-13 4-16,-2-14 0 16,0-19 1-16,-2 11-1 15,2-11 5-15,-6-19 2 16,1-19 0-16,-6-14 0 16,3 0 3-16,0 0 2 15,-1 16-7-15,4 11 2 16,0 14-8-16,5 11 2 15,0-11-13-15,0 11 3 16,-11 25-10-16,3 11 0 16,-3 16-10-16,3-3 1 15,8-5-6-15,2-9 1 16,4-10-3-16,-1-3 0 16,3-8-1-16,3-3 0 0,-11-11-1 15,11 2 2-15,-11-2-2 16,11-19 1-16,5-14 2 15,9-8 2-15,-1-11 8 16,-2 8 1-16,-6 9 7 16,-5 10 1-16,-3 11 6 15,5 3 2-15,-13 11-2910 16</inkml:trace>
  <inkml:trace contextRef="#ctx1" brushRef="#br0" timeOffset="26219.3">26470 11967 2048 0,'0'0'0'0,"8"-36"222"0,3 11 0 16,-3-5-74-16,0 6 1 15,-8 10-50-15,0 14 1 16,-8-8-55-16,-14 16 0 16,-29 19-18-16,-6 12 0 15,11 7-7-15,5 1 0 16,3 2-4-16,8-11 0 15,9-2-4-15,12-6 0 16,9 3-2-16,11 0 1 16,8 0-3-16,8-3 1 15,9-3-1-15,10 6 1 16,0 0-1-16,-6-3 0 16,-7-5 0-16,-9-3 1 15,-10 2 1-15,-11-7 0 16,-6 7 0-16,-16 9 0 15,-16 6 3-15,-11-1 1 0,-1-13 11 16,1-9-1-16,3-5 14 16,2-6 2-16,6-5 2 15,5-2 2-15,14-4-6 16,27-8 2-16,-11 14-2797 16</inkml:trace>
  <inkml:trace contextRef="#ctx1" brushRef="#br0" timeOffset="27526.62">26689 12158 2148 0,'0'0'0'16,"0"0"118"-16,-29-13 1 15,29 13 47-15,-14-9 2 16,14 9-48 0,-14 6 0-16,4-1-64 0,-4 15 0 15,-8 15-12-15,9 9 1 16,7 11-8-16,17 2 0 15,14-7-8-15,2-15 1 16,13-13-5-16,1-14 1 16,-6-8-2-16,1-19 2 15,-4-8 2 1,-2-12 0-16,-6-2 0 0,-5 3 0 16,-11 5 0-16,-2 6 0 15,-1 10-3-15,-5 6 0 16,0 11-3-16,0 0 1 15,8 36-5-15,0 13 1 16,6 33-4-16,2-5 1 16,1-3-5-16,2-19 2 15,5-14-5-15,8-17-1 16,-2-18-5-16,3-20 0 16,-3-13-7-16,-9-11 1 15,-10-6-69-15,-3-6 0 16,-8 1-53-16,-5 3 2 15,-3 7 14-15,2 12 1 16,1 10 61-16,5 17 0 16,0-11 33-16,0 11 0 15,-6 31 13-15,6 10 0 16,6 19 2-16,-3 0 1 0,2-5 6 16,0-11 0-16,4-20 12 15,-4-7 1-15,-5-17 15 16,0 0 1-16,19-11 13 15,-3-14 0-15,9-21 7 16,-4-9 1-16,-10 0-1 16,-5 0 2-16,2 14-7 15,-3 11 1-15,-5 11-7 16,0 19 1-16,11-11-9 0,0 17 1 16,19-1-8-16,27-2 1 15,13-6-9-15,9-2 2 16,-3-15-9-16,-9-13 2 15,1-10-3-15,3-12 0 16,-9-3-3-16,-8-5 2 16,-13 3-4-16,-9-11 1 15,-21-6-1-15,-11-8 0 16,-11-8-1-16,-16 6 1 16,-8 18 4-16,5 17 2 15,0 22 7-15,9 19 1 16,4 8 5-16,-4 28-12 15,-14 41-16-15,5 27 0 16,8 38 0-16,8 23 0 16,14 21 0-16,0 11 0 15,3 3 0-15,5-5 0 16,3-20 0-16,3-3 0 16,-3 9 0-16,-3-22 0 0,-3-44 0 15,-2-44 0-15,-3-24 0 16,0-36 0-16,-14 0 0 15,-5-44 0-15,-11-49 0 16,-2-17-5-16,8-15-194 16,-1 12 2-16,14 34-22 0,9 19 1 15,10 19 60-15,5 13 0 16,9 12 32-16,5-6 2 16,22 0 52-16,13-5 1 15,9-12 37-15,13-7 1 16,16-20 27-16,-5 0 2 15,-27 6 5-15,-19 16 1 16,-22 14 29-16,-22 11 2 16,-5 8 44-16,-16 5 1 15,-19 15 13-15,-17 18 0 16,-21 22-4-16,2 22 2 16,9 9-20-16,16 2 2 15,19-19-9-15,19-16 1 16,13-36-14-16,25-14 1 15,32-11-7-15,3-5 1 16,3-6-5-16,-11-8 2 0,-11-5-7 16,-13 2 1-16,-9 6-3 15,-8 14 0-15,-16 16-8 16,14-8 0-16,-14 8-7 16,5 24 1-16,1 15-8 15,-1 7 1-15,3 6-5 16,9-13 1-16,10-20-5 15,8-22 1-15,16-24-3 0,17-17 0 16,-68 44-2878-16</inkml:trace>
  <inkml:trace contextRef="#ctx1" brushRef="#br0" timeOffset="27951.21">28945 12188 2349 0,'0'0'0'16,"5"-46"71"-16,-5 21 0 16,-11 14 38-16,1 3-1 15,10 8 5-15,-30 17-1 16,-22 15-48-16,1 18 1 15,5 10-9-15,10 11 0 16,15 3-3-16,15-8 0 16,23-6-12-16,23-11 2 15,17-16-5-15,19-8 1 16,3-25 2-16,-6-11-1 16,-3-19 2-16,-10-11 0 15,0-9 1-15,-1-4 1 0,-13-4-1 16,-2-5 2-16,-12 6 4 15,-10-1-1-15,-17 6-1 16,-10 16 0-16,-6 17-4 16,-8 11-1-16,-8 22-6 15,-3 10-34-15,-16 20-2 16,8 16 0-16,6 6 0 16,10 3 0-16,6-6 0 0,16-6 0 15,16-10 0 1,25-14 0-16,29-14 0 0,25-14 0 15,27-18 0-15,3-4 0 16,-9-19 0-16,-13-2 0 16,8-3 0-16,-10 0 0 15,-101 41-3028-15</inkml:trace>
  <inkml:trace contextRef="#ctx1" brushRef="#br0" timeOffset="28373.31">26906 13706 1871 0,'6'-31'0'16,"2"-23"99"-16,3-18 0 16,-3-4 50-16,0-4 1 0,-8 6 28 15,-8 11-1-15,5 20-58 16,0 15 1-16,1 15-19 16,2 13 1-16,-9 27 0 0,7 41 2 15,-4 45-19-15,-2 32 0 16,-3 19-12-16,11 9 0 15,6-9-18-15,5-11 1 16,2 1-10-16,3-15 1 16,1-15-9-16,-9-29 1 15,-5-37-15-15,-6-31 1 16,3-27-8-16,-19-57 1 16,-3-42-18-16,3-21 1 15,8-1-40-15,-10-10-1 16,21 131-2941-16</inkml:trace>
  <inkml:trace contextRef="#ctx1" brushRef="#br0" timeOffset="28572.57">26746 13454 2060 0,'0'0'0'16,"0"0"16"-16,46-39-1 15,-16 28 9-15,8 11 1 16,3 9 24-16,5 10 1 16,5 11-4-16,-5 5 2 15,-10 17 0-15,-15 9 0 16,-21 4 17-16,-10 4 1 15,-18 2 17-15,1-5 0 16,6-28-1-16,10-24 1 16,11-31-10-16,16-35 0 15,25-22-9-15,5-10 1 16,-46 84-2440-16</inkml:trace>
  <inkml:trace contextRef="#ctx1" brushRef="#br0" timeOffset="29708.36">27394 12879 2274 0,'0'0'0'0,"0"0"88"15,8-31-1-15,-8 31 51 16,-8 6 1-16,-3 5 6 16,-8 24 1-16,-2 45-68 15,-1 16 0-15,14 16-9 0,8 8 0 16,8-5-11-16,14-10 2 16,-1-7-7-16,15-18-1 15,4-20-3-15,6-22-1 16,0-21-2-16,-8-23 0 15,3-19-1-15,-6-13 1 16,-5-14 3-16,-8-8 1 16,-3 2-3-16,-3 9 0 15,-5 16-5-15,-3 17 1 16,-8 16-40-16,14 0-3 16,-12 13 0-16,4 26 0 15,5 21 0-15,8 0 0 16,8-5 0-16,13-14 0 15,17-14 0-15,11-16 0 16,19-11 0-16,0-16 0 0,-14-11 0 16,-8-9 0-16,-25 0 0 15,-10-5 0-15,-13 6 0 16,-7-6 0-16,-10-3 0 16,-8 8 0-16,-3 12 0 15,-2 13 0-15,-1 13 0 16,-10 20 0-16,-3 25 0 0,0 13 0 15,19 0 0-15,10-2 0 16,12-6 0 0,16-11 0-16,-1-19 0 0,18-17 0 15,15-16 0-15,6-11 0 16,13-16 0-16,-8-8 0 16,-2-4 0-16,-20-7 0 15,-16-3 0-15,-10 2 0 16,-12-2 0-16,-7 13 0 15,-9 17 0-15,-2 16 0 16,5 14-40-16,-14 14-3 16,-10 16 19-16,-3 20 0 15,-1 13 13-15,9 5 1 16,3 0 7-16,8-5 0 16,16-8 3-16,8-14 0 0,14-16 1 15,11-17 1-15,8-16 3 16,0-14 2-16,-9-16 11 15,-5-12 0-15,-10-2 10 16,-1-2 1-16,-10-7 4 16,-3 20-16-16,0 17-17 15,-11 4 0-15,0 20 0 0,0 0 0 16,5 25 0 0,-5 11 0-16,0 29 0 0,5 4 0 15,14-12 0-15,8-7 0 16,-2-20 0-16,13-11 0 15,13-8 0-15,12-17 0 16,13-15 0-16,-1-10 0 16,-12-1 0-16,-17-12 0 15,-5 0 0-15,-14 0 0 16,-8 3 0-16,-3 8 0 0,-13 17 0 16,-3-1 0-16,0 17 0 15,0 0 0-15,-19 36 0 16,0 13 0-16,-3 17 0 15,3 2 0-15,16 1 0 16,14-17 0 0,8-8 0-16,8-14 0 0,6-17 0 15,2-10 0-15,11-11 0 16,0-14 0-16,-5-11 0 0,-6-5 0 16,-13-3 0-16,-17 27 0 15,-5-5 0-15,-11-28 0 16,-8-10 0-1,0 13 0-15,-5 8 0 0,10 20 0 16,4 8 0-16,10 8 0 16,-17-11 0-16,17 11 0 15,-10 3 0-15,10-3 0 16,0 0-2970-16</inkml:trace>
  <inkml:trace contextRef="#ctx1" brushRef="#br0" timeOffset="31082.76">30051 13445 2337 0,'0'0'0'15,"19"-13"149"-15,-11 4 2 16,-8 9 56-16,11-19 2 16,-11 19-75-1,0 0-1-15,0 0-66 16,-6 19 2-16,-13 23-22 16,-5 12 0-16,8 7-2 15,5-7 0-15,11-13-5 16,11-8 2-16,0-11-4 15,8-11 1-15,10-11 2 0,9-11 0 16,14-19 1-16,-3 0 0 16,-11-8 1-16,-17-3 1 15,-7 2-4-15,-3 9-37 16,0 8-3-16,-9 11 0 16,-2 11 0-16,0 0 0 15,0 0 0-15,6 8 0 16,-6 23 0-16,5 10 0 15,9 5 0-15,5-7 0 16,2-12 0-16,9-13 0 16,-5-9 0-16,4-5 0 15,9-11 0-15,3-8 0 16,-14-17 0-16,-2 6 0 16,-9 6 0-16,-11 2 0 15,1 2 0-15,-4 1 0 16,-4 0 0-16,-1 8 0 15,3 11 0-15,-8-11 0 16,8 11 0-16,-11 25 0 0,6 24 0 16,5 11 0-16,13-2 0 15,14-14 0-15,17-11 0 16,15-11 0-16,25-12 0 16,3-10 0-16,-6-13 0 0,-7-15 0 15,-9-10 0-15,-14-6 0 16,-5 0 0-16,-16-8 0 15,-8-5 0-15,-9 8 0 16,-7-6 0-16,-9 14 0 0,-5 22 0 16,0 13 0-16,-11 6 0 15,-8 22 0-15,-14 30 0 16,3 11 0 0,19 0 0-16,3-3 0 0,13-13 0 15,11-12 0-15,3-4 0 16,8-18 0-16,24-2 0 0,12-11 0 15,7-19 0-15,6-8 0 16,-9-9 0-16,-2 3 0 16,-8 0 0-16,-11 6 0 15,-11 5 0-15,-11 8 0 16,-16 14 0-16,11-11 0 16,-11 11 0-16,-13 25 0 15,-9 24 0-15,3 9 0 16,14-6 0-16,10-8 0 15,11-14 0-15,9-11 0 16,13-14 0-16,0-5 0 16,10-19 0-16,1-14 0 0,-3-5 0 15,-2-6 0-15,-6 6 0 16,-9 2 0-16,-10 3 0 16,-2 3 0-16,-6 8 0 15,-6 14 0-15,-5 8 0 16,0 0 0-16,11 25 0 15,-6 10 0-15,11 20 0 16,9-3 0-16,10-8 0 16,17-14 0-16,7-16 0 15,9-11 0-15,5-14 0 0,-10-9 0 16,-20-4 0-16,-11 2 0 16,-15 3 0-16,-9 2 0 31,-8-2 0-31,0 19 0 15,0 0 0-15,-30-11 0 16,-11 3 0-16,-24 16 0 16,-2 9 0-16,4 7 0 15,12 6 0-15,24-16 0 16,8 3 0-16,8-9 0 16,3 3 0-16,8-11 0 15,0 11 0-15,13-3 0 16,12-3 0-16,7-2 0 15,1-6 0-15,-9 1 0 16,-2-1 0-16,-3 3 0 16,-6 0 0-16,4 0 0 0,-1 3 0 15,3 2 0-15,0 3 0 16,0 1 0-16,2-1 0 16,23 0 0-16,2-8 0 15,11-8 0-15,-3-3 0 16,-5-6 0-16,0-2 0 15,-20 5 0-15,1 4 0 16,-19 4 0-16,3 1 0 16,-14 5-65-16,16-6-52 15,-16 6-1-15,0 0 26 16,0 0 0-16,0 0-2617 0</inkml:trace>
  <inkml:trace contextRef="#ctx0" brushRef="#br0" timeOffset="34018.05">12340 9093 0,'0'0'0</inkml:trace>
  <inkml:trace contextRef="#ctx1" brushRef="#br0" timeOffset="35350.37">1884 8108 1306 0,'0'0'0'31,"-35"-24"95"-31,5 10 1 0,-2 8 83 0,7 6 1 16,14-5-56-16,11 5 1 16,0 0-64-16,0 0 2 15,0 0-21-15,17 5 0 16,39 12-10-16,31 2 0 15,30-5-9-15,24-9 0 16,32-8 2-16,22-8 1 16,22-8 0-16,14 3 0 15,26 2 5-15,20 6 2 16,5 5 0-16,-30-2 2 0,-52 5 6 16,-26 0 1-16,-3 0 9 15,-22 5 0-15,-46 1 2 16,-27 7 0-16,-30-2-4 15,-16 0 1-15,-14-2-1 16,-16-9 0-16,11 0-6 16,-11 0-1-16,-27 10-8 15,-33-1 0-15,-65 7-16 0,-18 1 0 16,143-17-2520-16</inkml:trace>
  <inkml:trace contextRef="#ctx1" brushRef="#br0" timeOffset="35649.89">2177 8245 1746 0,'0'0'0'15,"-71"6"45"-15,14-6 1 32,17-6 35-32,29-10 1 15,22 2 8-15,35-2 0 16,41-9-34-16,27-2 0 15,45-4-11-15,31 10 0 0,41-10 0 16,10 7 0-16,16 13-2 16,20 5 2-16,5 6-4 15,-41 6 0-15,-59-1 2 16,-30 1 0-16,-22-1 3 16,-27 6 1-16,-38 3 5 15,-30-3 2-15,-19-6-3 16,-16-5 0-16,6 9-6 15,-6-9 0-15,0 0-2385 0</inkml:trace>
  <inkml:trace contextRef="#ctx1" brushRef="#br0" timeOffset="37967.91">5839 6356 1821 0,'0'0'0'15,"-10"-41"186"-15,4 10 0 16,-2-7 34-16,3 2 1 16,-1 9-101-16,1 8 1 15,5 2-49-15,0 17 1 16,0 0-20-16,-11 28 0 15,11 57-13-15,0 16 2 16,0-2-7-16,11-3-1 16,5-14-6-16,3-14 1 15,3-8-3-15,2-5 1 16,9-3 3-16,2-22-1 0,0-21 6 16,-2-23-1-16,13-22 2 15,-6-13 0-15,1-6 7 16,-6 9-1-16,-8 5 2 15,-8 10 1-15,-2 12-3 16,-12 0-1-16,0 3-2 16,-5 5 1-16,0 11-12 15,0 0 1-15,0 0-9 16,-10 16 0-16,10 3-7 0,0 14-1 16,16 11-6-16,3-3-1 15,11-16-3-15,8-12 1 16,2-10-2-16,6-14 0 15,6-16 0-15,-1-6 1 16,-10 3 1-16,-11 5 0 16,-8 9 1-16,-17-9 2 15,-5 3 1-15,-5-16-1 16,-17-20-6-16,-3 4 0 16,-7 10 0-16,8 19 0 15,-1 25 0-15,3 30 0 16,-2 25 0-16,8 0 0 15,5 0 0-15,6-14 0 16,10-11 0-16,11-11 0 16,3-8 0-16,19-6 0 0,22-10 0 15,8-9 0-15,-12-8 0 16,-4-16 0 0,-6-14 0-16,-5-19 0 0,-17-9 0 15,-2-10 0-15,-11 5 0 16,-11 8 0-16,-6 6 0 15,1 16 0-15,-6 22 0 16,6 12 0-16,5 7 0 0,0 14 0 16,0 0 0-16,-14 44 0 15,3 21 0-15,6 18 0 16,5 4 0-16,11 1 0 16,8-9 0-16,13-13 0 15,3-25 0-15,-5-11 0 16,3-16 0-16,-9-14 0 15,6-14 0-15,2-13 0 16,-2-12 0-16,-8-13 0 16,-6 9 0-16,-2 2 0 15,-9 16 0-15,1 6 0 16,-6 8 0-16,0 11 0 16,0 0 0-16,-17 35 0 15,7 20 0-15,7 11 0 16,11-6 0-16,14-5 0 15,7-14 0-15,9-16 0 16,17-20 0-16,7-5 0 16,0-19 0-16,1-14 0 15,-4-11 0-15,-7-11 0 16,-14 9 0-16,-8-9 0 16,-14 0 0-16,-13 3 0 0,-6 9 0 15,-13 7 0-15,-1 11 0 16,-7 12 0-16,-3 21 0 15,-3 11 0-15,0 33 0 16,3 8 0-16,11 6 0 16,21-41 0-16,1-1 0 15,10 1 0-15,0-9 0 16,14-5 0-16,11-2 0 16,16-18 0-16,-6-2 0 0,-10-5 0 15,-1-9 0-15,-7 1 0 16,-3-1 0-16,-14 9 0 15,-2 2 0-15,-14 14 0 16,16-17 0-16,-16 17 0 16,11 6 0-16,0 24 0 15,2 11 0-15,-2 3 0 16,5-3 0-16,-8-25 0 16,3 4 0-16,-5-9 0 15,4 2 0-15,7-7 0 16,7-12 0-16,6-13 0 15,-3-6 0-15,-3-2 0 16,-2-3 0-16,-11 0 0 16,0 5 0-16,-6 6 0 15,3 8 0-15,-8 11 0 0,6-16 0 16,-6 16 0-16,11 11 0 16,10 13 0-16,9 6 0 15,5 6 0-15,6-9 0 16,5-8 0-16,6-5 0 15,-1-8 0-15,1-12 0 16,-1-5 0-16,6-2 0 16,-16-12 0-16,-1 0 0 0,-12 3 0 15,-9 3 0-15,-3-6 0 16,-5 1 0-16,-6 7 0 16,-5-2 0-16,0 19 0 15,-11-16 0-15,-16 21 0 16,3 12 0-16,-6 13 0 15,8 0 0-15,11 0 0 16,3-5 0-16,11-1 0 16,8-7 0-16,21 7 0 15,20-10 0-15,29-3 0 16,0-16 0-16,6-15 0 16,-87 20-2971-16</inkml:trace>
  <inkml:trace contextRef="#ctx0" brushRef="#br0" timeOffset="38834.42">14495 12423 0,'0'0'0,"14"0"0,15 0 0,29-29 31,0 14-31,130-43 31,86-15-15</inkml:trace>
  <inkml:trace contextRef="#ctx1" brushRef="#br0" timeOffset="39954.14">9789 6079 1695 0,'0'0'0'16,"0"0"103"-16,17-47 2 15,-17 23 52-15,5-1 0 16,3 9-1-16,3 8 1 16,0 2-48-16,0 6 1 15,-1 0-19-15,9 6 1 16,3 4-10-16,-8 23 1 16,-3 28-16-16,-11 15 2 15,-11-2-13 1,3 3 1-16,2-22 1 0,6-9 1 0,0-21-8 15,0-25 2-15,0 0 0 16,25-22-1-16,2-38 1 16,8-9 0-16,6-2 4 15,-6 0 0-15,-3 2 7 16,-2 15 0 0,0 23-8-16,-14 10-37 0,0 10-19 15,-16 11 0 1,0 0 0-16,9 5 0 15,-7 12 0-15,1 18 0 16,2 14 0-16,6 12 0 16,0-20 0-16,0-11 0 15,-8-11 0-15,8-8 0 16,-1-8 0-16,12-11 0 16,13-17 0-16,1-5 0 15,-1-17 0-15,-3 3 0 16,-2-2 0-16,-8 16 0 15,-11 5 0-15,-3 11 0 16,-8 14 0-16,0 0 0 16,0 0 0-16,5 14 0 15,-10 22 0-15,5 18 0 16,5 18 0-16,11-7 0 16,6-2 0-16,13-16 0 15,12-28 0-15,4-19 0 0,20-25 0 16,-4-18 0-16,-2-15 0 15,-8-2 0-15,-5 0 0 16,-20 10 0-16,-7 15 0 16,-20 10 0-16,-5 0 0 15,-16-5 0-15,-9-11 0 16,-7 0 0-16,8 14 0 16,-1 16 0-16,3 16 0 15,-5 9 0-15,3 2 0 16,2 9 0-16,9 0 0 0,2-1 0 15,5-13 0-15,6 0 0 16,0-11 0-16,0 19 0 16,0-19 0-16,17 14 0 15,-6-3 0-15,8-5 0 16,-19-6-2963-16</inkml:trace>
  <inkml:trace contextRef="#ctx1" brushRef="#br0" timeOffset="40943.18">11191 5923 2362 0,'0'0'0'0,"11"-22"134"0,-11 8 1 16,0-10 76-16,-6-1 1 15,1-2-74-15,-11-1 1 16,-3-5-66-16,-11 14 0 16,3 11-11-16,-9 22 0 15,-4 16-13-15,2 5 1 16,-3 7-12-16,6-7-1 16,2-2-8-16,14-3 1 15,9-3-5-15,10 1 1 16,10-1-10-16,9-8 2 15,19-13-3-15,3-12-1 16,10-13 6-16,-4-11-1 0,-7 3 2 16,-7 8 0-16,-3-1 3 15,-14-1-1-15,3 1-4 16,-14 7-19-16,-5 13 0 16,11-11 0-16,-11 11 0 15,0 11 0 1,0 2 0-16,0 7 0 0,0 7 0 0,8-2 0 15,8 10 0-15,6-10 0 16,8-6 0-16,11-19 0 31,5-19 0-31,3-6 0 16,5-5 0-16,8-6 0 16,-10 6 0-16,-1-5 0 15,-10-1 0-15,-11 6 0 16,-9 16 0-16,-10 9 0 0,-11 5 0 0,0 0 0 15,6 33 0-15,-17 5 0 16,-6 6 0-16,-7 5 0 16,2 3 0-16,3-16 0 15,3-9 0 1,5-5 0-16,6-14 0 0,5-8 0 16,0 0 0-16,-11 0 0 15,6-13 0-15,-4-12 0 0,4-11 0 16,-6 12 0-16,6 2 0 15,5 8 0-15,0 14 0 16,0 0 0 0,0 0 0-16,-16 6 0 0,7 18 0 15,-1 12 0-15,10 13 0 16,5-2 0-16,6-17 0 16,13-17 0-16,1-2 0 15,13-16 0-15,8-12 0 16,5-15 0-16,1-20 0 0,-1 2 0 15,-5 15 0-15,0-6 0 16,-5 2 0-16,0-2 0 16,-9-5 0-16,-2 7 0 15,-6 15 0-15,-7 13 0 16,-17 11 0-16,11 16 0 16,-6 22 0-16,-5 12 0 15,-5 2 0 1,-1-6 0-16,-5 4 0 0,-5-15 0 15,2-5 0-15,-2-10 0 16,5-9 0-16,11-11 0 16,-11 5 0-16,17-21 0 0,-6 16-2968 15</inkml:trace>
  <inkml:trace contextRef="#ctx1" brushRef="#br0" timeOffset="41503.91">12866 5676 2086 0,'0'0'0'16,"14"-41"106"-16,-3 17 2 15,-1-1 37-15,-4 6 1 0,-6 19 33 16,0 0 1-16,0 0-96 15,-11 25 1-15,-5 46-12 16,2 8 1-16,14 1-8 16,0-9 1-16,6 0-12 15,2-22 0-15,8-19-13 16,8-16 2-16,9-3-5 16,13-16 1-16,16-20-3 0,9-13 1 15,-9 2 1-15,-10 0 1 16,-6 1-5-16,-11-1 1 15,3 6-1-15,-3 0 1 16,-5 16-7-16,-8 12 0 16,2 12-4-16,-8 12 1 15,3 14-10-15,-2 2-16 16,-12-8 0-16,-10 6 0 16,-17 0 0-16,-8-1 0 15,-5-16 0-15,13-19 0 16,22 0-3043-16</inkml:trace>
  <inkml:trace contextRef="#ctx1" brushRef="#br0" timeOffset="41633.61">13097 5482 2500 0,'0'0'0'16,"-57"-11"96"-16,21 0 2 16,4 6 38-16,13 2 1 15,19 3-42-15,0 0 0 16,13-3-60-16,39 6 0 0,-52-3-2456 15</inkml:trace>
  <inkml:trace contextRef="#ctx1" brushRef="#br0" timeOffset="42958.25">14514 5893 2135 0,'0'0'0'0,"19"-44"118"0,-2 3 0 16,-6-14 47-16,-6 3 1 16,3-14-47-16,3 3 1 15,-6 6-52-15,-5 8 1 16,-5 19-15-16,0 8 1 16,5 22 5-16,-19 11 2 15,-9 30 4-15,-7 24 1 16,-16 20-6-16,5 11 0 15,10 8-4-15,9-8 1 16,16-11-10-16,28-14 2 16,21-5-8-16,16-25 1 0,14-22-4 15,-1-30 1-15,4-25-6 16,-9-7 1-16,-5-18-3 16,-5 1 0-16,-6 11-11 15,-11-6-21-15,-16 3 0 16,-3 3 0-16,-10 8 0 0,-6 16 0 15,0 25 0-15,-14 6 0 16,1 29 0-16,-1 14 0 16,-2 6 0-16,10 0 0 15,12 0 0 1,15-9 0-16,9-10 0 0,22-11 0 16,15-14 0-16,1-17 0 15,-8-16 0-15,-14-8 0 16,-11-3 0-16,-8-8 0 15,-16 5 0-15,-11-5 0 16,-16-2 0-16,-19-12 0 16,-17-5 0-16,-10 18 0 15,-14 18 0-15,3 24 0 16,10 24 0-16,28 18 0 0,11 7 0 16,24-8 0-16,11-11 0 15,29-22 0-15,31-8 0 16,10-13 0-16,9-12 0 15,-9-16-90 1,-16-8-73-16,-11 2 1 0,-13-8 25 16,-11 11 2-16,-11 23 55 0,-9 4 1 15,-10 17 54-15,0 0-1 16,-5 41 22-16,-3 17 2 16,-3 16 6-16,0 0 0 15,6-11 29 1,10-20-1-16,1-13 31 0,10-13 0 15,-3 2 14-15,20-19 1 16,18-11 1-16,6-14 2 16,0-13-9-16,-11-3 0 15,-16-8-9-15,-13 8 1 16,-12 0-14-16,-8 16 1 16,-5 0-34-16,-3 9-17 15,0 10 0-15,1 12 0 16,-9 10 0-16,2 9 0 15,1 13 0-15,13 3 0 0,17-5 0 16,13-11 0-16,8-9 0 16,17-13 0-16,5-11 0 15,0-17 0 1,-9-5 0-16,-7-6 0 0,-3-5 0 16,-8 0 0-16,0 8 0 15,-9 6 0-15,-4 13 0 16,-17 14 0-16,10-5 0 0,-10 5 0 15,-10 35 0-15,-7 9 0 16,-4 16 0 0,2 6 0-16,-3-14 0 0,8-16 0 15,9-17 0-15,5-19 0 16,0 0 0-16,30-19 0 16,16-28 0-16,0-24 0 15,6-9 0-15,-25 20 0 16,-3-11 0-16,-8-8-244 31,-5-6 72-31,-5-11 2 0,-9-14 58 0,-5 4 3 16,-3 4 66-16,5 17 1 15,-7 20 33-15,7 45 0 16,1 1 9-16,5 19 0 16,0 0 18-16,-16 74 0 0,10 17 35 15,6 10 0 1,11 8 15-16,5 12 2 0,3 5-2 15,6 0 2-15,2-17-13 16,8-13 1-16,0-19-6 16,-7-39 0-16,-7-13-14 15,-7-20 0-15,-3-5-27 16,-6-8 0 0,-5 8-2952-16</inkml:trace>
  <inkml:trace contextRef="#ctx1" brushRef="#br0" timeOffset="43099.65">16184 5419 2261 0,'0'0'0'0,"0"0"51"0,-16-25 2 15,16 25 29-15,14-11 1 16,13 3 63-16,24-14 0 16,52-5-31-16,6 0 2 31,-4 2 3-31,9-5 0 0,-5-6-14 0,18-19 0 16,-127 55-2736-16</inkml:trace>
  <inkml:trace contextRef="#ctx0" brushRef="#br0" timeOffset="-159123.95">9694 17462 0,'0'0'0,"0"0"0,0 0 0,15 0 0,-15 0 0,29-15 0,-29 1 31,0 14-31,14-15 31,15 0-31,-29 1 16,0-1-1,0-14 1,0-15 0,0 0-1,0 0 1</inkml:trace>
  <inkml:trace contextRef="#ctx1" brushRef="#br0" timeOffset="-159074.18">2020 10680 1494 0,'0'0'0'16,"-38"-3"97"-16,8 3-1 15,-11 0 67-15,1 0 0 16,7 0-51-16,9 0 1 16,7 0-52-16,4 0-1 15,2 0-19-15,11 0-1 16,-16 0-8-16,16 0-1 15,11 11-8-15,35 0 0 16,51-3-5-16,36-11 1 16,32-10-4-16,31-4 0 15,34-13-3-15,17 3-1 16,24-6-2-16,-14-3 0 16,-26 1 2-16,-31 10 0 0,-18 0 1 15,-38 9-1-15,-52 8 3 16,-38 2 1-16,-16 6-2 15,-19 3 2-15,-19 8 0 16,-19 11 0-16,-38 16 1 16,-24 9 0-16,-33-15-7 15,-13-4 0-15,-4-17-4 16,-7 2 1-16,-30-7-3 16,3 5 1-16,-1-3-3 0,-13 3 0 15,-21-3-1-15,10 9 0 16,30 2-1-16,22 3 1 15,5-3-3-15,19 0 2 16,22-2-2-16,30-6 1 16,37-3-2-16,50-8 2 15,59-6-1-15,38-2 1 16,32-3 0-16,41-14 1 16,47-5 1-16,34-13 0 15,33-10 0-15,6-1 0 16,-9 13 1-16,-54 5 1 15,-73 22 2-15,-43 9 1 16,-36 10 0-16,-21 9 2 16,-79-14-2152-16</inkml:trace>
  <inkml:trace contextRef="#ctx0" brushRef="#br0" timeOffset="-158379.18">9680 14906 0,'0'0'0</inkml:trace>
  <inkml:trace contextRef="#ctx0" brushRef="#br0" timeOffset="-152079.9">31021 12277 0,'0'0'0,"0"0"0,0 0 0,14-15 15,15 15-15,115-58 16,73-15-16</inkml:trace>
  <inkml:trace contextRef="#ctx1" brushRef="#br0" timeOffset="-152126.66">22777 6928 1595 0,'0'0'0'0,"-10"-38"80"15,10 5 1-15,5-6 52 16,-5 9 1-16,5 6-38 0,-5 7 1 16,6 6-55-16,-3 3 1 15,-3 8-18-15,21-5 1 16,-10 5-7-16,0 24 0 15,0 25-7-15,8 28 2 16,-8 14-7-16,-6-1 2 16,0-16-3-16,1-14 1 15,7-19-3-15,4-13 1 16,-1-15-2-16,19-18 2 16,22-12 0-16,14-21 1 15,10-39-1-15,14-19 2 16,13-21 1-16,3 4 1 15,-2 7 4-15,-6 2 2 16,5-22 3-16,-7 5 1 16,-17 25 2-16,-14 17 2 0,-24 32-4 15,-13 23 0-15,-22 10-3 16,-11 14 1-16,-3 33-4 16,-16 13 2-16,-14 28-6 15,-5 8 0-15,38-82-2056 16</inkml:trace>
  <inkml:trace contextRef="#ctx1" brushRef="#br0" timeOffset="-151859.42">23398 6632 1796 0,'0'0'0'16,"0"0"45"-16,0 0 0 15,0 0 38-15,0 0 0 16,0 0-24-16,11 44 2 15,11 3-34-15,8 7 1 16,10 1-12-16,1-14 1 16,5-22-4-16,22-21 1 15,19-29 1-15,21-21 1 16,19-8 4-16,4-14 1 16,-4-2 5-16,-8-7 0 15,-8-10 3-15,-13 3 2 16,-11 13-2-16,-11-8 1 0,-76 85-1929 15</inkml:trace>
  <inkml:trace contextRef="#ctx1" brushRef="#br0" timeOffset="-150757.9">24990 613 1985 0,'-11'30'0'16,"-14"47"78"-16,-10 8 1 15,-11 5 46-15,3 1 2 16,7-1-53-16,12-8 2 16,13-19-42-16,17-5 2 0,10-9-16 15,19-8 1-15,17-5-8 16,7-17 2-16,20-25 0 15,-1-13 1-15,15-17 4 16,-7-16 2-16,-10-8-4 16,-13 3 1-16,-23 5-4 15,-10-3 2-15,-8-11-8 16,-17-11 0-16,-5-13-5 16,-5 5-1-16,5 17-3 15,0 21 1-15,0 23-1 0,0 4 1 16,0 20-1-16,11 9 0 15,-3 26 0 1,5 31 0-16,1 43 0 0,-1-2 0 16,1-16-1-16,10-20 1 15,4-5-2-15,7-12 1 16,0-18-3-16,-5-11 1 16,-9-20 2-16,4-16 1 15,7-30 0-15,4-3 0 16,-4-2 11-16,-2-15 0 15,0-13 28-15,-8-19 2 16,2-16 15-16,-8 5 0 0,3 27 7 16,-3 28 0-16,1 24-4 15,-6 22 1-15,8 14-11 16,8 30 0-16,24 31-8 16,20 13-1-1,-71-85-2649-15</inkml:trace>
  <inkml:trace contextRef="#ctx1" brushRef="#br0" timeOffset="-149908.9">27153 1076 2248 0,'0'0'0'15,"3"-44"106"-15,-1-8 0 16,1-16 54-16,-3 7 0 15,-8 9-72-15,-3 22 0 16,-2 17-58-16,-9 18 0 16,-24 28-11-16,-6 19 1 0,-5 8-9 15,0 14 1-15,11 3-6 16,11 2 1-16,11-13-3 16,18-20 0-16,20-13-2 15,13-16 0-15,16-17 1 16,3-19-1-16,9-17 2 15,-4-5 1 1,-8-8 5-16,-5-3 1 0,-10 2 6 16,-4 1 1-16,-11 13 6 15,-2 12 0-15,-8 7-2 16,-3 17 0-16,0 0-2 0,3 36 2 16,2 24-9-16,6-5 1 15,8-9-8 1,16-15 1-16,19-18-5 0,11-15 2 15,11-20-3-15,3-14 1 16,-17-19-1-16,-7-10 0 16,-7-9 0-16,-7-9 0 15,-14 4 2-15,-2 0-1 32,-17 2 2-32,-6-2 1 15,-7 2 2-15,-6 11-1 16,-2 22 0-16,-4 20 0 15,6 18-1-15,-5 25 1 16,0 31-1-16,5 21 2 16,8 14-3-16,6 27-1 0,5 33-2 15,11 11 1-15,3-11-2 16,13 1 1-16,11 15 2 16,0-16-1-16,-5-19 1 15,-11-35 2-15,-17-31 3 16,-15-25 1-16,-9-24 2 15,-8-27 0-15,-11-22 0 16,8-34 0-16,6-18-3 0,8-22 0 16,5-17-3-16,6-8 0 15,2 11-2-15,3 11 0 16,9 25-2-16,7 24 1 16,11 22-2-16,3 14 0 15,8 19-1-15,6 22 0 16,5 22-8-16,-16 14 1 15,-20 7-9-15,-26 7 1 16,-33 10-7-16,-19-6 1 16,-19-4 4-16,3-12 0 15,13-8 8-15,22-16 1 16,19-20 1-16,19-5 1 16,0 0-2525-16</inkml:trace>
  <inkml:trace contextRef="#ctx1" brushRef="#br0" timeOffset="-149577.25">28457 654 2009 0,'0'0'0'0,"-6"-60"174"0,1 13 0 16,5-2 18-16,5 5 1 15,1 9-95-15,-6 10 1 16,0 9-52-16,0 16 0 15,0 0-19-15,5 41 1 16,6 49-5-16,5 31-1 16,-2 35-5-16,2 13 1 15,3 7-3-15,3 4 0 16,5-2-3-16,0-21 1 16,-2-32 1-16,-1-26 2 15,-16-33-2-15,-3-25 0 16,-5-27-1-16,-2-23-1 15,-4-32-3-15,1-24 2 16,-1-26-11-16,-10-24 1 16,16 115-2513-16</inkml:trace>
  <inkml:trace contextRef="#ctx1" brushRef="#br0" timeOffset="-148865.56">28560 931 2098 0,'0'0'0'0,"13"-25"35"16,6 1 1-16,9-7 22 15,9 15 0-15,4 10 27 0,11 17-1 16,7 14-35-16,-2 16 2 15,-19 19-10-15,-24 6 1 16,-28 3-2-16,-32 7 0 16,-30-10-1-16,-2 0-1 15,13-12 2-15,18-18 2 16,20-17-1-16,16-19 2 16,11-13-7-16,22-23 1 15,30-24-5-15,7-22 2 16,4 2-14-16,-6 1 0 15,-11 8-20-15,-6 5 2 16,-7 17-8-16,-1 2 0 16,-4 17-16-16,-4 0 1 15,-5 16-13-15,8 9 1 16,11 5 15-16,-3 13 2 0,9 28 8 16,-4 14 0-1,-7 16 4-15,-9 9 2 0,-10 5 2 16,-14 5 0-16,-11-8 2 15,0-16 1-15,3-17 3 16,2-19 1-16,4-19 7 16,2-11 0-16,21-24 10 15,12-18 0-15,32-18 8 16,11-16 0-16,0 7 10 0,-11-2 1 16,-11 0 0-16,-10 2 2 15,-15 23 0-15,-7 10 0 16,-14 22-7-16,-8 14 0 15,6 20-6-15,-6 21-1 16,0 33-13-16,0 2 1 16,0 4-6-1,8-9 0-15,11-5-5 0,8-12 0 16,3-24-3-16,5-16 2 16,6-17-1-16,10-13-1 15,17-25 2-15,-9-8 1 16,-10-6 1-16,-14-5 1 15,-24-1 0-15,-16 1 0 16,-22-6 1-16,-14 1 2 0,0 15-2 16,-5 15 0-16,11 29 0 15,5 31 1-15,6 16-2 16,10 14 1-16,14 16-5 16,11 3-1-16,24 3-5 15,22-17 0-15,-57-60-2836 0</inkml:trace>
  <inkml:trace contextRef="#ctx1" brushRef="#br0" timeOffset="-147969.24">30813 1016 2274 0,'0'0'0'15,"32"-44"45"-15,-21 14 1 16,-11 2 32-16,-16 15-1 16,-11 2 36-1,-17 11 1 1,-18 16-58-16,0 9 0 15,10 16-10-15,6 14 0 16,5-6-3-16,9 3-1 16,13-14-9-16,13-8 0 15,12-13-8-15,13-12 1 16,27-16 1-16,19-13 0 0,14-12 2 16,10 1 0-16,-8-1 6 15,-16 6 0-15,-10 0 1 16,-15 16-1-16,-21 9-4 15,-2 18-1-15,-7 23-11 16,-4 16 0-16,-6 22-8 16,5 2 1-16,6-10-6 15,8-17 1-15,11-18-3 0,13-26 0 16,20-30-3-16,21-10 0 16,21-20-1-16,1-8 0 15,-8 0-17-15,-22-19 1 16,-28 3-29-16,-12-6 0 15,-23 13-16-15,-10 7 1 16,-9 21 6-16,-4 14 1 16,-17 13 23-16,-20 28 1 15,-20 19 13-15,-12 20 1 16,6 10 8-16,16 11 2 16,22 9 2-16,16-9 0 15,21 0 2-15,26-11 1 16,26-16 0-16,24-22 0 15,23-14 0-15,-1-22 0 0,0-16 4 16,-8-16-1-16,-13-9 8 16,-6-5 1-16,-8-6 10 15,-13-13 0-15,-17-4 10 16,-8-7 0-16,-19-8 6 16,-2 4 0-16,-6 4 1 15,-6 16 0-15,-2 28-8 16,-11 26 2-16,0 31-4 15,-11 28 1-15,-13 37-12 0,5 20 0 16,6 19-7-16,13 6 1 16,10-9-6-16,18-13 1 15,23-17-2-15,20-28 0 16,18-18-1-16,-5-22 0 16,0-28-1-16,-5-16 2 15,-14-11 1-15,-11 0-1 16,-8-19 3-16,0-1 0 15,-2 1 4-15,-6 5 1 16,-8 25-1-16,-11 11 0 16,0 19 1-16,5 19-1 15,-5 36-4-15,5 16 1 16,9-2-5-16,19 2 2 16,18-16-4-16,11-9 0 15,33-16 1-15,6-11-1 0,-12-2-1 16,-5-6 0-16,-16-3-1 15,-27-13 1-15,-41 5-2810 16</inkml:trace>
  <inkml:trace contextRef="#ctx1" brushRef="#br0" timeOffset="-147490.24">25762 1815 1859 0,'0'0'0'16,"-46"-19"142"-16,24-6 2 16,12 4 21-16,20-4 1 15,26 0-84-15,48 1 1 16,84 2-51-16,54-3 0 16,57 0-16-16,74-5 1 15,78 0-8-15,57 11 0 16,38 14-4-16,-25 5 2 15,-45 8-1-15,-61 8 0 16,-50 1 1-16,-74 2 1 16,-92-11 9-16,-44 3 1 15,-34 0 9-15,-28 3 0 16,-35 2 7-16,-38 3 1 0,-38 11 2 16,-35 6 0-16,-25 5-7 15,-38 3 2-15,-40-3-15 16,-35-11 0-16,211-30-2361 15</inkml:trace>
  <inkml:trace contextRef="#ctx1" brushRef="#br0" timeOffset="-147246.83">26998 1925 1934 0,'0'0'0'16,"0"0"74"-16,-5-38 1 15,46 13 30-15,67-5 0 16,82-17-23-16,73-8 1 15,81 3-46-15,90 9 0 16,51-4-10-16,-19 17 0 16,-45 16-1-16,-80 1 0 15,-91 7 5-15,-58 1 1 16,-43-1 0-16,-49-5 2 0,-43 3 11 16,-57 8 0-16,-29-17-4 15,-50 17 2-15,79 0-2249 16</inkml:trace>
  <inkml:trace contextRef="#ctx0" brushRef="#br0" timeOffset="-145388.93">7612 11795 0,'0'0'0,"0"0"0,0 0 15,0 0 1,0 0-16,0 0 31,0 0-31,0 0 31,0-15-31</inkml:trace>
  <inkml:trace contextRef="#ctx1" brushRef="#br0" timeOffset="-145719.22">1125 8793 1494 0,'0'0'0'0,"0"0"72"0,35 19 1 15,-18-22 68-15,7-13 2 16,25-20-41-16,10-19 1 16,20-24-53-16,8-22-1 15,0-36-23-15,5 3 0 16,5 24-5-16,-5 20 1 16,-18 21-5-16,-12 25 1 15,-8 9-2-15,-21 21 1 16,-22 14-5-16,-11 19 0 0,-22 17-3 15,-13 19 2-15,35-55-1837 16</inkml:trace>
  <inkml:trace contextRef="#ctx1" brushRef="#br0" timeOffset="-145452.4">1486 8352 1557 0,'0'0'0'0,"0"36"56"0,5-4 0 16,19 20 23-16,12 3-1 16,-4 0-18-16,3-6 1 15,-5-19-27-15,3-8 1 16,-3-11-9-16,5-11 0 16,6-5-6-16,15-31 0 15,18-46 6-15,12-22 1 16,7-33 0-16,10-3 0 15,10 14 3-15,9-8 0 16,28-22 3-16,-7-11-1 16,-143 167-1788-16</inkml:trace>
  <inkml:trace contextRef="#ctx0" brushRef="#br0" timeOffset="-135627.97">29734 11445 0,'0'0'0,"0"0"0,0 0 0</inkml:trace>
  <inkml:trace contextRef="#ctx0" brushRef="#br0" timeOffset="-135191.1">27232 8786 0,'0'0'0,"-43"0"0,-15 0 0,-29 0 16,15 15-16,-116 14 31,-43 15-31</inkml:trace>
  <inkml:trace contextRef="#ctx1" brushRef="#br0" timeOffset="-134443.36">23358 4666 1758 0,'0'0'0'15,"0"0"127"-15,0 0 0 16,-11-25 48-16,11 25 1 15,0 0-90-15,0 0 2 16,-11-11-51-16,-5 22 1 16,-28 19-14-16,-24 20 0 0,-7 15-8 15,-18 1 0-15,-4 8-4 16,-9-3 1-16,-16 1 1 16,-5-7-1-16,2 1 3 15,14-11 1-15,13-6 4 16,14-8 2-16,19-11 4 15,19-5 0-15,13-14 3 16,12-8 1-16,13-3 2 16,8 0 0-16,0-14 5 15,13-16 0-15,20-25 2 16,7-5 2-16,1 0 4 0,0 5 0 31,-6 14-4-31,-8 5 1 0,-16 17-13 0,-11 19 2 16,0 0-11-16,0 0 0 15,-35 44-6-15,-3-3-1 16,-6 14-5-16,6-3 0 16,-2-3-6-16,7 0 0 15,9-8-3-15,10-5 1 16,6-11-1-16,5-1 0 16,9-13 0-16,13-3 0 15,19-5-1-15,16-11 1 16,14-11-1-16,5-6 1 15,6 0 0-15,-1 14 0 16,-10 0 0-16,-6 11 0 16,-62 0-2620-1</inkml:trace>
  <inkml:trace contextRef="#ctx1" brushRef="#br0" timeOffset="-133120.24">18397 6556 1897 0,'0'0'0'0,"-11"-61"218"16,-3 12 0-16,-2-17-58 0,0 1 0 0,-12 21-71 16,4 14 1-16,-3 27-53 15,3 36 1 1,-12 32-15-16,-4 20 0 0,-1-11-8 16,8 3 0-16,4-6-4 31,7 14 0-31,11-6-5 15,8 6 1-15,12-3-3 0,12-16 0 16,14-16-2-16,3-26 2 16,14-32 1-16,2-22 1 15,3-17 4-15,-5-18 1 16,-17-1 9-16,-8 6 1 16,-13 5 11-16,-9 19 1 15,-8 1 3-15,-2 15 0 16,2 9-6-16,3 11 1 15,-3 20-2-15,3 18 2 16,0 19-18-16,6 9 2 16,18-8-9-16,9-14 1 15,16-20-3-15,7-24 0 16,12-24-3-16,-11-20 1 16,-3-3 0-16,-8-13 0 15,-2-6 1-15,-14 11 1 16,-20 6 0-16,-15 14 1 15,-11 7-1-15,-14 1 2 0,-16-1-2 16,0 9 2-16,8 19 0 16,8 6 1-16,8 13 0 15,14-3 1-15,3 3-3 16,5-2 2-16,11-3-1 16,8-14-1-16,19 5-5 15,8-10 0-15,2-12-5 16,-4-2 0-16,-20-6-14 15,-8 6 1-15,-7 3-13 16,-1 5-1-16,-8 11 0 0,11 0-1 16,-3 11 4-16,3 8 1 15,5 11 8-15,3 3 0 16,3-6 7-16,2-5 1 16,-8-11 5-16,6-3 2 15,8-8 1-15,0 0 1 16,2-11 2-16,-2-2 1 15,-11-4 0-15,-3-2 1 16,0-6 6-16,-5-10-1 16,-8-14 9-16,-3 8 1 15,0 10 4-15,0 12 0 16,0 19 1-16,0 0 1 16,0 25-7-16,5 5 2 15,12 17-8-15,-1-4 0 16,0-13-5-16,9-10 0 15,2-9-3-15,8-11 1 16,16-14 0-16,-5-13-1 0,6-23 2 16,-11-21 0-16,-6-19 3 15,-11-6 0-15,-2 11 3 16,-11 6 1-16,-6-6 8 0,-5-6 1 16,-11-21 9-16,-5-14 0 15,-3 0 3-15,-3 17 2 16,1 32-5-16,7 28 1 15,9 24-9-15,5 25 2 16,-6 25-10-16,17 46 1 16,11 52-5-16,13 14 0 0,6-11-6 15,10-6 1-15,1 1-1 16,2-3 0-16,-5 5-1 16,-8-16 0-1,-12-36-1-15,-12-27 0 0,-17-44-2795 16</inkml:trace>
  <inkml:trace contextRef="#ctx1" brushRef="#br0" timeOffset="-132364.39">19587 6079 2161 0,'-14'-19'0'0,"-13"-17"65"0,3 6 0 15,7 0 37-15,6 14 1 16,11 16-20-16,11-14 0 16,11 3-47-16,19-14 0 15,24 1-16-15,13 2 2 16,9 8 1-16,-3 9 2 15,-3 10-1-15,-21 6 0 16,-8 11-1-16,-17 0-1 16,-22-3-3-1,-10-3 0-15,-6-2-1 0,1 3 1 16,-4-4-3-16,4 9 0 16,-1-8 0-16,3-14-1 15,0 0 3-15,13-8 1 16,6-9 1-16,3-7 2 0,13-7 6 15,-5 4 1 1,-8 13 0-16,-3 1 0 0,-8 10-1 16,-11 3 2-16,16 8-8 15,-5 6 2-15,8 0-5 16,2 7 0-16,9-7-4 16,5-3 1-16,17-11-2 15,-1 0-1-15,6-14-1 16,-10-2 1-1,-10-6-1-15,-7-3 2 0,-16-2-2 0,-11-3 0 16,-14-11 2-16,-11-11-1 16,-19 2 2-16,-10 7-1 15,5 21 1-15,0 22 1 16,5 24-2-16,11 17 1 16,14 3-7-1,0-3 0-15,10-13-7 0,12-9 0 16,4-14-2-16,20-10 0 15,22-31-14-15,5-5 2 16,0-8-21-16,-3-11 1 16,-5-6-13-16,-14-8 0 15,-8-3 1-15,-8-8 2 16,-19-5 5-16,0-11-1 0,-11-14 14 16,-8 3 0-16,3 10 15 15,5 23 1-15,11 24 5 16,0 30 1-16,0 14 2 15,0 31 1-15,11 37 0 16,3 33 0-16,7 31 0 16,6 5 0-1,3 8 0-15,5 8 0 0,3 4 0 0,3-12 0 16,-6-16 0-16,0-17 0 16,3-27 0-16,-2-14 0 31,-36-60-2421-31</inkml:trace>
  <inkml:trace contextRef="#ctx1" brushRef="#br0" timeOffset="-131861.5">18310 8179 1834 0,'0'0'0'0,"-6"-74"187"16,6 14 0-16,6-6 4 15,-6 6 1-15,0-11-89 16,-11 3 1-16,-11 16-42 15,-2 21 1-15,-11 31-22 0,2 31 2 16,-8 29-14-16,1 6 0 16,4-12-6-16,9-10-1 15,14-11-11-15,18 0 2 16,9 5-6-16,16 1-1 16,16 2-2-16,16-11 0 15,11-6-2-15,-2-7 2 16,-3 2-2-16,-17 6 0 15,-16 10 0-15,-13 1 2 16,-27 8-1-16,-23 5 1 16,-28 14-1-16,-15-3 0 15,-13-16 2-15,-5-3 0 16,10-11 7-16,6-5 0 16,18-12 7-16,15-2 0 0,24-11 4 15,16 0 0 1,10-16 0-16,31-17-1 0,-41 33-2533 15</inkml:trace>
  <inkml:trace contextRef="#ctx1" brushRef="#br0" timeOffset="-130535.27">18483 7999 2173 0,'0'0'0'0,"0"0"94"16,-13-44 1-16,7 33 42 16,6 11 1-16,-11-11-45 15,11 11 0-15,-10 5-53 0,-7 6 1 16,1 14-17-1,3 19 2-15,2 22-4 0,11 5 0 16,16 8-4-16,14-2 0 16,10-17-4-16,12-30 2 15,10-19-5-15,-5-27 1 16,-5-14 3-16,-12-20 2 16,-12-7 5-16,-10 5 0 15,-18 5 9-15,0 3 2 16,-5 9 2-16,0 7 1 15,-1 15-3-15,6 13 1 16,0-11-6-16,6 22 1 16,-1 13-10-16,11 23 1 15,3 32-4-15,8-2 1 16,-5 2-7-16,2-24 0 0,4-25-5 16,1-19 0-16,-4-33-4 15,-9-16 2-15,-5-17-10 16,-8-5 0-16,-6 8-26 15,-8-3-1-15,-5-5-21 16,0 13 1-16,7 17-2 16,4 11 1-16,5 8 20 15,0 11 1-15,0 0 12 0,0 0 0 16,14 41 8-16,7 11 1 16,-2 17 5-16,3 2 0 15,0 0 5-15,-9-16-1 16,-2-19 3-16,0-23 0 15,-11-13 1-15,19-19 0 16,3-36 2-16,-1-5 0 16,-13 3 12-16,-2-4 1 15,-1 7 16-15,-2 4 1 16,-3 15 12-16,0 13 1 16,3 8 2-16,-3 14 0 15,10-16-4-15,-10 16 1 16,22-14-11-16,13-11 1 15,17-16-9-15,10-19 1 16,3-17-6-16,-2-13 0 0,4 0-4 16,-2 2-1-16,-18 11 1 15,-12 11 0-15,-14 6-4 16,-15-19 1-16,-25-22-4 16,-14-1 1-16,-13 1-4 15,-5 16 2-15,5 30-4 16,10 20-1-16,4 15-2 15,13 34 1-15,-3 33-2 16,3 32 1-16,14 47-1 0,10 14 0 16,14-3-1-16,14 19 0 15,13 35-3-15,11-4-1 16,8-26-2-16,-3 4 2 16,-10 15-3-16,2-18 1 15,-8-47 3-15,-13-36 0 16,-23-32 2-16,-10-23 0 15,-5-7 1-15,-19-14 0 16,-20-12 0-16,-10-21 1 16,-8-30-2-16,-1-28 2 15,12-35-4-15,5 3-1 16,21 32-14-16,23 22 1 16,18 23-14-16,22 1-1 15,16 12-12-15,19 0 2 16,9-8-16-16,10-17 2 0,16-27 3 15,-10-14 2-15,-6-5 14 16,-19 8 3-16,-29 21 21 16,-17 18 2-16,-17 24 8 15,-15 19 2-15,-11 11 2 16,-14 24 0-16,-22 28 1 16,-4 22 0-16,9 28 2 15,7 2 0-15,7-3-1 0,14-22 2 16,6-27-2-16,15-16 1 15,9-17-1 1,14-13 1-16,18-6 0 0,3-17 2 16,0-7 0-16,0-7 2 15,-5-18 1-15,-14-11 1 16,3 0 0-16,-11 8 0 16,-8 27 0-16,-6 11 1 15,-5 14-2-15,6 39-1 16,-1 26-3-16,6 1 0 15,2-11-3-15,9-20 2 16,2-18-3-16,14-17 0 16,22-17-1-16,13-29 1 15,-2-34-4-15,-3-10 1 0,-68 90-2438 16</inkml:trace>
  <inkml:trace contextRef="#ctx1" brushRef="#br0" timeOffset="-130084.03">20891 7295 1960 0,'0'0'0'15,"2"-60"28"-15,-4 5 1 0,-12 0 22 16,-2 6 0-16,2 27 32 15,3 22 0-15,-10 19-24 16,-9 28-1-16,0 18-4 16,3 4 1-16,5 13-7 0,17 3 0 15,10 11-12 1,12 5 1-16,12-16-7 0,15-19 0 16,21-36-5-16,8-30-1 15,14-30 16-15,-6-25-1 16,-2-16 7-16,-3-17 0 15,-14 3 1-15,-5 11 0 16,-11 19 0-16,-16-5 0 16,-19-6-2-16,-11 1 1 15,-11-12-4-15,-8 28 0 16,3 24-6-16,-14 39 0 16,-3 41-7-16,-7 16 2 15,4 0-16-15,4 0 1 16,13-5-8-16,8-6 0 15,16-2-4-15,20-12 1 16,15-10-4-16,12-25 1 0,21-17-1 16,3-21 0-16,11-6 1 15,10-13 0-15,4-4 2 16,-9 1 1-16,-16 8 4 16,-14 0 0-16,-21-9 2 15,-14 9 1-15,-8 6-2 16,-8 10 2-16,-6 1-9 0,3-1 0 15,-8 25-2703-15</inkml:trace>
  <inkml:trace contextRef="#ctx0" brushRef="#br0" timeOffset="-127068.05">31382 11152 0,'0'0'0,"0"0"0,29 0 0,-15-14 16,30-1-16,-1 1 0,-14-1 0,29 0 15,14 1-15,-14-1 16,0 15-16,0-14 16,-1 14-16,-13-15 15,-1 15-15,1-15 16,-30 15-16,15-14 0,-15 14 0,-14-15 16,0 15-16,0-14 15,0 14-15,0-15 16,0 15-16,0-15 15,-14 1-15,-15-1 16,-14 1-16,14-1 0,-15 0 16,1 1-16,-15 14 0,15-15 15,-1 15-15,-13-15 16,-1 15-16,-43-14 16,-1-1-16,1 1 15,0 14-15,43-15 0,58 15 16,-29 0-16,29 0 0,-101-15 15,-58-14-15,0 0 16,0 0-16,115 14 16,44 15-16,-14-14 0,-15 14 15,15 0-15,14 0 0,0 0 16,0 0-16,14 14 16,58 1-16,-14-1 15,0-14-15,-15 0 0,-43 0 16,-188 0-16,-115-14 0,245 14 15,116 0-15</inkml:trace>
  <inkml:trace contextRef="#ctx1" brushRef="#br0" timeOffset="-126819.73">21571 3001 1269 0,'0'0'0'15,"-3"-44"107"-15,1 3 1 16,-9 0 76-16,-5 8 0 15,-3-2-70-15,-11 4-1 16,-14-4-36-16,-15-1 2 16,-9 17-32-16,-8 14 1 15,-13 5-10-15,2 19 2 16,0 11-19-16,-5 16 1 16,-6 15-5-16,1 7 1 15,-6 14-5-15,11 3-1 16,-1 11-3-1,15 8 0-15,15 14-2 0,20 8 1 0,16 0-4 16,8-3 0-16,19-11 0 16,19 9-1-16,16 10 1 15,22-5 0-15,19-22-1 16,19-19 1-16,11-25 0 16,13-5 2-16,-8 3 7 15,14-20 2-15,-1-8 11 16,9-19 1-16,0-16 7 15,-3-25 1-15,-8-14 6 16,-11-17 0-16,9-15 2 0,-17-26 1 16,-11-26-1-16,-11-4 2 15,-18 12-1-15,-12-20 1 16,-24-38 0-16,-13-3 0 16,-14 14 6-16,-17-8 2 15,-18-25-4-15,-22 19 1 16,-13 50-3-16,-22 41 1 15,-1 29-12-15,7 31 1 16,2 25-13-16,2 10 0 16,82-5-2717-1</inkml:trace>
  <inkml:trace contextRef="#ctx1" brushRef="#br0" timeOffset="-125812.53">33131 3853 1494 0,'0'0'0'15,"0"0"72"-15,-14-36 1 16,9 9 56-16,-4-3 1 15,-4 10-40-15,-12-4 0 16,-18-1-49-16,-11 0 1 16,-14 9-15-16,-8 5 1 15,3 11-10-15,0 11 0 16,0 19-4-16,-1 11 1 0,-1-2-5 16,-18 18 1-16,-18 14-3 15,8 14 1-15,19 6-4 16,14 18 0-16,15 1-3 15,12 7 2-15,13-2-2 16,14 6 0-16,8-1 1 16,13 6 0-16,14 6 0 15,11-9 1-15,8-11-1 16,5 3 1-16,14 0 0 16,17 3 0-16,7-8 3 0,3-20 1 15,0-35 3-15,0-9 0 16,-5-16 3-16,7-19-1 15,17-16 2-15,11-22 1 16,16-17-1-16,-5-11 2 16,-19-16 2-16,-9-14 0 15,-7-11 5-15,2-11 1 16,6-8 3-16,-14-22 1 16,-19-16 2-16,-14-20 1 15,-16-2-2-15,-18-11 1 16,-23-11-4-16,-24 2 0 15,-16 9-3-15,-21 35 0 16,-17 31 0-16,-11 35 1 16,-6 30-8-16,-4 33 0 15,105 22-2228-15</inkml:trace>
  <inkml:trace contextRef="#ctx0" brushRef="#br0" timeOffset="-122010.7">28910 11138 0,'0'0'0,"0"0"0,14 0 0,-14 0 15,15 14-15,13-14 16,-13 15-16,14-15 16,-15 15-16,30-15 0,-30 14 0,29-14 15,1 15-15,-30-15 16,15 0-16</inkml:trace>
  <inkml:trace contextRef="#ctx1" brushRef="#br0" timeOffset="-121007.38">25833 4461 1583 0,'0'0'0'31,"0"0"89"-31,-38-11-1 0,24 11 75 0,3 0 0 15,11 0-71-15,0 0 0 16,-11 0-42-16,11 0 1 16,0 0-20-16,-5 11 2 15,10 2-11-15,17 6 1 16,30 3-3-16,29-5 0 16,33-3 6-16,5-9 1 15,-8 3 2-15,-8-2 1 16,0-1-1-16,0-5 2 0,-5 0-2 15,-6 0 0-15,-21 0-1 16,-14 0 1-16,-22 0-2 16,-8-5 1-16,-11 2-1 15,-16 3 1-15,0 0 2 16,0 0 1-16,0 0-2 16,-30 8 0-16,-48-8-3 15,-31 11 0-15,-7 0-11 16,-4 3 2-16,12-1-12 15,0 4-1-15,-14 2-4 16,-6 3 0 0,14-8-6-16,17-3-1 0,15 2-16 0,25-2 2 15,22 0-7-15,13-8 1 16,12 0 2-16,10-3 2 16,0 0 3-16,16 0 1 15,35 0 4-15,31-3 1 16,37 0 7-16,25-2 0 15,-11-1 5-15,-11 1-1 16,-17-3 3-16,-10 2 0 16,-22 6 2-16,-21 0-1 15,-25 0 3-15,-8 0 1 16,-19 0 4-16,0 0 1 16,8 19 2-16,-5-8 0 0,-3-11-2216 31</inkml:trace>
  <inkml:trace contextRef="#ctx1" brushRef="#br0" timeOffset="-120250.59">27343 4726 1470 0,'0'0'0'16,"-52"-13"88"-16,11 7 2 15,-2 1 36-15,13 5 0 16,14 0 2-16,8 0 0 16,8 0-61-16,-11 0-1 15,11 0-24-15,0 0 2 16,30 0-8-16,38 0 1 15,35-6 1-15,13 1 0 16,-7 5-1-16,-12-11 0 16,-10-3-4-16,-8-2 1 0,-14 7-3 15,-14 4 1-15,-24 5 2 16,-16 0 2-16,-11 0-3 16,-30 11-1-16,-21 3-7 15,-12 2 1-15,-4 9-18 16,-15-6 1-16,-15 3-9 15,-17 2 0-15,-3 6-8 16,3-5 1-16,25 0-22 16,19-3 1-16,23-3-14 15,15-5 2-15,24-9 4 16,8-5 1-16,21-5 13 0,26-4 0 16,34-7 15-16,25-3-1 15,35-6 6-15,-3 0 0 16,-19 3 2-16,-8-2 2 15,3 5 3-15,-14 8 1 16,-5 0 8-16,-21 0 2 16,-34 8 11-16,-21 3 0 15,-19 0 4-15,-40 14 2 16,-39-3-5-16,-13 8 1 16,5 3-4-16,-5 2 1 15,-11-4-4-15,-8-1 0 16,-14-3-6-16,8-5 1 15,39 3-8-15,18-3 0 16,33-6-5-16,27-5 2 16,0 0-4-16,41-11 2 15,56-8-2-15,20-5 0 0,2 2 0 16,0-3 1-16,-2 3-1 16,16 8 1-16,5-2 1 15,-16 8 0-15,-122 8-2289 0</inkml:trace>
  <inkml:trace contextRef="#ctx0" brushRef="#br0" timeOffset="-113093.97">28057 11240 0,'0'0'0,"0"0"0,28 15 0,-13-1 16,-15 1-16,43-1 16,15 16-16,-14-1 0,-16 0 15,1-14-15,-14-1 0</inkml:trace>
  <inkml:trace contextRef="#ctx1" brushRef="#br0" timeOffset="-111698.9">10025 10266 1532 0,'0'0'0'16,"0"0"140"-16,0 0-1 15,0 0 87-15,0 0 1 16,0 0-102-16,-11-30-1 16,11 30-60-16,-5 25 0 15,16 57-25-15,0 27 1 0,5-7-11 16,-3-12 1-16,4-16-3 16,-7-3 0-16,-1-5-1 15,-1 0 1-15,0-12-4 16,-3-10 1-16,-5-16 3 15,-5-18 0-15,5-10 5 16,-6-27 2-16,-2-28-3 16,-3-5 2-16,-5-11-6 15,-3 5 1-15,-8-5-19 16,-8-14 1-16,-6-24-9 16,1-1 0-16,2 33-2 15,8 17 0-15,13 24-10 16,7 17 1-16,7 3-12 15,16 2 2-15,9-10-2 0,24-1-1 16,25 3 5-16,21 3 0 16,11 0 5-16,11 2 1 15,0 6 4-15,-14 9 0 16,-11 2 4-16,-26 8 2 16,-28 5 1-16,-21 15 1 15,-17 7 0-15,-19 26 0 16,-24 13 1-16,-16 19 1 15,-6 14 2-15,-8-14-1 16,-5-14 1-16,-3-27-1 16,24-8 0-16,14-19 1 15,35-12-2-15,11-13 0 16,25 6-1-16,26-6 0 0,36 0-1 16,2-3 2-16,-13-3-1 15,-8 1 0-15,-11 5 0 16,-11 11 1-16,-27 8 0 15,-25 17 2-15,-18 18-1 16,-11 12 0-16,-11 16 1 16,-6 6-1-16,-5 5-1 15,0-13 1-15,0-20-2 16,22-19 0-16,24-17 0 0,28-13 0 16,23-8-1-16,17-8 1 15,14-9 3-15,15-16-1 16,12-17 12-16,11-13-1 15,4-8 11-15,-4-1 1 16,-22 17 5-16,-31 11 2 16,-56 41-2446-16</inkml:trace>
  <inkml:trace contextRef="#ctx1" brushRef="#br0" timeOffset="-111246.39">10242 9466 2135 0,'0'0'0'16,"0"0"118"-16,0 0 0 16,0 0 47-16,0 0 1 15,0 0-57-15,0 0-1 16,0 0-58-16,0 0-1 16,0 0-15-16,0 0 0 15,51 47-10-15,-2-3 1 16,-49-44-2377-16</inkml:trace>
  <inkml:trace contextRef="#ctx1" brushRef="#br0" timeOffset="-110669.58">11231 10789 2009 0,'0'0'0'0,"0"0"123"16,17-38 0-16,-6 10 65 0,2 4-1 15,-2 7-77-15,-11 17 1 16,11-8-58-16,-6 19-1 16,1 25-9-16,2 21 0 15,-3 14-8-15,-2 1 0 16,0-4-3-16,2-8 0 15,-5-13-5-15,5-17 0 16,6-16-3-16,0-12-1 16,3-10 1-16,18-19 1 15,20-20 5-15,-1-8 0 16,-5-10 5-16,-16 15 1 16,-8 9 3-16,-3 11 2 15,-8 17-5-15,-11 13-1 0,0 0-4 16,11 8-1-16,-6 14-14 15,0 8 1-15,14 14-10 16,-2-9 1-16,7-5-3 16,-2-13-1-16,2-9-1 15,9-16-1-15,2-22-1 16,6-9 1-16,-9-10 0 16,-2 5 2-16,-6 11 2 15,-2 14 2-15,-17 8 4 16,-5 11 0-16,0 0 3 0,11 0-1 15,-11 11-5-15,8 14 0 16,9 32-4-16,4 4-1 16,20-12-3-16,16-14 1 15,19-18-2-15,11-23 2 16,-87 6-2882-16</inkml:trace>
  <inkml:trace contextRef="#ctx1" brushRef="#br0" timeOffset="-110324.27">13029 10663 1847 0,'0'0'0'0,"0"0"117"0,-19 36 2 15,-3 13 25-15,-2 9 0 16,8-1-51-16,5-10 0 15,16-12-63-15,25-10 2 16,32-14-17-16,11-17 1 16,-73 6-2004-16</inkml:trace>
  <inkml:trace contextRef="#ctx1" brushRef="#br0" timeOffset="-109579.2">13769 9951 2123 0,'0'0'0'0,"-5"-57"22"0,5 16 1 16,0 2 55-16,0 15 2 15,0 13 103-15,0 11 1 16,-6 41-88-16,6 13 1 16,-8 15-15-16,5 19 1 15,6-4-20-15,5 7-1 16,14 16-12-16,-3-12 0 15,8-15-14-15,3-31 0 16,-9-32-4-16,-2-45 0 16,8-32-6-16,-8-14 1 15,-8-5-9-15,-11 2 1 16,-16 0-14-16,-14-5 1 16,-21-14-8-16,-12-2 1 15,-7-1-22-15,2 17 2 16,14 22-21-16,21 16 1 0,14 22-4 0,19 8 0 15,11-5 13-15,24-6-1 16,41-10 17-16,27-1 2 16,11 6 8-16,14 8 1 15,-1 14 3-15,3 8 1 16,-13 8 1-16,-20 20 0 16,-40 5 3-16,-32 19-1 15,-33 13 1-15,-39 1 2 16,-42 13-2-1,-11-2 0-15,-3 2-2 0,10-7 2 16,15-7-3-16,18-10 0 16,22-11-3-16,14-17 1 15,13-13-6-15,11-14 1 16,19 0-2-16,19-14 1 0,22-13-1 16,18 2 0-1,9 3 1-15,-3 14 0 0,-14 14 4 16,-34 10 0-16,-31 22 2 15,-29 9 0-15,-33 13 1 16,-16 14-1-16,2 3 1 16,14 8 1-16,6-9-1 15,15-2 1-15,9-19-2 16,19-8 0-16,16-14-1 0,25-17 1 16,29-16-1-16,25-11-1 15,35-8 3-15,3-11 1 16,-14-14 0-16,-14-3 0 15,-13-13 1-15,-13 5 1 16,-71 55-2332-16</inkml:trace>
  <inkml:trace contextRef="#ctx1" brushRef="#br0" timeOffset="-109384.84">14135 8869 2035 0,'0'0'0'16,"0"0"73"-16,0 0 0 0,0 0 46 15,0 0 1-15,0 0-23 16,0 0 0-16,19 36-49 16,19 13 2-16,27 12-16 15,8 10-1-15,-73-71-2118 16</inkml:trace>
  <inkml:trace contextRef="#ctx1" brushRef="#br0" timeOffset="-108445.54">15371 10157 2072 0,'0'0'0'15,"0"0"81"-15,0 0 0 16,0 0 51-16,-16 24 1 16,-9 36-67-16,-10 20 1 15,-5 10-38-15,7 6 2 16,-2 0-12-16,10-14 0 16,20-13-5-16,24-17 2 0,13-14-4 15,15-19 2-15,4-22-3 16,3-27 1-16,3-11 5 15,-11-19 1-15,-5-6 7 16,-9-2 1-16,-15-9 6 16,-15 3 1-16,-12 0 5 15,-15 11 0 1,-10 3-3-16,-8 24 1 0,-1 36-9 16,6 25 0-16,8 22-6 0,20 13 0 15,10 11-4-15,21-8 0 16,25-22-9-16,17-25 0 15,18-21-7-15,0-11 0 16,3-15-7 0,-8-12 2-1,-13-4-19-15,-17 0 1 16,-16 12-6-16,-14 8 1 16,-13 16 17-16,-3 11 1 15,0 0 9-15,-25 24 0 16,-10 31 4-16,-3 22 2 15,8 2 14-15,17 0 0 16,21-13 10-16,19-14 0 16,19-16 4-16,5-17 0 15,1-19-2-15,-1-19 0 0,1-11 2 16,-6-6 0-16,-11-13 3 16,1-3 0-16,-9-3 3 15,-8-2 1-15,-9 2-2 16,1 16 0-16,-11 12 3 15,0 19-1-15,0 8-8 16,-5 16 0-16,-1 34-12 16,6 4-1-16,11 12-8 15,8-6 0-15,19-16-6 0,8-14 0 16,17-8-4-16,7-22 1 16,-5-19-1-16,3-8 1 15,-22-12-1-15,-5-7 0 16,-1-4 2-16,-7-7 0 15,-14-3 3-15,-3-3 0 16,-5-9 2-16,-11 12-1 16,-5 0 1-16,-1 13 2 15,-2 28-4-15,8 19 2 16,-16 30-2-16,0 25 0 16,-1 30-5-16,4 16 0 15,13 3-2-15,2-5 1 16,15-9-1-16,4-18 0 15,9-20-2-15,-3-22 1 16,-10-22-9-16,2-25 0 16,-19 17-2976-16</inkml:trace>
  <inkml:trace contextRef="#ctx1" brushRef="#br0" timeOffset="-108021.11">16756 10241 2135 0,'0'0'0'0,"0"0"31"16,3-41 1-16,8 33 24 15,8 3 0-15,3-6-3 16,29-3 0-16,36-2-18 15,16-1 1 1,13 3-6 0,-2-7 0-16,-16-1-11 0,0-8 0 15,-6-3-11-15,-11-3 1 16,3-2-7-16,-13 2 0 16,-25 6-2-16,-17 5 0 15,-12 9-1-15,-17 16 0 16,5-8-2-16,-5 8-1 15,-30 13 2-15,3 9 1 16,-8 14 1-16,0 8 0 16,13-9 7-16,6-5 1 15,5-10 13-15,8-1 1 0,-2-3 14 0,5 1 1 16,5 2 6-16,-2-8 0 31,2 2-3-31,-5-2 2 0,0-11-10 0,-2 14 2 16,2-14-7-16,-11 6 1 15,0-1-7-15,11-5 0 16,-16 19-4-16,21-8 1 16,17-3-1-16,29-2 0 15,31-1 6-15,10 1 2 16,5-12 0-16,-10 1 1 0,-87 5-2445 16</inkml:trace>
  <inkml:trace contextRef="#ctx1" brushRef="#br0" timeOffset="-107213.33">12533 12629 1909 0,'-6'-24'0'15,"1"-37"182"-15,-11-10 0 16,-6-8 13-16,-2-3 1 15,-12 13-71-15,1 12 2 0,-3 13-56 16,-3 17 1-16,12 10-14 16,2 14 1-16,2 14-7 15,9 19 1-15,-3 36-12 16,13 25 1-16,12 34-13 16,13 21 1-16,13 10-9 15,6 11-1-15,11 24-5 16,-3-7 1-16,0-39-5 15,-5-19 2-15,-17-11-4 16,-7-8 0-16,-28-17 2 0,-8-19 0 16,-19-40 0-16,-3-29 1 15,-13-29-1-15,2-31 0 16,6-21-10-16,3-6 0 16,2-3-2-16,6-5 1 15,8-16-7-15,8-3 1 16,14-4-13-16,15 21 1 15,20 34-9-15,11 12 0 0,21 22-2 16,1 13 1-16,13 9 2 16,-1 16 0-16,-1 13 2 15,-12 14 1-15,-5 20 6 16,-11 8 0-16,-16 5 5 16,-14-3-1-16,-13-16 6 15,-3-21-1-15,0-18 4 16,0-13 1-16,0 0 1 0,8-22 1 15,11-32 1 1,8-18 0-16,3-2 2 0,10 3 1 16,-4 19 7-16,2 17 2 15,-3 18 7-15,-11 17 0 16,3 14 1-16,3 24 1 16,-3 31-5-16,3 5 1 15,-8 2-7-15,2-15 1 16,-2-26-3-16,8-16 0 15,10-8-3-15,12-30 2 16,-52 19-2595-16</inkml:trace>
  <inkml:trace contextRef="#ctx1" brushRef="#br0" timeOffset="-106818.46">14734 12052 1595 0,'0'0'0'16,"5"-53"123"-16,-5 15-1 15,-5-8 11-15,-6 5 1 16,3 13 11-16,-8 17 1 16,5 11-78-16,-13 14 1 15,-9 38-10-15,-8 16 0 16,1 31-1-16,4 24-1 16,9 28-3-16,11 16 1 15,16 0-13-15,16 8 2 16,17 6-7-16,8-25 0 15,15-36-8-15,10-43 2 16,18-28-11-16,21-29 0 0,-105-20-2373 16</inkml:trace>
  <inkml:trace contextRef="#ctx1" brushRef="#br0" timeOffset="-105197.81">15382 12679 1356 0,'0'0'0'0,"0"0"71"16,0 0 0-16,0 0 95 15,0 0 1-15,0 0-34 16,0 0 1-16,0 0-40 16,24-30 2-16,-18 19-37 0,-6 2 1 15,5-4-11-15,-5 13 0 16,0-17 1-16,0 6 0 15,0 3 7-15,-5-3 2 16,5-3-3-16,-8-2 1 16,2 0-1-16,1 2 0 15,-6-5-1-15,6 8 0 16,5 11-4-16,-17-19-1 16,17 19-9-16,0 0 0 15,0 0-8 1,-5 13-1-16,-1-2-8 0,4 14 1 15,2-1-9-15,2 1 1 16,7 3-7-16,4-9 2 16,-13-19-2569-16</inkml:trace>
  <inkml:trace contextRef="#ctx1" brushRef="#br0" timeOffset="-104792.83">15439 12523 2086 0,'0'-14'0'0,"0"-8"2"16,0-5 0-16,-6-1 0 16,1 1 2-16,0 10 101 0,-6 1 1 15,-5 5 4-15,-9 11 1 16,-10 8-23-16,-11 20 1 15,0 18-1-15,5 9-1 16,19 11-27-16,3-6 0 16,14 0-15-16,10-2 0 15,14-1-11-15,0-5-1 16,14-8-6-16,-3 3 1 16,8-6-6-16,-3 2-1 15,-5-7-4-15,-9-6 1 16,-12 0-1-16,-12-11-1 15,-8-2-3-15,-24-3-1 16,-22-1 2-16,-6-13-1 16,1-8 7-16,8-17 2 15,5-10 3-15,14-1 1 0,16 3-3 16,19 11-1-16,0 22-2658 16</inkml:trace>
  <inkml:trace contextRef="#ctx1" brushRef="#br0" timeOffset="-103448.95">15588 12599 2425 0,'0'0'0'0,"-22"-44"134"0,9 12 2 16,2 4 49-16,5 12 1 16,6 16-82-16,0 0 0 15,-10 30-61-15,4 16 0 16,6 17-18-16,11 3 1 15,11-14-8-15,13-16 1 16,6-9-4-16,16-8 0 16,2-8-2-16,4-11 0 15,-23-8 1-15,-5-3 0 16,-7 0 3 0,-12-3 0-16,-8-5 2 0,0-3 1 15,0 3 3-15,-2-3-1 16,-6 0-1-16,5 11 2 15,-5 11-5-15,0 41 1 0,0 17-9 16,0 8 0-16,6-6-4 16,4-8 0-1,1-11-2-15,14-16-1 0,-6-17-2 16,8-19 0-16,0-16-5 16,3-12-1-16,-14-10-61 15,-3 2 1-15,-13 9-54 16,0 8 1-16,-10 5 4 15,1 1 0-15,4 4 62 0,-6 10-1 16,11 10 34-16,0 0 0 16,-5 19 14-16,5-3 1 15,5 14 3-15,6 3 1 16,8-3 0-16,8-2 1 16,8-1 4-16,1-16 2 15,7-19 14-15,0-9 1 16,-5-5 13-1,-8 0 1-15,-8 1 16 0,-3-12 1 16,-8-14 2-16,-1-13 0 16,-10-11-3-16,0 10-1 15,-5 15-6-15,5 16 1 16,0 16-11-16,0 14 0 16,0 0-9-16,16 17-1 15,9 2-10-15,15-3 1 0,12-13-5 16,10-22 0-16,1-22-3 15,2-9 0-15,-8-10-3 16,-6 0 2-16,-5 0-1 16,-5 5 0-16,-11 0 3 15,-14-22 2-15,-16-24 0 16,-16-14 1 0,-14-5 2-16,-5 13-1 0,2 47 2 0,9 21 0 15,7 23-1-15,4 16 0 16,2 13-2-16,-5 50-1 15,5 66-7-15,11 33 1 16,8 2-4-16,11 17 1 16,11 19-2-1,11-6 0-15,10-13 0 0,3 0 0 16,0 10 0-16,-2-32 0 16,-14-58 0-16,-14-35 0 15,-10-30 0-15,-17-25 0 16,-8-9-2-16,-24-23 0 15,-27-37-25-15,-6-27 0 16,3-35-44-16,13-6 0 16,12 22-22-16,18 27 1 0,22 33 2 15,5 22 1-15,14 6 12 16,25 8 1-16,37-6 19 16,22-3 1-16,6-13 19 15,-4-14 0-15,-10-21 18 16,-5-6 0-1,-6-9 17 1,-22 12 1-16,-21 16 5 16,-25 16-1-16,-19 20 18 0,-21 5 1 15,-22 22 16-15,-6 19 1 16,-10 35 6-16,5 12 1 16,8 14-7-16,11-12 1 15,14-16-9-15,8-25 2 16,16-19-10-16,16-13 1 15,8-12-5-15,20-10 0 16,21-17-1-16,0-8 0 16,-3-8-1-16,0 2 0 15,-10 17 0-15,-11 5 1 16,-14 20-3-16,-11 5 1 16,3 14-5-16,-14 16 1 15,1 16-6-15,-1 4 0 16,3-9-2-16,9-22-1 15,4-8-2-15,20-22 0 16,19-22-1-16,7-22 2 0,-67 55-2710 16</inkml:trace>
  <inkml:trace contextRef="#ctx1" brushRef="#br0" timeOffset="-103109.95">18269 12128 2186 0,'0'0'0'0,"-3"-30"67"16,1 14 0-16,2 16 43 15,-22 5 1-15,6 14-30 16,-9 20 0-16,-7 35-36 15,2 16 0-15,14 19-8 16,13-4 1-16,14-10-6 16,13-12 2-16,11-23 0 0,17-16 0 15,27-20 1-15,10-21 0 16,17-19 7-16,-6-26-1 16,-27-7 6-16,-13-17 0 15,-11 1 7-15,-14-6 1 16,-19-3-4-16,-16 0 0 15,-16 11-6-15,-6 19 0 16,-2 14-3-16,-9 30-1 16,-10 30-3-16,-9 19 0 15,-4 31-12-15,-7 7 0 16,12 4-15-16,15-7 2 16,31-15-8-16,19-12 1 0,29-10-4 15,17-17 1-15,13-16-1 16,-5-20-1-16,7-2-1 15,7-8 1-15,-82 16-2856 16</inkml:trace>
  <inkml:trace contextRef="#ctx1" brushRef="#br0" timeOffset="-101711.33">17374 14385 2086 0,'0'0'0'16,"-5"-63"168"-16,0 11 0 15,-1 5 29-15,-10-10-1 16,-8 2-64-16,-6 11 1 16,-11 8-68-16,-5 23 1 15,-8 24-24-15,-6 27 0 0,-8 17-9 16,1 19-1-16,7 8-8 15,8 22 1-15,12 25-13 16,13-6 0-16,16-27-6 16,19-25 1-16,16-35-5 15,22-26 0-15,11-18-1 16,6-22 2-16,13-27 0 16,-11-23 0-16,-3-27 4 15,-16 1 0-15,-13 12 4 16,-14 23 0-16,-9 30 5 15,-4 14 0-15,-6 13 2 16,0 14 0-16,-16 19-3 16,8 28 1-16,-3 49-4 15,11 13 1-15,2 9-5 16,15-14-1-16,10-33-1 0,8-27 1 16,0-22-4-16,0-17 2 15,12-10-2-15,-1-11 1 16,-3-20 4-16,-8-13 0 15,-8-23 5-15,-2-4-1 16,-12 2 7-16,-2 14 1 16,-8 24 3-16,-3 17 0 15,0 19 0-15,-3 22-1 16,6 46-7-16,5 9-1 16,-8 8-6-16,5-14 0 15,12-19-5-15,2-16 1 16,2-14-3-16,6-17 0 15,9-5-1-15,4-11 1 16,6-14-1-16,1-18 1 16,-7-9 0-16,-15-14 2 15,2-8 0-15,-11 5 1 16,-5 12 4-16,-3 16 0 0,-3 22 2 16,-5 8 1-16,0 11 2 15,0 16 0-15,0 33-4 16,0 20 0-16,11 21-3 15,5-2 1-15,3-25-5 16,9-11 0-16,7-16-2 16,11-20 1-16,11-2-1 15,2-20 0-15,9-8 0 16,0-7 0-16,-8-12 0 16,-12-14 0-16,-7-10 0 15,-19-9 1-15,-9-19 1 0,-7 3 1 16,-17 13 1-16,-5 26 1 15,2 18 0-15,-2 19 2 16,16 6 0-16,-16 39 1 16,2 18-4-16,3 17 2 15,17 3-4-15,18-14 0 0,22-17-1 0,16-26 0 32,17-23-1-32,11-22 2 0,10-27-2 0,11-14 1 15,3-5-1-15,-17 3 1 16,-26 8-1-16,-22 16 1 15,-25 22 1-15,-18 5 0 16,-17 12 1-16,-25 21-1 16,-26 28 1-16,-14 22 1 15,8 22-3-15,1 2 0 16,12-16-1-16,15-8 0 16,18-9 0-16,22-13 0 15,11-25-1-15,24-13 1 16,17-15-1-16,-1-7 1 15,-5-20-1-15,-29 20 1 16,7-6-2 0,-8 6 2-16,3-6-1 0,-3 13 1 0,-5-4-1 15,-11 13 0-15,14-14-1 16,-3 11 0-16,0 6-2 16,16 5 1-16,8 3-5 15,16 3 1-15,1-14-4 16,24-6 0-16,11-13-5 15,10-14 0-15,-97 33-2980 16</inkml:trace>
  <inkml:trace contextRef="#ctx1" brushRef="#br0" timeOffset="-101445.74">20544 13032 2386 0,'0'0'0'15,"-36"-77"119"-15,4 28 1 16,2 13 66-16,8 6 0 15,6 16-67-15,2 23 0 16,-13 32-65-16,8 33 1 16,14 57-15-16,5 31 0 15,16 29-12-15,9 26 2 16,2 26-9 0,3 12 1-16,-6 14-5 0,9-20 1 15,-9-36-2-15,11-26 1 0,9-34-2 16,2-33 2-16,0-32-2 15,-6-33 1-15,-10-22-2 16,-19-14 2-16,-11-19-2781 16</inkml:trace>
  <inkml:trace contextRef="#ctx1" brushRef="#br0" timeOffset="-100132">15900 16529 2009 0,'5'-28'0'0,"11"-29"135"16,-7-17 0-16,-9-5 42 15,-3-4 0-15,-3 1-67 16,-10 6 1-16,-8 10-47 16,-9 19 1-16,-13 23-17 15,-11 29 0-15,-2 34-13 0,-9 26 0 16,0 26-5-16,14 21-1 16,10 19-10-16,15 12 1 15,10 5-8 1,13-17 1-16,20-43-6 0,13-28 0 15,8-30-3-15,17-19 0 16,15-19 0-16,4-20 0 16,-3-13 6-16,-9-22 0 15,-15-27 6-15,-15-6 1 16,-12 8 6-16,-15 15 2 16,-2 23 1-16,-2 20 1 15,-4 19-4-15,6 36 2 16,-11 41-7-16,11 29 0 15,0 23-11-15,11-8-1 0,3-25-3 16,13-25-1-16,0-5-2 16,8-17 1-16,-5-19-1 15,11-24 0-15,5-26 0 16,-5-10 0-16,-1-5 1 16,-2-3 1-16,-16-23 4 15,-9-4 1-15,-2-9 6 16,-5 14 1-16,-6 24 5 15,0 31 0-15,0 16 1 0,5 54 0 16,-5 34-6 0,0 16-1-16,8-19-6 0,14-11 1 15,0-14-6-15,13-8 1 16,0-16-1-16,6-20-1 16,2-16 0-16,1-16 0 15,10-20 0-15,-5-2 0 16,-9 0 3-16,-7-1-1 15,-12-7 4-15,-2-9 0 16,-8-11 7-16,0 0 1 16,-5 20 2-16,-4 21 3 15,-2 25-4-15,6 25 2 16,-1 41-4-16,6 5 0 16,0-5-7-16,5-12 1 0,8-15-6 15,6-1 0 1,14-5-2-16,10-6 0 0,8-10 0 15,1-17 0-15,-1-17 0 16,-8-13 0-16,-2 3 0 16,-14-1 0-16,-9 4 2 15,-12-1-1-15,-12-19 3 16,-10-11 2-16,-6-5 3 16,0 11 1-16,0 27 2 0,11 22 2 15,-16 27-3-15,13 17 0 16,6 16-2-16,13-2 0 15,11-20-3-15,19-13-1 16,19-17-1-16,25-5-1 16,21-11-1-16,14-17 2 15,8-16-3-15,10-19 1 16,-10-20-1-16,-14-2 0 16,-32 11 0-16,-30 16 1 15,-35 20-1-15,-33 18 0 16,-30 17-1-16,-18 22 1 15,-17 38-1-15,-6 17 1 16,1 16-1-16,13-3 0 16,0-13 0-16,22-19 0 0,27 2 0 15,14-14 0-15,21-18 0 16,19-23 0-16,17-7 0 16,-1-18 1-16,4-13-1 15,-1-2 1-15,-5-1-1 16,-9 6 1-16,-7 3-1 15,-9 13 2-15,-2 14-2 16,-11 11 0-16,0 8 0 16,-3 9 0-16,-3 13-2 15,6-6 2-15,5-13-3 16,20-5 0-16,21-1-4 0,18-19 1 16,-75 3-3010-16</inkml:trace>
  <inkml:trace contextRef="#ctx1" brushRef="#br0" timeOffset="-99379.68">20630 16403 2173 0,'0'0'0'15,"-40"-17"74"-15,4-2 1 16,-7-11 35-16,-3 6 0 15,-8-1 1-15,0 6 1 16,2 8-59-16,3 8 2 16,6 8-19-16,2 9 1 15,11 0-6 1,1 11-1-16,7 7-8 16,11 4 1-16,16-6-7 15,6-5-1-15,11-6-1 16,19-19-1-16,13-25 1 15,3-10 0-15,-6-6 5 0,-15 2 0 16,-15 4 1-16,-15 5-1 16,-12 5 2-16,-13 0 1 15,-13 3 0-15,-4 6-1 16,-4 13-3-16,13 9 0 16,13 2-7-16,9 3 1 15,7-3-5-15,20-3 1 16,30-2-3-16,18-14-1 15,25-16-2-15,3-22 1 16,-6-14-1-16,-11-6 0 16,-24-10 0-16,-22 2 0 0,-13 3 1 0,-17 0 0 15,-15 0 2-15,-9 6-1 16,-3 2 4-16,-5 17 0 16,2 19 6-16,4 24 1 15,2 14 6 1,2 31 2-16,-4 29-4 0,10 34 1 15,8 40-5-15,14 22 0 16,19 17-3-16,5 19-1 16,3 27-3-16,0-11 1 15,0-29-3-15,-8-1 1 16,-9 6-4-16,-10-23 2 16,-16-43 2-16,-17-33-1 15,-5-35 4-15,3-28 2 16,-1-24 2-16,9-31 1 0,-6-27 11 15,9-28 1 1,7-35 6-16,1-21 2 16,0-21 1-16,10 7 1 15,14 16-3-15,13 5-1 16,15 17-5-16,26 27 2 16,30 27-24-16,19 17 1 15,-122 41-3028-15</inkml:trace>
  <inkml:trace contextRef="#ctx1" brushRef="#br0" timeOffset="-97486.35">22894 15762 2349 0,'0'0'0'0,"-30"-46"14"0,6 7-1 15,-3-2-1-15,-3 11 0 16,0 19 70-16,-3 22 0 15,-13 33-26-15,6 27 0 16,-6 25-4-16,10 16 0 16,15 17-2-16,4-3-1 15,17-17-13-15,17-5 1 16,10-10-8-16,22-29 0 16,13-40-2-16,14-36 1 15,8-36 2-15,-3-16-1 16,-2-11 11-16,-9 3 2 15,-7 6 8-15,-23-1 2 16,-15-8-3-16,-9 5 0 16,-11 26-4-16,-5 12 0 0,0 31-8 15,-16 31 1-15,3 34-13 16,2 12 1-16,11-9-14 16,3-7 2-16,13-1-9 15,11-16 2-15,19-17-5 16,5-16 1-16,9-16-2 15,2-15 1-15,1-18-1 16,-12-3 0-16,-10-3 1 16,-19 0 1-16,-20 3 1 15,-21-13 2 1,-21-9 2-16,-17 11-1 16,-14 10 4-16,-2 26 0 15,3 35-2-15,18 22 1 16,25 14-2-16,16 3 0 15,27-9-3-15,20-19 2 16,31-14-4-16,15-10 2 0,2-14-5 0,3-14 0 16,-6-11-13-16,-21-11 2 15,-9-8-21-15,-8 6 0 16,-18 7-10-16,-9 12-1 16,-16 16 21-16,0 11 0 15,-22 27 13-15,3 20 1 16,-5 24 7-16,5 0 0 15,11-16 1-15,3-6 0 16,10-2 2-16,9-6 1 16,13-8 2-16,2-14 1 0,12-14 4 15,8-16 0-15,8-19 5 16,2-3-1-16,-7 3 10 16,-11-5-1-16,-9 5 5 15,-7-1 2 1,-9 7-1-16,-3 10 0 0,-2 6 0 15,-11 8 0-15,16 8-3 0,-5 9 0 16,3 15-8-16,8 12 1 16,2 8-6-16,3-11 1 15,3-16-9-15,5-20 1 16,6-16-4-16,10-13 2 16,14-14-1-16,11-15 2 15,-11 1-2-15,-19-21 1 16,-24-29 1-16,-16-10 1 15,-6-6 0-15,-11 0 2 16,-8 12 1-16,-3-18 1 16,-13-34 1-16,0 12 1 15,7 48 1 1,9 32 1-16,6 39-3 0,5 40 0 16,-3 48-7-16,6 37-4 15,-9 34 0-15,9-4 0 0,5-24 0 16,8 1 0-16,13 20 0 15,4 4 0-15,10-6 0 16,-2-21 0 0,-6-34-1-16,-8-32-2 0,-19-17-3 15,0-19 2-15,-22-6-7 16,-8-26 1-16,-27-40-16 0,-2-21 1 16,2-11-9-16,5 8 1 15,9 28-1-15,18 19 0 16,20 19-5-16,21 13 1 31,17 12 3-31,37-1 0 0,47 6-6 0,18 0 1 16,-7-5 0-16,2-4 1 15,0-7 10-15,0-6 0 16,-16-3 5-16,-27 6 2 16,-41 8 14-16,-25 3 1 15,-21 8 5 1,-32 8 1-16,-44 20 1 0,-19 7 0 15,8 15 0-15,12 4 1 16,4 12 1-16,22 3 1 16,19-6 1-16,14-9 0 0,16-24 1 31,16-13-1-31,20-17 1 16,26-17-1-16,17-13 1 15,10-13 0-15,1 1 4 16,-15 1 1-16,-12 3 5 15,-23 16 0-15,-15 6 0 16,-14 16 2-16,0 11-2 16,-6 24 0-16,-5 34-3 0,5 5 0 15,-5 0-4-15,11-22 0 16,3-9-4-16,13-23 1 16,14-15-4-16,15-27 1 15,12-16-2-15,8-17 0 16,3-11-1-16,-3-8 1 15,-28 3-7-15,-20 8 0 16,-18 3-6-16,-15 11 1 16,-11 13-5-16,-3 22 1 15,-8 20 3-15,-9 13-1 16,-10 22 6-16,0 14 2 16,11 11 2-16,19 10 1 15,10 4 2-15,17-4 0 16,5-18 1-16,14-12 0 0,16-13 0 15,17-16 0-15,10-20 1 16,-3-19 1-16,-13-22 2 16,-8-10 2-16,-11-12 5 15,-3-5 0-15,-13-1 7 16,-3-7 1-16,-8-3 6 16,-6-3 1-16,1-16 3 15,-6-1 1-15,-6-2 0 16,6 14 0-16,0 30-4 0,0 29 1 15,0 31-6-15,-11 25 0 16,-2 49-7-16,2 25-1 16,8 16-5-16,3 5 0 15,6-8-5-15,2-2 2 16,5-11-4-16,-2-9 1 16,0-11-2-16,5-21 1 15,-2-28-1-15,-3-22 0 16,-11-8-8-16,0-22 1 15,0 22-2922-15</inkml:trace>
  <inkml:trace contextRef="#ctx1" brushRef="#br0" timeOffset="-97336.73">26304 15685 2186 0,'0'0'0'15,"-13"-24"17"-15,5 5 3 16,8 19 3-16,-3-11 2 16,3 11 54-16,0 0 1 0,16 16-13 15,19 3 2-15,25 6 5 16,24-9 0-16,14-7-14 15,2-9 0-15,11-6-17 16,-16-10-1 0,-95 16-2232-16</inkml:trace>
  <inkml:trace contextRef="#ctx1" brushRef="#br0" timeOffset="-97092.36">27137 15086 2186 0,'0'0'0'15,"10"-33"105"-15,-1 11 2 16,4 14 42-16,12 13 0 15,-1 20-42-15,19 35-1 16,22 36-51-16,9 30 0 16,-9 25-14-16,-11 13-1 15,-16 17-6-15,-33-1 1 16,-35-7-2-16,-40-17 2 16,-33-5-4-16,-11-17 1 15,0-28 0-15,-2-32 1 16,-12-27-3-16,9-39 2 15,27-41-13-15,46-43 0 16,46 76-2618-16</inkml:trace>
  <inkml:trace contextRef="#ctx1" brushRef="#br0" timeOffset="-95616.42">2584 13098 1721 0,'0'0'0'0,"0"0"40"16,21-41 2-1,4 19 34-15,10-6 0 0,16-5 67 16,17 1 0-16,13-10-47 15,6 12 2-15,8 6-16 16,-8 2 1-16,-11 14-4 16,-14 10 2-16,-21 9-10 15,-25 22-1-15,-27 30-3 16,-24 38 0-16,-27 34-11 0,-14 2 0 16,-14-28-9-16,9-8 1 15,10 3-10-15,20-16 1 16,24-19-9-16,16-31 2 15,11-38-7-15,38-11 1 16,22-30-6-16,13-14 1 16,19 0-4-1,6 3-1-15,15 17 0 0,-12 10 1 16,-17 11-3-16,-33 14 1 16,-26 14-3-16,-39 35 2 15,-37 44-3-15,-17 22 1 16,-24 22 0-16,-1-2-1 15,7-23-2-15,18-8 0 16,22-14-6-16,24-19 1 16,28-32-3-16,34-39 1 15,39-44-1-15,32-16 0 0,30-17 0 16,3-13 0-16,7-20 2 16,-10-5 0-16,-13 0 3 15,-36 14 0-15,-92 101-2774 16</inkml:trace>
  <inkml:trace contextRef="#ctx1" brushRef="#br0" timeOffset="-95115.02">2754 12914 1985 0,'0'0'0'0,"0"0"184"16,-11-35 1-1,11 35-1 1,0 0 1-16,-5-9-91 16,5 9 1-16,11 14-46 0,0 38 0 15,13 52-14-15,6 33 1 16,-3 0-6-16,3 11 2 15,-8 13-9-15,-3 1 1 16,2-11-1-16,-2-15 2 16,3-31-4-16,-6-12 2 15,3-14-3-15,-3-24 1 0,-5-20 4 0,0-15 0 16,-11-20-5-16,14-31 0 16,7-42-1-16,-4-26 1 15,-17 99-2610-15</inkml:trace>
  <inkml:trace contextRef="#ctx1" brushRef="#br0" timeOffset="-94825.55">2657 12117 2123 0,'0'0'0'0,"0"0"43"16,-11-33 1-16,11 33 2 16,0 0 1-16,0 0 93 15,0 0 0-15,0 0-61 16,-6 14 2-16,6 0-15 16,0 5 2-16,11 0-12 0,-5-2 1 15,-6-17-14-15,2 13 1 16,-2-13-9-16,0 0 1 15,17 0-1-15,-17 0 0 16,21-19-4-16,4 0 2 16,-25 19-2495-16</inkml:trace>
  <inkml:trace contextRef="#ctx1" brushRef="#br0" timeOffset="-93732.94">4381 13508 2173 0,'0'0'0'0,"0"0"185"0,-24-24 2 15,13 13 16-15,-11 3 0 16,-2 2-97-16,-12 14 1 16,-26 14-55-16,0 19 0 15,-6 25-20-15,14 22 0 16,16 27-11-16,13 2-1 15,20-26-7-15,10-26 2 16,20-32-7-16,13-22 1 16,21-22-4-16,-2-13 2 15,6-20 1-15,-12-11 0 16,-5-8 0-16,0 6-1 16,-11 21 6-16,-2 20 0 15,-3 18 2-15,0 37 1 16,8 32 0-16,8 14 1 0,-6 0-2 15,1 10 1-15,-11 10-1 16,-8 18 1-16,-12 22 0 16,-10-16 1-16,-5-28-3 15,-11-19 1-15,-9-8-1 16,-2-19 2-16,-3-17 2 16,-2-19 0-16,7-16 4 15,-10-25 2-15,-5-30 10 16,2-19-1-16,8-25 3 0,3-35 0 15,8-28 0-15,2-11 1 16,17 28-9-16,6-1 0 16,16-13-9-16,18 8 0 15,6 25-17-15,17 19-2 16,-9 19 0-16,-3 11 0 16,-7 22 0-16,-9 17 0 15,-16 35 0-15,-3 24 0 16,-5 31 0-16,-6 13 0 15,-5 6 0-15,0 6 0 16,0 10 0-16,6 6 0 16,2-6 0-16,14-16 0 15,-1-27 0-15,4-28 0 0,2-27 0 16,3-33 0-16,0-36-3 16,2-13-1-16,-13 10 3 15,-8 6-1 1,-11 9 2-16,0 7 0 15,-6 25 3-15,6 11-1 16,0 14 2-16,0 8-3 16,0 0-1-16,0 30 0 15,6 17 0-15,5 10 0 16,0-5 0-16,8-16 0 16,-3-9 0-16,-5-13 0 15,2-11 0-15,3-14 0 0,6-14 0 16,8-13 0-16,0-9 0 0,-14-2 0 15,-5 13 0-15,-3 6 0 16,-3 3 0-16,1 5 0 16,-6 5 0-16,5 7 0 15,-5 10 0-15,11 2 0 16,5 12 0-16,3 2 0 16,14 12 0-16,13-6 0 15,8-9 0-15,19-13 0 16,20-16 0-16,10-17 0 15,-103 33-3061-15</inkml:trace>
  <inkml:trace contextRef="#ctx1" brushRef="#br0" timeOffset="-93221.26">6498 12840 2287 0,'0'0'0'0,"0"0"164"0,0 0 1 16,0 0 50-16,30-30-1 16,-30 16-79-16,-16-13-1 15,-20-22-65-15,-15-6 0 16,-11-11-21-16,-14 6 0 16,-16-11 9-16,-6 2 0 15,-21-2 2-15,2 0 0 16,3 2-9-16,11 6-1 15,16 3-12-15,25 3 1 16,27 5-9-16,29-3 2 16,17 14-11-16,14 11 0 15,21 5-8-15,11 20 1 16,0 18-8-16,0 23 2 16,-1 35-6-16,-15 3 1 15,-11 3-2-15,-25 13 0 0,-15 36-1 16,-20 5 0-16,-6 4-2 15,-4-20-1-15,2-39 0 16,13-21-1-16,15-25 1 16,10-13-1-16,0-17 0 15,35 2-1-15,27-10 2 16,14-14-1-16,14-2 3 16,10-12 0-16,14-8 1 0,-17-11 1 15,-4-5-1-15,-15 0 1 16,-13 13 0-16,-21 4 0 15,-44 43-3032-15</inkml:trace>
  <inkml:trace contextRef="#ctx1" brushRef="#br0" timeOffset="-92392.78">6970 11583 2248 0,'0'0'0'0,"0"0"34"16,-27-38 1-16,13 21 31 16,-2 1 0-16,5 8 128 15,11 8 2-15,-19 11-91 16,8 22 1-16,6 32-17 15,5 23 1-15,11 32-18 16,13-7 0-16,3-26-18 0,3-18 1 16,3-12-14-16,2-7 1 15,-5-15-11-15,-9-16 2 32,-10-13-6-32,-3-17 0 15,-8-19 4-15,-11-14 0 16,-13-11 2-16,-17-16-1 15,-16-14 2-15,-5-16 1 16,-14-14-6-16,-5 5 0 16,8 14-3-16,10 14 0 15,17 14-6-15,16 8 0 16,25 13-5-16,24-2-1 16,19-6-5-16,13 3 2 15,14-3-10-15,20 9 1 16,1 7-3-16,1 9 1 15,0 14-7-15,-14 2 1 0,-8 14-5 16,-13 14 0-16,-12 10 0 16,-18 23 1-16,-17 27-2 15,-16 8 2-15,-18-3 1 16,-12 1 2-16,-11-14 1 16,6 5 0-16,0 5 4 15,14-2 0-15,13-2 1 16,13-12 1-16,12-22 0 15,2-13 0-15,8-17 0 16,17-16 0-16,13-14 0 0,11 5 0 16,-3 4 0-16,-3 16 1 15,-18 16-1-15,-14 24 0 16,-14 26-1-16,-15 5 1 16,-20-3-4-16,-6 0 2 15,-1-2-6-15,7 2 1 16,13-5-5-16,12-3 0 15,10-11-4-15,12-22 2 16,4-19 1-16,20-25 1 16,30-22 3-16,2-24 1 15,8-5 6-15,-8-1 1 16,-8 6 1-16,-19-1 0 16,-24-15 0-16,-22-9 0 0,0 85-2888 15</inkml:trace>
  <inkml:trace contextRef="#ctx1" brushRef="#br0" timeOffset="-92188.55">6642 10608 2224 0,'0'0'0'0,"-6"-30"109"0,6 8 1 16,0 3 49-16,0 5 0 15,0 4-45-15,0 10 0 16,0 0-57-16,0 0 0 15,6 24-15-15,7 12 0 16,14 16-11-16,20 0 1 16,23-6-5-16,14 9 0 15,-84-55-2506-15</inkml:trace>
  <inkml:trace contextRef="#ctx1" brushRef="#br0" timeOffset="-91779.96">7946 11654 2362 0,'0'0'0'15,"0"0"28"-15,0 0 0 16,-38-41 35-16,13 17 1 16,1 7 102-16,-3 9 0 15,8 8-65-15,-3 14 1 16,-2 16-10-16,2 19 0 15,17 20-34-15,5 10 2 16,11-2-19-16,8-9 1 16,13-19-14-16,3-7 1 0,17-15-9 15,-1-5 2-15,1 0-6 16,-1-9 1-16,-10-2-3 16,-14 6 0-16,-8 2-1 15,-24-3-1-15,-17 17-1 16,-13 3 2-16,-25-6-4 15,3-3 0-15,6-7 3 16,13-12 0-16,19-16-2 16,13-23 0-16,17-21-4 15,14-16 0-15,7-9-8 0,-2-27 2 16,-30 104-2811-16</inkml:trace>
  <inkml:trace contextRef="#ctx1" brushRef="#br0" timeOffset="-90365.93">8016 11474 2274 0,'0'0'0'15,"0"0"69"-15,11-36 0 16,-11 22 41-16,0 14 0 15,0-13 26-15,0 13 0 16,0 0-62-16,0 0 1 16,11 16-12-16,8 25 0 15,13 36-7-15,9 27 0 16,0 22-9-16,-1-6 0 16,4-21-9-16,-3-11 2 0,-6-14-10 0,0-11 1 15,-5-14-8-15,-8-24 0 16,-12-15-7-16,-10-10 1 31,-10-10-15-31,-20-10 1 16,-33-21-24-16,-7-3 0 0,-9 6-68 15,-2 5 1-15,8 0-22 16,27 6 1-16,16 8 35 16,19 5 1-16,11 14 40 15,5-16 2-15,14 7 18 16,25 4 1-16,21 8 11 15,13 2 0-15,-2 3 2 16,-2 9 0-16,-15 8 9 16,-2-1 0-16,-11 6 10 0,-8 0 1 15,-8-8 9-15,-8 6 0 16,2 2 4-16,-2-6 1 16,-3-13-4-16,-3-13 2 15,0-15 4-15,3-13 0 16,-3 3-1-16,-7-1 1 15,-7 4 2-15,-13-12 1 16,-21-10 5-16,-9 2 1 16,-5 14 4-16,0 13-1 15,5 17-2-15,12 11 1 16,7 14-5-16,6-6 1 16,10 6-11-16,12-3 2 15,5-14-15-15,16-6 1 16,19-7-22-16,0-11 1 15,5-15-55-15,-15-4 1 16,-12-6-72-16,-8 2 1 16,-5 9 12-16,0 0 1 15,-3 6 67-15,-3 7 0 0,-5 17 36 16,22 11 0-16,0 22 9 16,8 24 0-16,5 9 8 15,-3-11 1-15,-2-11 16 16,0-11 0-16,-8-11 8 15,2-9 1-15,-8-10-2 16,3-6 2-16,3-5-3 16,2-17 1-16,4-24 2 0,-7-6 2 15,-13-21 6 1,-2-1 1-16,-12 8 0 16,-2 9 2-16,3 22-3 0,-1 16-1 15,6 22-1-15,-10 11-1 16,10 25-11-16,0 21 1 15,5 20-14-15,6-6 0 16,13-11-6-16,3-22 0 16,3-7-5-16,5-15 0 15,3-16-2-15,3-8 1 16,5-14-2-16,0-8 1 16,-11-17-1-16,-5-8 0 15,-13 1 2-15,-12-7-1 16,-16 7 1-16,-8 4 2 15,-8 12 1-15,5 8 1 16,3 11 2-16,3 8 0 16,3 8 2-16,-4 17 2 15,1 16-6-15,2 22 2 0,9 27-3 16,10 1 0-16,14-9-4 16,-8-55 0-16,8 4-2 15,14-1 0-15,13-8 0 16,11-11 0-16,5-17-1 15,-2-13 1-15,-9-8-1 0,-10 2 0 16,-9-5 1-16,-18 16 0 16,-3 1 0-16,-6 2 0 0,-5 8 1 15,-5-5 0-15,-9 8 1 16,-2 3 0-16,-6 11-2 16,-13 16 0-16,0 22 0 15,8 25 0-15,-3-6 0 16,19-19 0-16,0-11 0 15,11-11 0-15,0-8 0 16,0-11 0-16,0 0 0 0,17 6 0 16,4-23 0-16,14-38 0 15,-5-5 0-15,-8-6 0 16,-8 6 0-16,-9 0 0 16,-8-6 0-16,-8-8 0 15,-10-16 0 1,-4-11 0-16,-7-20 0 0,-9 6 0 15,6 22 0-15,13 44 0 16,6 10 0-16,16 39 0 16,0 0 0-16,-3 39 0 15,22 68 0-15,3 13 0 16,2-5 0-16,9 22 0 16,-9 33 0-16,-2-3 0 15,-14-8 0-15,-11 2 0 16,3-161-3055-16</inkml:trace>
  <inkml:trace contextRef="#ctx1" brushRef="#br0" timeOffset="-89705.9">3633 15792 1947 0,'0'-27'0'32,"13"-28"201"-32,-2-5 1 15,-6 11-17-15,6 13-1 16,-5 6-79-16,-6 5 1 0,2 3-50 16,4 9 1-16,-6 13-18 15,0 0 2-15,16 5-8 16,-5 33 1-16,13 45-9 15,-7 32 0-15,-6 41-3 16,-17 0 0-16,-16-11-4 16,-13 0 0-16,-11 11-4 15,-11-11-1-15,-5-30 3 16,2-27-1-16,3-28 6 16,11-33 0-16,0-18 1 0,5-23 2 15,3-22 6-15,9-27 1 16,4-32 4-16,9-15 2 15,5-10 1-15,11 15-1 16,6 34-7-16,15 14 1 16,9 24-4-16,16 11 0 15,30 22-11-15,13 16 1 16,12 20-9-16,18 8 1 16,14 16-6-16,0 6 1 15,2 0-3-15,-13-12 1 16,-24-7-2-16,-6-17 0 15,-19-14 0-15,-10-13 0 16,-17-6 0-16,8-13 0 16,-54 16-2888-16</inkml:trace>
  <inkml:trace contextRef="#ctx1" brushRef="#br0" timeOffset="-89213.49">5547 15729 1695 0,'0'0'0'16,"-52"-60"192"-16,11 13 1 15,1 4-37-15,7-1 1 16,14-8-67-16,8 0 0 15,6-6-22-15,10 3 2 16,-5 14-11-16,6 11 2 16,-6 30 3-16,24 11 1 15,3 28-6-15,9 24 2 16,10 8-7-16,0 3 0 16,5-20-8-16,-13-2 0 15,3 11-12-15,0-5 1 16,-12-22-7-16,-2-15 1 0,-8-18 1 15,3-14 0-15,-6-19 1 16,-2-11 1-16,-3-16-2 16,-6-6 0-16,-5 8 5 15,-5-5 1-15,-6-9 0 16,0-5 0-16,8 6-7 16,3 7 1-16,3 31-4 15,8 11 1-15,11 16-9 16,13 12 1-16,22 10-20 15,5 5 1-15,-62-24-2911 0</inkml:trace>
  <inkml:trace contextRef="#ctx1" brushRef="#br0" timeOffset="-88905.28">6200 15203 2386 0,'0'0'0'0,"-11"-21"78"0,6 7 0 16,-12 0 55-16,4 3 0 15,-3 11-14-15,-14 14 1 16,-3 32-65-16,3 20 0 15,14 11-14-15,16 2 0 16,6-18-8-16,10-12-1 16,3-19-5-16,13-14 0 15,9-2-7-15,5-14 2 16,11-14-3-16,-5-10 0 16,-6-15 1-16,-11-15 1 15,-13-18 2-15,-17-7-1 16,-5 2 7-16,-11 9 2 0,-11 21 4 15,-13 17 0-15,-5 16 1 16,-12 14 1-16,1 11-6 16,10 14 0-16,14 8-7 15,21 8 0-15,17 6-9 16,11-23 0-16,24-24-15 16,11-24 1-16,-57 24-2903 15</inkml:trace>
  <inkml:trace contextRef="#ctx1" brushRef="#br0" timeOffset="-87664.59">6550 14604 2400 0,'-6'-36'0'0,"-5"-43"83"16,-16-12 1-16,-3 17 71 0,-5 20 1 15,8 24-70-15,14 19 2 16,2 8-41-16,5 30 1 16,1 50-12-16,5 32 0 15,16 37-8-15,14-1 1 16,11-22-4-16,10 3 1 15,11 8-6-15,6-8 0 16,8-22-4-16,0-24 1 16,3-42-2-16,-20-24 2 15,-2-34-2-15,-13-21-1 0,-15-41 3 16,-10-8 0-16,-8-1 8 16,-11 12 0-16,-11 8 4 15,-2 16 0-15,-9 11 3 16,3 17 1-16,8 13 4 15,11 14 1 1,0 0-4-16,0 0 1 0,-5 30-20 16,16 14 2-16,8 14-9 15,2-4 1-15,4-18-6 0,2-17 1 16,-3-13-3-16,3-17 0 16,9-17-1-16,-1-10 1 15,-3-6-1-15,-2 0 1 16,-13 11 0-16,-4 6 0 15,-7 5 2-15,-6 6-1 16,0 2 1-16,-6 0 2 16,6 14-1-16,0 0 2 15,0 0-1-15,6 14 1 16,4 8-4-16,7 16 2 16,12 14-3-16,-1-8 1 15,7-22-2-15,0-14 1 16,6-24-1-16,5-6 0 15,-14-16-20-15,-7-1 0 16,-9 6-79-16,-11 1 1 0,-10-4-17 16,-6-11 0-16,-11-10 15 15,-2 10 1 1,8 6 54-16,2 22 1 0,14 19 32 16,0 0 0-16,-11 11 12 15,11 22 0-15,-5 19 7 16,5 8 0-16,11-13 15 15,2-9 2-15,9-16 12 16,0-6 0-16,2-5 2 0,3-5 0 16,14-12-3-16,0-13 0 15,5-22-4-15,-11-14 2 16,-3-16-4-16,-7-3 1 16,-14 0 1-16,-3 11 1 15,-3 14-3-15,-2 19 1 16,-3 19 0-16,0 11-1 15,8 11-5 1,3 24 2-16,5 31-10 0,3 5 1 16,8-5-7-16,3-19 0 15,-3-15-3-15,8-7 1 16,1-22-3-16,-1-11 1 16,8-22-2-16,3-12 1 15,-16-18 0-15,0-8 1 16,-8 5 2-16,-11 5 0 0,-6 17 3 15,-5 0 1-15,0 6 2 16,-5 10 0-16,5 6 0 16,0 19-1-16,0 0 0 15,19 19 0-15,2 19-3 16,15 11 0-16,-1-2-2 16,5-9 0-1,-2-16-5-15,8-19 2 0,11-14-3 16,8-14 0-16,-2-10-1 0,-12-14 2 15,6-6-2-15,-11 3 1 16,-5 8-1-16,-17 8 1 16,-13 6 1-16,-16-5-1 15,-14-23 1 1,-14 9 1-16,-7 19-1 0,-1 30 1 16,-5 35 0-16,11 17 0 15,2 6-1-15,25-23-1 16,3 12-1-16,5 13 0 15,5 0-1-15,9-13 0 16,13-3 0-16,-3-14 0 16,11-5-1-16,14-12 0 15,8-10-3-15,19-8 2 16,-76 5-3055-16</inkml:trace>
  <inkml:trace contextRef="#ctx1" brushRef="#br0" timeOffset="-86894.82">9713 14012 2248 0,'-5'-30'0'0,"-6"-27"181"0,-5-17 0 15,-6-6 11 1,3-2 1-16,-8 16-81 0,8 23 0 15,8 15-60-15,0 20-1 16,11 8-23-16,-13 5 2 16,2 26-13-16,6 15 3 15,5 17-8-15,10 8 1 16,15-10-5-16,2-18 0 31,8-21-2-31,11-22 0 0,0-30-1 0,0-14-1 16,-13-8 2-16,-9-8 1 15,-13-6 5-15,-16 17 2 16,-12 13 6-16,-18 12 0 16,-11 5 4-16,-11 5-1 0,-11 11 9 31,9-2-1-31,7 10-3 0,9 1 0 0,19 5-6 16,5 2 1-16,19-13-10 15,-11 14 2-15,11-14-7 16,19 16 1-16,8-16-5 15,19-13 2-15,5-4-3 16,1-13 2-16,-11-11-3 16,-6-19 1-16,-8-25 0 0,-8-11-1 15,-14-5 0-15,-10 8 1 16,-11 16 0-16,2 17 0 16,-2 24 0-16,10 12 1 15,1 7-1-15,5 17 1 16,11 11-2-16,10 44 0 31,26 63-1-31,10 24 1 0,8 11-2 0,2-8 2 16,4-16-2-16,-3 8 0 15,-6 16-2-15,-2-13 2 16,-12-30-1-16,-12-9 0 16,-17-16-1-16,-14-19 1 15,-5-28-1-15,-11-22 0 31,3-16 1-31,-14-24 1 16,-7-31 0-16,1-11 1 16,-1-5 4-16,-1-28-1 0,8-37 8 15,11-10 0-15,11 29 5 16,6 29 1-16,15 41 1 16,-2 20 0-16,-2 24-2 15,-17 33 0-15,0-30-3022 16</inkml:trace>
  <inkml:trace contextRef="#ctx1" brushRef="#br0" timeOffset="-86517.21">6810 16797 2123 0,'-6'-33'0'15,"-7"-43"152"-15,-3-6 2 16,5 5 33-16,0 19 1 16,0 20-57-16,3 13 2 0,8 25-66 15,0 0 1-15,5 52-21 16,9 25 1-16,8 52-10 15,2 10 1-15,9-7-9 16,-9 5 1-16,3 13-9 16,-2-15 2-16,4-29-6 15,9-34 1-15,3-29-5 16,-11-21 2-16,-3-16-7 16,-8-14 1-16,-19 8-2686 15</inkml:trace>
  <inkml:trace contextRef="#ctx1" brushRef="#br0" timeOffset="-85854.79">6539 17227 1997 0,'0'0'0'15,"0"0"54"-15,0 0 1 16,0 0 38-16,0 0 0 16,0 0-29-16,70-63 1 15,-2-3-18-15,13-13 0 0,6-3 3 16,-8-8-1-16,-17-23 6 15,-13 4 0-15,-17 18 9 16,-13 28 1-16,-13 22 3 16,-6 14 0-16,-3 19-6 15,-2 16 1-15,-1 19-10 16,1 36 2-16,16 50-12 16,2 7 0-16,14-16-7 0,3-5 1 15,11 2-12-15,0-8 2 16,5-8-9-16,0-25 1 15,-8-24 3-15,-3-31-1 16,-8-21 2-16,-3-22-1 16,-7-20 3-16,-12-5-1 15,3-3 4-15,-8 9 2 16,-8 13-2-16,3 11 0 16,5 17 0-16,-6-1 0 15,6 17-4-15,0 0 2 16,0 0-6-1,19 8 1-15,8 12-7 16,14 13 1-16,11 8-10 16,-1-6 2-16,1-18-5 15,-6-20 1-15,0-19-3 0,0-11 1 16,11-5-1-16,-6-9 1 16,-5-18 0-16,-10-9 1 0,-7-11 1 15,-12 8-1-15,-17 6 2 16,-11 22 1-16,-19 13 0 15,-3 11 1-15,4 28 2 16,-1 33 0-16,-8 35-2 16,13 22 1-16,6 16-3 15,14-13 0-15,5-16-4 16,14-20 1-16,13 3-1 16,8-11 0-1,11-11-1-15,6-25 0 0,10-18-1 0,14-12-1 16,8-13-1-16,-3-9-1 15,-81 36-2971-15</inkml:trace>
  <inkml:trace contextRef="#ctx1" brushRef="#br0" timeOffset="-85383.18">9445 16395 2236 0,'0'0'0'0,"-30"-61"121"0,3 20 2 0,3-8 55 16,2-11 2-16,-2-25-58 16,-9 0 1-16,3 3-45 15,3 22-1-15,8 24-19 16,-3 25 1-16,3 22-14 15,-2 30 1 1,-4 36-9-16,-2 8 1 0,16 0-13 0,17-20-1 16,10-7-7-16,14-1 0 15,13-2-4-15,12 11 2 16,12-11-7-16,-4-9 1 16,7-5-1-16,-8-2 0 15,-15-4-1-15,-28-5 1 16,-22 3 0-16,-24 3 0 15,-25 2 0-15,-10 0 0 16,-3-7-2-16,8-12 1 16,5-8 0-16,17-6 1 15,19-10-5-15,10-15 2 16,17-29-5-16,14-17 1 16,13-24-15-1,13 2 2-15,-51 88-2781 0</inkml:trace>
  <inkml:trace contextRef="#ctx1" brushRef="#br0" timeOffset="-84643.48">9486 16258 2086 0,'0'0'0'0,"5"-30"38"15,0 2 0-15,-5 1 21 16,-5 8 2-16,5 19 61 16,0 0 2-16,0 0-38 15,11 8 1 1,-6 22-10-16,14 25 2 0,3 11-6 16,8-1 1-16,2-2-15 15,9-13 2-15,5-7-16 0,0-18-1 16,0-28-7-16,-5-19 2 15,-6-19-3-15,-2-8-1 16,-9-11-3-16,-8 10 0 31,-16 12 8-31,-5 2-1 0,-6 4-1 0,-5-9 0 16,-3-14 0-16,-6 0 1 16,9 19-2-16,5 25 0 15,11 11-7-15,0 36 1 16,17 30-10-16,12 16 0 15,12 17-10 1,11 18 0-16,5 28-6 0,5-2 0 16,-5-25-3-16,2 2 0 15,4 17-2-15,-6 0 1 16,-11-3-1-16,-6-22 0 0,-15-32 0 16,-9-23 0-16,-10-24 0 15,-6-14 0 1,0-19 0-1,-22 0 1-15,-3-13 5 16,-10-37-1-16,-5-40 10 16,-1-36 1-16,3-30 6 15,-3-6 2-15,11-13-1 16,14 3 1-16,16 4-6 0,11 18 0 16,13 29-7-16,4 9 0 15,1 0-6-15,-7 8-1 16,-17 27-3-16,-7 20 1 15,-1 24-2-15,-8 16 0 16,0 12 0-16,1 16 0 16,-15 19-2-16,9 16 1 15,5 17-3-15,11 11-1 16,11-5-3-16,11-3 1 16,13-17-5-16,0-5 1 15,11-3-6-15,-5 5 1 16,-3-2-2-16,2 3 0 15,-4-6 3-15,-9-3-1 16,-8-5 1-16,-8 5 1 0,-17-2 7 16,-5 5 0-16,-13-3 4 15,-3-8 1-15,8-10 2 16,3-20 0-16,5-17 0 16,5-27 0-16,12-30-4 15,5-16 1-15,-11 90-2901 16</inkml:trace>
  <inkml:trace contextRef="#ctx1" brushRef="#br0" timeOffset="-84392.07">10388 15305 2224 0,'-2'-25'0'0,"-15"-41"52"0,1-2 2 16,5 19 38-16,9 13 0 16,-4 22 46-16,17 36 0 15,19 41-67-15,10 25 0 16,12 30-9-16,5 5-1 15,3-3-9-15,7 12-1 16,-4 18-9-16,4-7 0 16,-1-31-8-16,-4-16 2 15,-5-25-8-15,-11-22 1 16,-16-18-7-16,-14-23 0 16,-16-8-4-16,-5-19 0 15,5 19-2606-15</inkml:trace>
  <inkml:trace contextRef="#ctx1" brushRef="#br0" timeOffset="-83579.27">10524 15943 1997 0,'0'0'0'0,"0"0"43"15,13 35 0-15,-2-15 36 16,16-12 1-16,14-5 6 16,21-23 0-16,25-29-31 15,11-14 0-15,5-14 13 0,-11 3 0 16,-11 3 16-16,-24 17 2 15,-22 18-2-15,-13 6 0 16,-16 13 4-16,-6 17 0 16,-28-13-9-16,-1 7 0 15,-7 17-8-15,-7 14 1 16,8 5-18-16,10 22 1 16,9 25-19-16,11 16 0 15,5 22-13-15,11-11 1 16,8-28-6-16,13-18 0 15,-2-28-6-15,5-22 1 16,3-27-4-16,8-22 2 16,6-38-1-16,-1-6 1 15,-10 3-1-15,-6-3 0 0,-19 19 1 16,-5 17 0-16,-5 21 1 16,-4 15-1-16,-2 13-2 15,0 0 0-15,6 13-3 16,-6 39 0-1,11 39-4-15,-1 13 2 16,9 3-4-16,3-28 1 16,5-19-1-16,3-19 0 0,-11-27 0 15,3-11 0-15,2-11 0 0,9-17 0 16,-4-24 0-16,-1-14 0 16,-4-6 0-16,-8-5 1 15,-5 9 2-15,-6 12 1 16,-2 15 1-16,-3 16 2 15,0 9 2-15,0 13 1 16,0 0 0-16,6 16 0 16,4 22-5-16,1 23-1 15,0 10-2-15,0 0 0 16,8-14-2-16,3-18 0 16,-9-15 0-16,-2-21 0 15,0-6 0-15,5-24 0 16,19-19 0-16,-10-12 0 15,-4 3 0-15,-10 0 0 16,-3 14 1-16,-2 3 0 16,-6 11 1-16,0 10 1 15,0 9 1-15,0 8 2 16,0 0-2-16,0 0 2 16,22 25-4-16,-1 27 1 15,15 22-3-15,4-6 1 16,1-10-1-16,-6-28 0 15,0-28-1-15,14-21 0 16,16-25-2-16,8-13 1 16,-73 57-3003-16</inkml:trace>
  <inkml:trace contextRef="#ctx1" brushRef="#br0" timeOffset="-83496.74">12731 15540 2349 0,'0'0'0'16,"0"0"-1763"-1</inkml:trace>
  <inkml:trace contextRef="#ctx0" brushRef="#br0" timeOffset="86593.27">28678 8538 0,'0'0'0,"0"0"0,0 0 0,0 0 0,29 0 16,-14 0-16</inkml:trace>
  <inkml:trace contextRef="#ctx0" brushRef="#br0" timeOffset="86640.4">33016 12073 0,'0'0'0,"0"0"0,0 0 0,0 0 16,0-15-16</inkml:trace>
  <inkml:trace contextRef="#ctx1" brushRef="#br0" timeOffset="86507.93">20522 2892 967 0,'0'0'0'16,"-22"-36"59"-16,9 6 1 15,-9-6 71-15,3 6 1 16,3 5 3-16,5 1 0 16,3 2-32-16,2-3 0 0,4 1-41 15,2 4 1-15,-3 9-13 16,3 11 2-16,0-13-12 15,0 13 1-15,11 19-11 16,8 17 2-16,2 24-12 16,4 11 1-16,-9 3-9 15,0-14 2-15,-2-13-5 16,2-12 0-16,-2-16 2 16,7-13 1-16,12-12 3 15,13-15 1-15,19-29 4 16,3-21 1-16,2-14 17 15,12-5 0-15,7-9 16 16,3 3 0-16,0-5 6 16,-7 0 0-16,-20 16-6 0,-8 19 1 15,-17 17-8-15,-15 13 0 16,-15 17-8-16,-10 19 0 16,0 0-9-16,6 30 2 15,-17 19-7-15,0 6 1 16,11-55-2332-16</inkml:trace>
  <inkml:trace contextRef="#ctx1" brushRef="#br0" timeOffset="86807.99">20996 2481 1758 0,'0'0'0'16,"0"0"54"-16,-32-6 0 15,32 6 40-15,0 0 0 31,0 0-13-31,-6 19 0 0,6 12-46 16,6 23 1-16,-1 18-11 16,6-4 2-16,-3 3 4 15,3-19 0-15,5-13 7 16,9-15 0-16,7-13 11 16,20-22 0-16,16-22 19 15,13-13 2-15,-5-20 15 16,5-8 1-16,-2-8 2 15,-3 8 1-15,-3-3 1 16,-3 17 1-16,-2 0-11 16,3 0 1-16,-71 60-2634 15</inkml:trace>
  <inkml:trace contextRef="#ctx1" brushRef="#br0" timeOffset="87892.84">31878 3686 1318 0,'0'0'0'0,"-8"-36"82"0,5 6 0 16,-2 0 83-16,5 0 1 15,0 0-39-15,0-1 1 16,5 1-50-16,-2 6 2 15,2 4-31-15,-2 10 2 16,-3 10-12-16,0 0 1 16,16 5-9-16,-2 20 0 15,5 16-6-15,0 19 1 16,-6-5-6-16,-4-11 0 16,1-9-3-16,1-10 0 15,-3-3-2-15,6-14 2 16,-1-3-1-16,15-5 1 15,18-13 4-15,11-12 0 16,8-16 14-16,5-19 0 16,3-11 9-16,1-14 0 0,-4 0 0 0,9-6 2 15,-6 4 1-15,-5 13 0 16,-14 3-6-16,-11 27 2 16,-18 14-7-16,-12 19 1 15,-13 11-8-15,6 11 1 16,-15 19-5-16,-4 5 1 15,13-35-2507-15</inkml:trace>
  <inkml:trace contextRef="#ctx1" brushRef="#br0" timeOffset="88223.37">32315 3319 1784 0,'0'0'0'16,"0"0"51"-16,0 0 1 0,-22 30 22 16,19-11 0-16,0 11-26 15,3 17 1-15,3 18-25 16,5-4 2-16,9-12-9 16,4-13 0-16,6-12 3 0,17-13 0 15,10-22 11-15,11-24 0 16,11-15 23-16,11-21 1 15,10-3 19-15,6-8 0 16,-5 8 10-16,-11-3 0 16,-11 9-5-16,-9-3 0 15,-2 0-12-15,0-9 0 16,-65 80-2344-16</inkml:trace>
  <inkml:trace contextRef="#ctx0" brushRef="#br0" timeOffset="93477.31">32568 12335 0,'0'0'0,"0"0"0,28 0 0,-28 0 32,0 0-32</inkml:trace>
  <inkml:trace contextRef="#ctx1" brushRef="#br0" timeOffset="93131.16">26397 4529 916 0,'0'0'0'0,"0"0"13"0,0 0 0 16,0 0 19-16,0 0 0 15,0 0-33-15,0 0 1 16,0 0-754-16</inkml:trace>
  <inkml:trace contextRef="#ctx1" brushRef="#br0" timeOffset="93400.84">27511 4619 1067 0,'0'0'0'0,"0"0"6"16,0 0 2-16,0 0 2 0,0 0 2 15,0 0 54-15,0 0 1 16,0 0 2-16,0 0 0 15,0 0-1100-15</inkml:trace>
</inkml:ink>
</file>

<file path=ppt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792" units="cm"/>
          <inkml:channel name="Y" type="integer" max="2112" units="cm"/>
          <inkml:channel name="T" type="integer" max="2.14748E9" units="dev"/>
        </inkml:traceFormat>
        <inkml:channelProperties>
          <inkml:channelProperty channel="X" name="resolution" value="122.71844" units="1/cm"/>
          <inkml:channelProperty channel="Y" name="resolution" value="121.37931" units="1/cm"/>
          <inkml:channelProperty channel="T" name="resolution" value="1" units="1/dev"/>
        </inkml:channelProperties>
      </inkml:inkSource>
      <inkml:timestamp xml:id="ts0" timeString="2023-01-13T06:08:04.952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context xml:id="ctx1">
      <inkml:inkSource xml:id="inkSrc1">
        <inkml:traceFormat>
          <inkml:channel name="X" type="integer" max="20224" units="cm"/>
          <inkml:channel name="Y" type="integer" max="11264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654.49835" units="1/cm"/>
          <inkml:channelProperty channel="Y" name="resolution" value="647.3563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1" timeString="2023-01-13T06:08:05.775"/>
    </inkml:context>
  </inkml:definitions>
  <inkml:trace contextRef="#ctx0" brushRef="#br0">11372 11123 0,'0'0'0,"0"0"0,0 0 0,14 15 0</inkml:trace>
  <inkml:trace contextRef="#ctx1" brushRef="#br0">3795 4450 1444 0,'0'0'0'16,"0"0"77"-16,-40 0 1 0,15 5 64 15,-2 1 2-15,11-6-31 16,16 0 2-16,-14 0-42 16,14 0-1-16,-11 0-29 15,11 0 0-15,0 0-7 16,0 0 0-16,0 0-8 16,17 0 1-16,23 0-2 0,36 0 0 15,27 0-4-15,11-6 2 16,14 1-2-1,4-6 2-15,4 3-2 0,13 2-1 16,25 1-4-16,-1-1 1 16,-13 6 1-16,11 0 2 15,13 0-3-15,17 0 1 16,18 0-1-16,4 6 0 16,-9-12 0-16,14 6 0 15,21-8-1-15,14 5 1 16,8 9-3-16,-13 5 1 15,-23-6-2-15,-10 1 2 16,3-1-2-16,-3 3 0 16,6 9 1-16,-25-6 2 15,-36 2-3-15,-12-7 1 0,18-4-1 16,-13 4 1 0,-28-1 0-16,-18 1 1 0,-9-6 2 15,-5 0 0-15,-5 5 2 16,-12-5 1-16,-7 0 2 15,-22 0 0-15,-16-5-2 16,-22 5 0-16,-3 0 4 16,-16 0 1-16,11 0 0 15,-11 0 0-15,0 0 0 0,0 0 0 16,0 0-3-16,0 0 0 16,0 0-2653-16</inkml:trace>
  <inkml:trace contextRef="#ctx0" brushRef="#br0" timeOffset="869.94">16273 18805 0,'0'0'16</inkml:trace>
  <inkml:trace contextRef="#ctx0" brushRef="#br0" timeOffset="8731.7">21666 11065 0,'0'0'0,"0"0"0,0 0 0,29-15 16,-15 15-16,102-73 15,72-44-15</inkml:trace>
  <inkml:trace contextRef="#ctx0" brushRef="#br0" timeOffset="9475.57">31107 11664 0,'0'0'0,"0"0"0,15 0 0,-15 0 0,0 0 16,43 0 0,-28 14-16,28-14 31,44 15-31</inkml:trace>
  <inkml:trace contextRef="#ctx0" brushRef="#br0" timeOffset="10417.04">29835 10028 0,'0'0'0,"0"0"0,0 0 16,-29-15-1,15 1-15,14-1 32,-15 0-32,-14 1 31,15 14-31,14-15 31,-29 15-31,14-14 31,15-1-31,-14 0 32,14 1-32,-29-1 31,15-14-31,-15 0 31,14 14-31,59-29 16,13 1-1,146-45 1,100-14-16,15 29 31,29 0-31,-144 29 32,-87 29-32,-15 1 31,-43-1-31,-15 0 31,-43 15-31,-58 30 31,-43 43-31,-159 0 32,-145 0-32,43-30 31,1-28-31,130 14 31,129 1-31,30-16 31,29 1-31,-1-15 32,73-15-32,145-29 15,158-14-15,30-1 31,72-14-15,-174 44 0,-72 29-16,-102-14 15,-71 14-15</inkml:trace>
  <inkml:trace contextRef="#ctx0" brushRef="#br0" timeOffset="18605.43">11270 10422 0,'0'0'0,"0"0"0,0 0 0</inkml:trace>
  <inkml:trace contextRef="#ctx1" brushRef="#br0" timeOffset="18718.09">3158 6531 1595 0,'0'0'0'0,"-46"5"90"0,6-5 0 15,-7 6 88-15,7-3 1 16,5 5-41-16,7 0 0 16,9-3-60-16,3 1 2 15,0-3-31-15,5-1 2 16,11-2-9-16,0 0 2 15,0 0-8-15,22-5 0 16,40-20-1-16,25-21 0 16,29-28 10-16,25-22-1 15,17-11 1-15,18 3 1 16,8 8 0-16,6 6 0 16,-19-17-1-16,-14-2 1 15,-19 7-1-15,-24 20 1 0,-27 25-4 16,-25 21-1-16,-35 14-5 15,-8 14 0-15,-19 8-3 16,0 0-1-16,-40 30-2 16,-12 19 1-16,-24 17-6 15,-2 13 1-15,-9-2-6 0,-16-6 2 16,-14-10-17-16,-18-4 1 16,-14 9-10-16,-9 10-1 15,-2 15-30-15,0 5 2 16,11 5-29-16,17-11 1 15,18-27-7-15,21-11 0 16,31-13 10-16,21-12 1 16,17-16 12-16,24-11 1 15,0 0 9-15,30-11 2 16,49-30 15-16,37-33 0 16,44-49 13-16,30-11 2 0,21 8 3 15,14 5 0-15,17-18 10 16,-23 13 0-16,-32 19 22 15,-49 30 0-15,-35 28 18 16,-37 16 0-16,-34 17 5 16,-13 10 0-16,-19 6-3 15,5 30-1-15,-5-30-2660 16</inkml:trace>
  <inkml:trace contextRef="#ctx0" brushRef="#br0" timeOffset="55111.02">19309 15110 0,'0'0'0,"145"-14"0,-1-1 0</inkml:trace>
  <inkml:trace contextRef="#ctx1" brushRef="#br0" timeOffset="63673.55">8751 9236 1004 0,'0'0'0'0,"0"0"54"0,0 0 1 15,0 0 98-15,0 0 1 16,0 0-38-16,0 0 0 15,0 0-45-15,0 0 0 16,0 0-25-16,0 0 1 16,0 0-13-16,0 0 0 15,0 0-7-15,22 25 1 16,7 5-7-16,18-5 0 16,4 5 0-16,17-8 2 15,8-3-1-15,10-3 2 16,23 4 3-16,21-12 0 15,27-3 15-15,14-5 1 16,30-5 5-16,18-3 2 0,17-3 14 16,22-3 1-16,18 3 3 15,17 0 2-15,5-5 0 16,-5-4 2-16,-17 7-9 16,-7-9 1-16,-22 3-6 15,-6 2 2-15,-5 9-1 16,-19 3 2-16,-22 5-4 15,-16 0 0-15,-14 5-5 16,-16 1 0-16,-11 5-8 16,-21 2 1-16,-19-7-8 0,-23 5 2 15,-26 2-6-15,-19-2 1 32,-14-3-4-32,-16-8 0 0,0 0-1 0,-5 11 0 15,-6 0-5-15,-24 9 2 16,-17-1-6-16,-10 3 2 15,-11-11-8-15,-9-11 2 16,82 0-2899-16</inkml:trace>
  <inkml:trace contextRef="#ctx1" brushRef="#br0" timeOffset="102371.71">22254 9669 1192 0,'0'0'0'15,"0"0"37"-15,-11-27 2 16,11 27 47-16,0-14 2 15,0 14-14-15,0 0 0 0,0-16-37 16,0 7 1-16,0 9-12 16,11-11-1-16,-11 11-5 15,14-13 0-15,2 10-7 16,11 3 2-16,19 3-4 16,14 5 1-16,13 3 7 15,14 5 1-15,0 4 1 16,16-1 1-16,10-8 2 0,15-3 1 15,7 8 8-15,9-2 2 16,5 8 7-16,14-6 0 16,5 1 2-16,14 5 1 15,-4 8-4-15,7 0 2 16,15 0 0-16,12-8 0 16,-1 3 0-16,9-1 1 15,10-5 0-15,4 1 0 16,1-4-3-16,4-5 0 15,-6-6 2-15,3-5 0 16,0-5-4-16,-6-1 1 16,1-5-2-16,-9-2 1 15,-11 2-2-15,-18-3 0 16,-1 3-4-16,-26-5 1 16,-12 2 0-16,-10-5 0 15,-9 8 0-15,-15-5 1 0,-17 2 0 16,-16 3 0-16,-25-6-9 15,-8 9 1-15,-16-3 3 16,-14 6-1-16,-2 2 1 16,-11 0 1-16,-11 3 2 15,14-8 0-15,-14 8-2 16,0 0 0-16,0 0-4 16,10-14 0-16,-10 14-3 0,17-30 0 15,-17 30-2724-15</inkml:trace>
  <inkml:trace contextRef="#ctx1" brushRef="#br0" timeOffset="110151.7">4644 11644 1431 0,'0'0'44'16,"0"0"1"-16,-33-47 58 16,33 39 2-16,0 8-23 15,0 0 0-15,6-17-50 16,-6 17 1-16,11-8-13 0,-11 8 0 16,16-11-7-1,-3 6 1-15,15 5-5 0,7 0 1 16,16 0 0-16,6 0 0 15,11 0 1-15,8 0 2 16,0 5 4-16,13 6 1 16,12 3 15-16,12 8 2 15,18 8 5-15,1 3 2 16,7-9 2-16,10-2 1 16,13-5-7-16,9-4 0 15,3 1-1-15,7-6 0 16,9 0 2-16,11-8 1 15,5 6-6-15,13-6 2 16,-2 0-4-16,14 3 0 16,4 10-2-16,1 1 1 15,-13 0-3-15,2 2 1 0,-6-10-4 16,4 5 1-16,-4 2-2 16,-7 1 2-16,-4-3-4 15,-2-6 2-15,-10 1 3 16,-20-1 0-16,-8-5 2 15,-8 0 1-15,-11 3-4 16,-11 8 1-16,-19 0 0 16,-21 0 0-16,-17-3 2 15,-13 3 0-15,-19-11 5 0,-11 6 1 16,-14-1 3-16,-2-2 1 16,-11 2-4-16,2-5 1 15,-13 0-4-15,11 0 1 16,-11 0-6-16,11-5 1 15,-11 5-2731-15</inkml:trace>
  <inkml:trace contextRef="#ctx1" brushRef="#br0" timeOffset="112854.26">17995 12021 1394 0,'0'0'0'0,"0"0"33"16,0 0-1-16,0 0 34 15,0 0 0-15,0 0-17 0,0 0 2 16,0 0-26-16,0 0 2 16,68-19-13-16,-16 19 0 15,7 0-6-15,14 3 1 16,1 8-4-16,12-3 0 15,12 0 3-15,10 1 1 16,4 2 1-16,10 5 2 16,8 3 4-16,13 0 1 15,12 0 9-15,5-2 0 16,13 2 4-16,4 0 0 16,12-2 4-16,15-1 0 15,7 3-3-15,11-5 2 16,12 2-1-16,4 1 2 0,6-9 6 15,11 3 1-15,5-6-2 16,6 1 0-16,2-1-4 16,-2 4 1-16,2 4-5 15,-10 4 2-15,-1-9 6 16,-7 0 0-16,-4 6 6 16,-15-6 0-16,-14 0-3 15,-11 1 0-15,-16 1-1 16,-28-1-1-16,-10-7 2 15,-6 1 0-15,-15 0-2 0,-18 0-1 16,-20-3-8-16,-23-3 2 16,-18 6 2-16,-14-3 1 15,-14 0-4-15,-13 0 1 16,0 0-9-16,-3-30 2 16,-8 30-2442-16</inkml:trace>
</inkml:ink>
</file>

<file path=ppt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792" units="cm"/>
          <inkml:channel name="Y" type="integer" max="2112" units="cm"/>
          <inkml:channel name="T" type="integer" max="2.14748E9" units="dev"/>
        </inkml:traceFormat>
        <inkml:channelProperties>
          <inkml:channelProperty channel="X" name="resolution" value="122.71844" units="1/cm"/>
          <inkml:channelProperty channel="Y" name="resolution" value="121.37931" units="1/cm"/>
          <inkml:channelProperty channel="T" name="resolution" value="1" units="1/dev"/>
        </inkml:channelProperties>
      </inkml:inkSource>
      <inkml:timestamp xml:id="ts0" timeString="2023-01-13T06:10:32.480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context xml:id="ctx1">
      <inkml:inkSource xml:id="inkSrc1">
        <inkml:traceFormat>
          <inkml:channel name="X" type="integer" max="20224" units="cm"/>
          <inkml:channel name="Y" type="integer" max="11264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654.49835" units="1/cm"/>
          <inkml:channelProperty channel="Y" name="resolution" value="647.3563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1" timeString="2023-01-13T06:10:33.093"/>
    </inkml:context>
  </inkml:definitions>
  <inkml:trace contextRef="#ctx0" brushRef="#br0">12601 8158 0,'0'0'0,"0"0"0,0 0 0,43 0 15,-29 15 1,44-15 0,43 15-1,-43-1 1,29 1-16,-29-1 31,0 1-15,-15-15-1,-43 0-15,14 0 32,-14 0-32</inkml:trace>
  <inkml:trace contextRef="#ctx1" brushRef="#br0">5942 2043 1180 0,'0'0'0'15,"0"0"90"-15,0 0 0 16,0 0 72-16,0 0 1 16,0 0-43-16,0 0 1 15,0 0-47 1,0 0 2-16,0 0-29 15,0 0 1-15,41-31-10 16,27 15 0-16,13 5-9 16,1 8 2-16,-4 3-3 0,-10 0 0 0,2 0-5 15,6 0 2-15,14 9 0 16,10 2-1-16,19-6 5 16,1 0-1-16,-9-5 0 15,3 0 0-15,13-5 0 16,9 0 0-1,2-9-1-15,11 3 1 0,-5 5 8 0,7-5 0 16,26 3 0-16,2-8 1 16,5 2 3-16,6 3 0 15,-3-8-4-15,-3 8 0 16,22-3-7-16,-11 3 2 16,-16-5-3-16,11 2 1 15,21 3-2-15,-10 6 0 16,-22-1 0-16,0-2 0 15,16 3-4-15,-13-1 2 16,-25 1-3-16,-8 5 1 16,11-9 3-16,-5 4-1 15,-23 0-1-15,-12-1 1 16,-9-5-4 0,3 3 1-16,8-3-1 0,-14 0 0 0,-27 3-2 15,-18-3 1-15,-36 0-1 16,-8 5 0-16,-19 6-3 15,11-2 1-15,-11 2-5 16,-14-11 1-16,14 11-2728 16</inkml:trace>
  <inkml:trace contextRef="#ctx1" brushRef="#br0" timeOffset="393.09">9290 1982 1482 0,'0'0'0'16,"0"0"85"-16,0 0 0 15,0 0 18-15,0 0 0 16,0 0-30-16,41-16 1 16,57 21-42-16,32 1 1 0,3-1-9 15,29-5-1-15,34-5-5 16,10-1 1-16,-6 6 0 16,12-5 1-16,23-6 6 15,12-3 1-15,11-5 12 16,-28 3 1-16,-35-3 14 15,-10 2 1-15,-1 3 13 16,-24 3 0-16,-46 0 4 16,-27 9 0-16,-20 4-17 15,-18 4 1-15,-49-6-2176 0</inkml:trace>
  <inkml:trace contextRef="#ctx0" brushRef="#br0" timeOffset="13084.54">8870 15081 0,'0'0'0,"0"0"0,15 0 0,28 15 32,0-1-32,59 16 31,42-1-16</inkml:trace>
  <inkml:trace contextRef="#ctx0" brushRef="#br0" timeOffset="14111.79">8061 16060 0,'0'0'0</inkml:trace>
  <inkml:trace contextRef="#ctx1" brushRef="#br0" timeOffset="14365.46">1171 10176 1721 0,'0'0'0'0,"0"0"111"16,-35-25 1-16,19 9 91 0,-1 2 0 15,9 0-72-15,-3 3 0 16,11 11-58-16,-5-2 1 15,5 2-24-15,-11-3 2 16,11 3-15-16,0 0 0 16,0 0-11-16,0 0 1 15,11 3-9-15,35 2 0 16,41 1 0-16,27-4 1 16,13-2-1-16,28-2 1 15,5-7-3-15,13-2-1 16,17-2 3-16,5 2 1 15,16-6-1-15,-15 9 1 16,-36-3-1-16,-11 0 1 16,5 3-1-16,-10 5 1 15,-22 0-1-15,-19 3 0 0,-27-5 3 16,-14 5 0-16,-21-6 1 16,-9 6 1-16,-7 0-2 15,-9 0 0-15,-2-5 2 16,-14 5 0-16,16-8-1 15,-16 8 0-15,5-11-2 16,-10 0 2-16,-6-3 2 16,-3-8 1-16,-7-2 1 0,-4 4 0 15,-7 1-5-15,7 8 0 16,4 6-3-16,2 5 0 16,8 0-3-16,-5 0 1 15,5 0-5-15,-3 0 0 16,14 0-5-16,-11 0 0 15,11 0-2-15,0 0-1 16,25 14-2-16,7 7 1 16,25 10-2-16,-3 4 2 15,9-5-2-15,-12 0 0 16,-5 1-2-16,-10-7 2 16,-20 6-2-16,-16 0 1 15,-16 1-2-15,-9 4-1 16,-15-5-1-16,-6 6 0 15,-6-6-2-15,6 0 2 0,13-5-2 16,4-17 0-16,29-8-2831 16</inkml:trace>
  <inkml:trace contextRef="#ctx1" brushRef="#br0" timeOffset="15783.6">2285 8749 1595 0,'0'0'0'16,"11"-30"123"-16,-11 8-1 16,0 3-22-16,0 0 0 15,-5 2 10-15,-6 1 0 16,3-3-37-16,-8-1-1 15,-12-4-13-15,-1 7 0 16,-12 15-5-16,0 10 0 16,-5 8-8-1,-5 12 0-15,-1 13-11 0,11 11 0 16,4 11-10-16,12 13 1 16,3 7-6-16,9 7 1 0,7 14-6 15,12-8 2-15,-1 0-6 16,14-11 2-16,8-14-3 15,9 3 1 1,10-3-3-16,5-11 1 0,12-19 2 0,-4-22 0 16,9-30 6-1,2-21 1-15,4-20 8 0,-4-9 0 16,3-7 10 0,1 2 1-16,-4 3 4 0,-18-11 1 15,-6-35 2-15,-11-4 0 31,-19 4-7-31,-16 8 2 16,-24 21-6-16,-9 14 1 16,-7 25-6-16,-12 6 0 15,-10 16-7-15,-9-1 2 16,3 9-5-16,-2 11 0 16,8 6-6-16,-1 13 2 15,6 3-8-15,11 5 1 16,-5 3-6-16,15 3 1 15,12 11-2-15,19 16 0 16,10 12-2-16,19 12 0 0,17 7-5 16,11-9 2-16,10-3-6 15,6-18 2-15,-3-18-3 16,3 4 0-16,2 8-1 16,14-6 1-16,-3 3 2 15,-13-3 0-15,-22 1 3 16,-27 2 0-16,-13-8 3 15,-25 2 1-15,-14-5 0 16,-7-5 2-16,4-6 1 0,4-11 0 16,-3 0 0-16,10-8 1 15,3-11 2-15,22 0 0 16,-10 6 3-16,31-9-1 16,-21 3-2661-16</inkml:trace>
  <inkml:trace contextRef="#ctx1" brushRef="#br0" timeOffset="16350.32">3088 9387 2123 0,'0'0'0'0,"0"0"50"15,0 0 2-15,35-36 43 16,-24 23 1-1,13-4 19-15,9-7 1 0,13-4-44 16,5 4-1-16,-5 15-10 16,1 15 1-16,-7 19-11 15,-5-1 1-15,-13 6-15 16,-3 6 1-16,-13 19-8 0,-12-1 1 16,-7 4-9-16,-4-9 1 15,-4-19-3-15,7-5 0 16,9-11 1-16,5-14 1 15,0 0 0-15,0 0 2 16,5-14 5-16,14-22 1 16,3-18 8-16,13-7 2 15,0 1-1-15,-2-6 0 16,-3-5 3-16,-3 3 0 16,2 2-2-16,-4 14 0 15,-14 11-2-15,0 14 0 16,-11 16-10-16,0 11 2 15,0 13-11-15,-11 34 1 16,-8 27-10-16,-3 13 0 16,6-13-9-16,8-8 1 15,16-17-2-15,3-13 0 0,10-6-2 16,15-13 1-16,15-9-2 16,25-11 0-16,13-22 1 15,9-5 0-15,8 3-1 16,-3-6 0-16,-19 0 1 15,-8-2 0-15,-76 35-2907 16</inkml:trace>
  <inkml:trace contextRef="#ctx0" brushRef="#br0" timeOffset="20286.16">12919 12365 0,'0'0'0,"0"0"0,29 0 0,-29-15 15,14 15-15</inkml:trace>
  <inkml:trace contextRef="#ctx1" brushRef="#br0" timeOffset="20771.89">5655 7566 1758 0,'0'0'0'0,"0"0"121"16,11-41 0-16,-11 27 112 15,-6 3 0-15,6 11-84 16,-5-8 2-16,5 8-58 15,-5-16 1-15,5 16-30 16,0 0 0-16,-6-11-17 0,6 11 0 16,0 38-12-16,6 30 0 15,4 28-7-15,4 6 0 16,2-17-7-16,1-20 1 16,-1-24-8-16,3 3 2 15,-3-3-5-15,3-8 0 16,-3-6-1-16,-10-7 1 15,-1-7-2-15,-5-13 1 16,0 17-2-16,0-17-1 16,0 0-4-16,-16-25 0 15,16 25-2596-15</inkml:trace>
  <inkml:trace contextRef="#ctx1" brushRef="#br0" timeOffset="21055.46">5438 7492 2086 0,'0'0'0'0,"0"0"23"15,22-46 1-15,-6 21 17 16,9 0 2-16,10 6 43 16,16 16 1-16,17 20-37 15,3 5 2-15,13 8-9 16,-9 14 0-16,-7 16-5 16,-16 16 1-16,-17 18 1 15,-19-1 0-15,-21-14-1 0,-22-19-1 16,-14-10-1-16,-10-9 0 15,-1 3 5-15,6-12 2 16,-6-7 3-16,17-17 2 16,5-10-2-16,3-15 0 15,8-13-8-15,3-11 2 16,16 0-16-16,11-3 2 16,-11 44-2498-16</inkml:trace>
  <inkml:trace contextRef="#ctx1" brushRef="#br0" timeOffset="21276.27">6108 7467 2186 0,'0'0'0'15,"0"0"80"-15,0 0 1 16,0 0 49-16,0 0 2 0,0 0-20 16,30-16 0-16,-30 16-57 15,16 41 0-15,-5 25-11 16,8 19 1-16,-8-6-8 15,2-8 0-15,9-21-5 16,-1-9 2-16,-7-17-7 16,-3-7 1-16,-11-17-5 15,22 5 2 1,-3-10-8-16,8-23 1 0,-27 28-2501 0</inkml:trace>
  <inkml:trace contextRef="#ctx1" brushRef="#br0" timeOffset="22079.9">6552 6849 2261 0,'0'0'0'15,"6"-50"118"-15,-6 9 0 16,0 6 62-16,0 4 0 16,0 12-52-16,0 19 1 15,-8-11-64-15,8 11 0 0,-11 6-16 16,-5 18 1-16,-6 23-13 15,3 21 0-15,3 23-10 16,16 10-1-16,5 3-10 16,11-11 0-16,9-19-7 15,2-3 1-15,13 14-3 16,7 6-1-16,4 5 2 0,-5-6 0 16,-11-19 1-16,-13-16 1 31,-11-20-3-31,-11-10 0 0,-5-14-2 0,-17-8 1 15,-13-9-4-15,-12-7 0 16,1-23-4-16,-5-19 1 16,10-16-17-16,9-6 1 15,2 9-28-15,14 8 2 16,10 8-20-16,12 8 0 16,10-3 1-16,8 9 2 15,14-17 16-15,8-8 0 16,9-22 16-16,-7-11 0 15,-2-8 20-15,-5 9 1 16,-17 10 7-16,-18 19 0 16,-12 11 9-16,-7 14 0 0,-9 11 19 31,6 5 2-31,-3 12 13 0,8 7 2 0,-5 12-2 16,2 13 1-16,-2 11-6 15,11 19 0-15,5 28-13 16,5 24 0-16,11 33-10 15,14-2 1-15,11-23-7 16,5-7 0 0,11-12-4-1,-6 0 2-15,-5 9-4 0,-10-3 2 16,-9-8-3-16,-22-17 1 16,-10-17 2-16,-11-18-1 15,-9-17 5-15,-7-19 0 16,-4-27 4-16,-4-25-1 15,-1-25 3-15,3-19-1 16,14 6 2-16,2 5 0 16,3 19-10-16,8 12 2 15,6 26-5-15,10 9 0 16,6 5-3-16,8 3 0 16,14-2-1-16,7 2 1 15,23-8-4-15,-4 8 2 16,4 0-5-16,-7-3 2 15,-56 14-2719-15</inkml:trace>
  <inkml:trace contextRef="#ctx1" brushRef="#br0" timeOffset="22236.74">7263 7270 2386 0,'0'0'0'0,"0"0"103"16,0 0 0-16,0 0 104 15,0 0 2-15,0 0-84 0,0 0-1 16,40-30-68-16,17-5 2 16,-57 35-2587-16</inkml:trace>
  <inkml:trace contextRef="#ctx1" brushRef="#br0" timeOffset="22887.5">8201 6057 2425 0,'0'0'0'0,"0"0"167"16,-25-38 0-16,6 21 33 16,3 9-1-16,0 3-107 15,-9 10 1-15,-13 20-59 16,-2 19 1-16,-1 21-15 15,0 12 0-15,14 19-11 16,8-11 2-16,14 0-5 16,16-6 1-16,13-16-2 15,11-14 0-15,14-13 0 16,16-28 0-16,8-16 2 0,-2-17 0 16,-14-2 7-16,0-11 1 15,-17-9 3-15,-4-21 1 16,-4-9 3-16,-13-14 1 15,-8 1-2-15,-6 2 2 16,1 15-9-16,-6 12 1 16,5 26-6-16,1 10 0 15,-4 14-4-15,-2 11 1 16,0 0-4-16,11-5 2 16,-11 5-4-16,17 11 1 15,-1 19-2-15,8 16 1 16,6 23-6-16,3 13 1 15,-4 8-8-15,-2 1 1 16,9-23-3-16,-1-16 0 0,-8-22 5 16,-8-22 0-16,-8-10 4 15,5-28-1-15,9-31 6 16,2-24 1-16,-3-8 0 16,-8-3 1-16,1 9 4 15,2 10 2-15,-3 11 10 16,-3 6 1-16,4 11 4 15,-7 19 1-15,1 11 3 0,0 19-1 32,8 8-1-32,3 14 1 0,13 16-9 0,11-8 2 15,-46-30-2917-15</inkml:trace>
  <inkml:trace contextRef="#ctx1" brushRef="#br0" timeOffset="26082.27">6241 5249 2123 0,'0'0'0'16,"0"0"122"-16,-11-35 0 15,11 21 72-15,0 14 1 16,-16-16-90-16,2 7 2 15,-13 4-67-15,-8 10 0 16,-17 15-14-16,1 4 1 16,4 1-10-16,12 10 1 15,14 9-7-15,4 14 2 16,15-3-8-16,15 10 2 16,9 4-3-16,13 2 1 15,11-16-3-15,11-9 0 0,-5-5 0 16,-1-8 0-16,-5-8-1 15,-5-9 1-15,-25-5 0 16,-16-11 1-16,6 14-1 16,-28 2 1-16,-24 9 3 15,-17 0 1-15,-2-9 4 16,-2-8 1-16,4-2 7 16,12-1 0-16,15-5 12 0,18 0 0 15,7 0-5-15,11 0 0 16,0-19-5-1,29-8 0-15,-29 27-2596 0</inkml:trace>
  <inkml:trace contextRef="#ctx1" brushRef="#br0" timeOffset="27041.78">6401 5184 2362 0,'0'0'0'15,"-11"-44"105"-15,5 14 2 16,1-3 38-16,5 8 0 15,-6 11-31-15,6 14-1 16,0 0-62-16,-5 25-1 16,0 27-16-16,5 11 1 0,5-5-10 15,6-1 1-15,11 20-9 16,-3-6 1-16,13 8-3 16,9-18-1-16,-1-15 1 15,1-27-1-15,-6-24-1 16,3-25 0-16,-3-25 3 15,1-5 0-15,-9 0 5 16,-3 7 0-16,-13 4 8 0,0 11 1 16,-3 16 2-16,-3 3 1 15,-5 19-2-15,0 0 2 16,0 0-6-16,17 5 1 16,2 14-16-16,13 6 1 15,20 11-8-15,5-6 1 16,8-19-4-16,8-22 0 15,3-14-1-15,2-10 1 16,9-7 0-16,0 4 0 16,-14-17 2-16,-13-2 1 15,-22-3 3-15,-19-14 1 16,-8 2 0-16,-17-1 1 16,-5 15 1-16,-8 14 1 15,-2 20-1-15,2 13 2 16,2 16-2-16,1 31 0 15,-8 38-5-15,-3 21 1 0,16 1-5 16,8-11 1-16,17-33-2 16,7-13 0-16,20-23-1 15,16-16 0-15,19-16 0 16,2-20 0-16,4-19 0 16,-9-24 0-16,-3-17 2 15,-13-5-1-15,-11 10 2 0,-10 20 0 16,-20 22 3-16,-11 2 1 15,-15 9 1-15,-1-3 1 16,-8-6 0-16,2 14 1 16,7 28-2-16,-1 19-1 15,-3 21-1-15,-2 17 0 16,0 14-6 0,8 13 1-16,10 6-2 0,15-5 1 15,12 7-4-15,17-26 1 16,17-23-4-16,5-27 0 15,2-36 2-15,-2-21-1 16,-11-23 3-16,-11-13 1 16,-5 3 2-16,-20 7 0 15,-2 12 0-15,-13-11 0 0,-1-28 2 16,-10-7 0-16,-1-9 4 16,-10 2 0-16,8 34 2 15,2 24 0-15,1 30 0 16,5 25 0-16,-11 31-4 15,6 34 2-15,-14 59-6 16,8 12 0-16,5-15-2 16,6-6 1-16,11-8-6 0,8-6 1 15,8 0-5-15,19-13 1 16,11-28-1-16,8-30-1 16,-65-30-2970-16</inkml:trace>
  <inkml:trace contextRef="#ctx1" brushRef="#br0" timeOffset="27641.26">9675 3836 2086 0,'0'0'0'0,"0"0"181"16,-29-49 1 0,18 19 39-16,-6 0 0 0,9 5-98 0,3 14-1 15,5 11-65-15,0 0 0 16,-6 25-22-16,1 16 1 15,5 25-11-15,0 2 1 16,0-2-9-16,11 5-1 16,2 3-4-1,9-3 0-15,-3-11-3 0,3-13 0 16,-6-28-2-16,-2-24-1 16,7-26 1-16,4-18 0 15,7-17 4-15,-2-5 1 16,-8 0 11-16,-1 11-1 15,4 21 4-15,5 15 0 16,-14 13 2-16,-5 5 0 16,5 6-3-16,8 17 0 15,17 13-12-15,-6 14-1 0,-13 2-7 16,-8 9-1-16,-12 14-3 16,-7-1 2-16,-17-5-3 15,-2-8 1-15,-3-14-1 16,2-19 0-1,9-9 0-15,-3-7 0 0,8-6 0 16,6-17 0-16,-1-7-1 16,12-20 1-16,24-27-6 0,5 5 0 31,-35 66-2789-31</inkml:trace>
  <inkml:trace contextRef="#ctx1" brushRef="#br0" timeOffset="28838.58">10388 3872 2148 0,'0'0'0'15,"11"-17"32"-15,5 4 0 16,1-4 17-16,-9 4 0 16,-5-4 94-16,-3 17 0 15,-3-14-47-15,3 14-1 16,-19 6-12-16,-8 5 1 16,-14 19-12-16,-5 14 1 15,11 11-23-15,19-1 2 16,7 7-11-16,23-9-1 15,13-14-9-15,8-11 1 0,6-27-6 16,-6-24-1-16,3-9 6 16,-3-5 0-16,-16 7 7 15,-2-4 2-15,-1-6 1 16,-5 2 2-16,-9 23-3 16,1 5 2-16,-3 11-10 15,0-8 1-15,0 8-6 16,0 0 1-16,0 0-11 15,0 0-1-15,3 14-6 16,13 2 1-16,14 3-7 0,16-8 2 16,8-22-5-16,6-14 1 15,8-5-1-15,-6-16 1 16,-8-14 2-16,-2-20 0 16,-14-16 2-16,-8-13 1 15,-9 7-1-15,-13 12 2 16,-13 11 0-16,-9 2 1 15,-13-19-1-15,-3 17 1 16,3 21-2-16,8 39 0 16,3 38-1-16,0 33 1 15,2 17-7-15,9 13 1 16,10-3-2-16,14 9 0 16,22 10-6-16,13-2 1 15,17 0-7-15,2-22 0 0,3-22 1 16,5-27 0-16,-13-25 7 15,-9-25 1-15,-15-24 3 16,-14-3 1-16,-19-8 0 16,-17 5 1-16,-24 14 1 15,-2 5 1-15,-9 17 4 16,0 24 1-16,1 20 2 16,-1 16 1-16,9 8-3 15,7 12 0-15,9-1-3 0,10-14 0 16,12-13-3-16,5-11 1 15,5-16-2-15,8-6 0 16,17-17-1-16,5-7 1 16,6-12 0-16,-1-2 0 15,-5 16 0-15,-10 3 1 16,-9 19-1-16,-11 11 1 16,3 16-2-16,-8 14 0 15,-6 11-1-15,-5-3 1 16,-5-13-4-16,-1-17 1 15,12-2-6-15,-6-17 1 16,11 8-4-16,-11-8 1 16,29-19-7-16,-2-22 0 0,-2-28-61 15,-9-13 2-15,-21-8-29 16,-1 10 2-16,1 14 4 16,5 17 0-16,0 16 31 15,0 14 0-15,-6 0 37 16,6 19-1-16,0 0 22 15,6 19 1-15,5 6 7 0,5 30 1 16,3 21 2-16,3-5 0 16,-3 3 1-16,2-22 0 15,-7-19 3-15,-3-16-1 16,0-17 6-16,5-25 0 16,14-30 9-16,2-16 1 15,-2-8 22-15,-14 43-1 16,-8 0 9-16,3 6 1 15,0 6 2-15,-6 7 2 16,1 6-7-16,-6 11 1 16,5-13-16-16,-5 13 1 15,0 0-16-15,8 16 0 16,9 17-6-16,-1 8-1 16,0-5-5-16,3-17 1 0,6-8-4 15,18-6 1-15,9-21-3 16,2-9 0-16,-54 25-2776 15</inkml:trace>
  <inkml:trace contextRef="#ctx1" brushRef="#br0" timeOffset="29232.76">12511 3086 2274 0,'0'0'0'0,"0"-44"50"15,-5 14-1-15,-1 11 31 16,1 8 0-16,5 11 14 0,-14 11 0 16,-2 13-47-16,0 20 0 15,-9 14-11-15,9-3 1 16,11 13-3-16,10 3-1 15,6 0-8-15,11 1 1 16,13-18-4 0,5-18 1-16,7-31-3 0,9-21 0 15,1-25 13-15,8-3-1 16,-2-11 13-16,-6 3 0 16,-3 9 4-16,-5-9 2 15,-9-3-2-15,-10 0 1 16,-13-11-7-16,-12 1 2 15,-5 15-4-15,0 9 0 16,-11 17-3-16,-5 24 1 16,-9 10-6-16,-4 21 2 15,-9 23-17-15,-8 7 1 0,10 4-11 16,15-4 0-16,10-1-5 16,16-5 0-16,17-20-3 15,19-5 2-15,16-19-2 16,8-8 0-16,19-17 0 15,8-10 0-15,0-6 0 0,6-6 0 16,-98 36-2867-16</inkml:trace>
  <inkml:trace contextRef="#ctx0" brushRef="#br0" timeOffset="30265.24">15622 18119 0,'0'0'0,"0"0"0,0 0 0</inkml:trace>
  <inkml:trace contextRef="#ctx1" brushRef="#br0" timeOffset="32455.45">802 6189 1947 0,'0'0'0'15,"0"0"127"1,0-42 1-16,0 34 88 0,0-5 0 15,0 13-93-15,0 0-1 16,0-11-68-16,0 11 0 16,-5 11-21-16,5 21 2 15,-5 45-10-15,5 13 0 16,5 6-7-16,6-5 1 16,-6-6-6-16,9-14 1 15,-3-11-1-15,0-11 1 16,2-2-1-16,-2-12 2 15,-11-10 1-15,0-11 2 16,0-14-2-16,0 0 0 0,-5-30 7 16,-4-17 1-16,-7-13 10 15,-6 0-1 1,9 5 9-16,-9 0 0 0,-2-22 7 16,-3-10 0-16,-3-20-2 15,3 6 1-15,13 35-7 0,3 28-1 16,6 13-5-16,5 25 0 15,0-11-12-15,16 11 1 16,14-5-12 0,22-6 1-16,10-3-8 0,14-3 1 15,5-2-4-15,3 0 0 16,-8 8-2-16,-3 6 1 16,-8-6-1-16,-19 8 0 15,-19 3 0-15,-27 0 0 16,6 19 0-16,-22 6 0 15,-25 30-1-15,-5 16 1 16,-6 5-12-16,-5 15 1 16,1-12-24-16,4-8 0 15,1-16-33-15,10-11 0 16,11-11-2-16,3-11 0 16,13-11 6-16,14-11 0 0,-10 11 26 15,10-11 1 1,10 5 12-16,15-10 2 15,21-9 16-15,11-2 1 16,5-4 5-16,-8-1 1 0,-5 1 1 0,-8 9 2 31,-22 17 8-31,-19 10 0 16,-19 17 12-16,-14 14 0 16,-18 13 7-16,-9 11 1 15,3 14-3-15,6 0 0 16,15-3-6-16,9-16 1 15,8-17-8-15,14-19 1 16,10-22-5-16,14-10 2 16,22-15-4-16,11-13 0 15,15-16-3-15,4-4 1 16,13-10 0-16,3 11 0 16,-12 13 0-16,-7 6 1 15,-16 14 0-15,-17 10 1 16,-13 9-3-16,-11 5 0 0,-11-8-2754 15</inkml:trace>
  <inkml:trace contextRef="#ctx1" brushRef="#br0" timeOffset="33064.33">1675 6613 2261 0,'0'0'0'0,"0"-11"161"0,0 11 1 16,0-5 43-16,0 5 1 15,0 0-90-15,0 0 1 16,0-14-68-16,0 14 1 16,11 14-20-16,-3 10 2 15,3 26-12-15,5 15 0 16,-5-2-7-16,-3-3 2 15,3-10-4-15,0-12 2 16,0-11-3-16,-6-18 1 16,-5-9-2-16,25-25 1 15,5-24 1-15,2-6 0 16,-13 3 4-16,3 8 1 16,-6 9 2-16,-2 4 1 15,-4 7 0-15,-4 13 0 16,-6 11-2-16,0 0 0 15,11-6-5-15,0 23 1 16,8 27-6-16,2 10 0 16,4 12-5-16,7-8 1 0,-2-20-1 15,0-16-1-15,-9-19 0 16,9-17 0-16,-3-16-1 16,3-11 1-16,3-6 0 15,-9 3 1-15,-8 1 2 16,3 7-1-16,-8 14 0 15,0 8 1-15,-11 14 0 16,6-11 1-16,-6 11-2 16,10 11 2-16,4 8-2 0,8 12 2 15,13 10-3-15,6 0 0 16,-1-11 0-16,4-11 2 16,-4-19-3-16,1-16 0 15,5-12-1-15,-5 1 1 16,-41 27-2842-16</inkml:trace>
  <inkml:trace contextRef="#ctx1" brushRef="#br0" timeOffset="33205.68">2405 6090 2463 0,'0'0'0'15,"0"0"120"-15,0 0 1 0,-33 14 23 16,30-1-1-1,3-13-2387-15</inkml:trace>
  <inkml:trace contextRef="#ctx0" brushRef="#br0" timeOffset="34215.33">15709 12554 0,'0'0'0</inkml:trace>
  <inkml:trace contextRef="#ctx1" brushRef="#br0" timeOffset="34146.1">10678 5772 1608 0,'0'0'0'16,"6"-35"167"-16,-1 10 1 16,-2 0 77-16,2-2-1 15,-5 8-99-15,0 5 1 16,0 14-73-16,-5-11 0 15,5 11-26-15,11 11 1 16,-6 33-13-16,1 22 0 16,5 16-10-16,-1-3-1 15,-1 1-5-15,-4-4 0 16,0-10-3-16,1-8 0 16,-1-6 0-16,-5-17-1 0,0-16 1 15,-5-8 0-15,5-11 2 16,-11-11 1-16,-8-32 7 15,-3-15 0-15,3-10 10 16,3-17 1-16,5 3 11 16,-13-17 0-16,2-2-3 15,-2-1 0-15,13 12-4 16,11 24 2-16,11 17-7 16,13 13 0-16,6 12-4 15,11 2 1-15,26 3-17 0,20-1 2 16,16 10-9-16,-5-1 0 15,-17 8-5 1,-13 11 0-16,-6 3-3 0,-16 14 0 16,-16 5-2-16,-19 11 1 15,-17 19-9-15,-18 14 0 16,24-74-2862-16</inkml:trace>
  <inkml:trace contextRef="#ctx1" brushRef="#br0" timeOffset="34779.92">10708 6054 2261 0,'0'0'0'16,"0"0"48"-16,52-16 1 16,5-9 25-16,8-5 2 0,13 0 40 15,4 5 2-15,-9-2-57 16,-19 8 0-16,-16 8-12 16,-14 8 0-16,-7 9-12 15,-17 13 1-15,-17 22-7 16,-7 8-1-16,-17 17-8 15,-16 2 1-15,-10 4-8 16,-4-1 1-16,9-11-6 16,10-5 0-16,23-9-4 0,12-16 1 15,17-16-4 1,22-8 0-16,38-17 0 0,7-3-1 16,15-11 2-16,-1-10 2 15,11-12 1-15,14-2 1 16,16-6-1-16,-11-5 1 15,-2 2-1-15,-25 4 1 16,-25 4-2-16,-21 4 0 16,-13 7-2-16,-20 9 0 15,-5 11-2-15,-11 8 2 16,11 11-3-16,-24-5 1 16,-12 16-1-16,-1 19 1 15,-18 19-2-15,-2 6 2 16,0 5-2-16,6 6 0 0,21-11 0 15,19-1 0 1,22-7 0-16,19-12 0 0,21-10-2 16,15-14 2-16,7-11 0 15,-6-16 0-15,-7-4 0 16,-8-10 2-16,-14-11 2 16,-3-3 1-16,-22 3 8 15,-2 6 2-15,-16 5 4 16,-9 0 1-16,-7-1 3 0,-7 1 1 15,-1 11 1-15,4 14 1 16,4 5-4-16,2 11 2 16,13 2-8-16,1 6 2 15,10-2-17-15,14-6 1 16,-19-11-2675-16</inkml:trace>
  <inkml:trace contextRef="#ctx1" brushRef="#br0" timeOffset="35342.94">12115 5928 2186 0,'0'0'0'16,"11"-24"40"-16,-5 13 0 15,-1-6 39-15,-5 17 1 16,3-13 44-16,-3 13 2 16,0 0-54-16,-3 24 1 15,-13 23-12-15,-6 16 2 16,11 3-7-16,11-1 1 0,8-10-13 16,11-8 0-16,6-12-8 15,13-16 1-15,13-13-8 16,1-12 0-16,2-13 2 15,-8-11 0-15,-8-5 0 16,-8-9 2-16,-9 11 3 16,-4 3 1-16,-9 5 0 15,-3 0 0-15,-5 1-3 16,6 7-1-16,-6 17-5 0,0-8 2 16,0 8-11-16,0 0 1 15,0 25-8-15,10 5 1 16,7 11-7-16,7-5 2 31,-2-15-2-31,2-12-1 0,1-12-1 0,13-11 0 16,8-10 0-16,-6-17-1 15,1-14 0-15,-11 0 2 16,-3-5-1-16,-8 2 1 16,-8-5-1-16,-6-2 2 15,-10-7-1-15,-3-2 2 16,-3 17 0-16,0 16 0 15,5 22-2-15,6 19 1 0,0 0-2 16,-16 46 2-16,5 34-4 16,3 15 0-16,8 1-2 15,11 0 2-15,13 0-2 16,17-11 0-16,11-6-2 16,-1-7 2-16,1-7-1 15,-6-29 0-15,-14-22-1 16,-2-20 0-16,-14-8-3 0,-2-21 1 15,-14 35-2878-15</inkml:trace>
  <inkml:trace contextRef="#ctx1" brushRef="#br0" timeOffset="35516.54">12901 5791 2236 0,'0'0'0'16,"0"0"51"-16,0 0-1 15,0 0 34-15,0 0 1 16,36 20 50-16,21-29 1 15,19-7-62-15,2-3 0 16,-7 0-7-16,-4-9 1 31,-4 9-18-31,-1-11 2 16,-62 30-2424-16</inkml:trace>
  <inkml:trace contextRef="#ctx0" brushRef="#br0" timeOffset="38203.75">15521 13752 0,'0'0'0</inkml:trace>
  <inkml:trace contextRef="#ctx1" brushRef="#br0" timeOffset="40421.49">13671 5375 1709 0,'0'0'0'16,"0"0"133"-16,0 0 1 16,0 0 85-16,0 0-1 15,0 0-67-15,0 0-1 16,17-30-66-1,12 5 0-15,23-5-29 16,5 0 0-16,-6 8-12 16,-5 3 1-16,-5 5-9 15,-11 9 0-15,-8 5-11 0,-12 3 0 16,-10-3-11-16,0 27 2 16,-16-2-7-16,-14 19 1 15,-8 8-8-15,-2 2 0 16,-1 7-3-16,6-18-1 15,5-7-9-15,19-11 0 16,6-9-9-16,5-16 1 16,13 14 7-16,14-17-1 15,25-2 5-15,10-12 1 16,9 9 3-16,2-8 0 16,-73 16-2336-16</inkml:trace>
  <inkml:trace contextRef="#ctx1" brushRef="#br0" timeOffset="41012.05">14745 4808 1985 0,'0'0'0'0,"-6"-27"60"0,-7 8 2 16,2 2 41-16,-5 9 0 16,0 11-6-16,-9 19-1 15,-16 24-41-15,-2 23 2 16,0 13-14-16,5 22 2 15,-3 3-8-15,11 13 1 16,14 6-7-16,16 3-1 16,19-8-4-16,19-20 0 15,19-24 2-15,8-28 0 16,3-33-1-16,5-21 1 16,3-23 14-16,5-15 2 15,3-23 4-15,3-8 2 16,-22-8-2-16,-14-3 0 15,-18 0-4-15,-14 0 0 0,-24-8-4 16,-20 0 2-16,-15-3-4 16,-17 6 0-16,-25 2-4 15,4 20-1-15,10 26-1 16,8 23-1-16,3 22-7 16,6 19 0-16,5 8-7 15,5 14 1-15,6 8-11 16,8 3 1-16,16 5-6 0,16 6 0 15,12-1-2-15,7 1 1 16,17-6-1-16,10 1 0 16,17 2-1-16,10 2 0 15,15-2-2-15,-4-5 1 16,-5-1-3 0,-21-2 1-16,-28 5-2 0,-24-10 0 15,-17-9 0-15,-10-3 0 16,-25-5 0-16,-5-3 1 15,0-5 1-15,5-14 2 16,20-3 0-16,4-3 0 16,17-5 1-16,0 0-1 15,0 0-2774-15</inkml:trace>
  <inkml:trace contextRef="#ctx1" brushRef="#br0" timeOffset="41598.49">15715 5567 1934 0,'0'0'0'0,"6"-36"193"15,-1 6 0-15,-5 0-11 16,0 0 1-16,-5 14-89 15,5 16 0-15,-16-14-48 16,-1 17 0-16,-13 8-17 16,-5 13-1-16,-5 28-10 15,7 8-1-15,14 12-2 16,8 2 1-16,11 0-6 16,6-11 1-16,13-14-3 0,19-8 1 15,13-16-1-15,14-15 0 16,3-10 3-16,-11-5 0 15,-11-11 6-15,-16-9 0 16,-9-5 9-16,-12-6-1 16,-12-10 6-16,-13-6 0 15,-14 0-1-15,-14-3 1 16,-10 0-2-16,-3 9 1 16,6 21-4-16,10 11 0 15,6 22-6-15,13 14 1 16,11 11-6-16,17 14 1 15,10 2-12-15,19-8 2 0,-35-41-2680 16</inkml:trace>
  <inkml:trace contextRef="#ctx1" brushRef="#br0" timeOffset="42163.5">16071 5567 2362 0,'0'0'0'0,"0"0"85"15,0 0 0-15,0 0 76 16,0 0 0-16,0 0-69 0,-17 30 2 15,12 19-55-15,-1 17 1 16,6-6-14-16,11-5 0 16,6-19-3-16,7-6 2 15,6-11 0-15,2-14-1 16,9-13 1-16,-3-8 1 16,5-9 5-16,1-5 1 15,-9-11 4-15,-16-3 1 16,-8 9 3-16,-11-1 1 15,0 6-2-15,-6 5 0 16,4 14-7-16,2 11 0 16,-14-5-5-16,0 21 1 15,4 23-13-15,4 7-1 16,17 9-8-16,8-14 1 16,14-16-5-16,7-14 0 15,6-9-2-15,0-10 1 16,-5-22-1-16,-3-11 1 0,-8-14-1 15,-6 0 1-15,-8-10 1 16,1-1 0-16,-12-5 3 16,1-1 2-16,-6-7 5 15,-6 0 1-15,1 13 3 16,5 19-1-16,-6 28 0 16,6 19 1-16,0 0-4 0,-11 30 0 15,1 36-6-15,4 13 1 16,12 17-5-16,4 6 1 15,7-1-2-15,7-5 0 16,9-9-1 0,2-10 0-16,0-28 0 0,-8-16 0 15,-2-19-1-15,-9-20 0 16,-8-10-10-16,-11-14 0 16,3 30-2918-16</inkml:trace>
  <inkml:trace contextRef="#ctx1" brushRef="#br0" timeOffset="42321.88">16575 5400 2236 0,'0'0'0'0,"0"0"43"16,0 0 0-16,0 0 27 16,0 30 0-16,19-24 32 15,16-6 1-15,33 0-19 16,19-6 1-16,10-5 0 16,12-3-1-16,2 3-3 15,-14-2-1 1,-97 13-2455-16</inkml:trace>
  <inkml:trace contextRef="#ctx1" brushRef="#br0" timeOffset="43378.18">2584 5542 2048 0,'0'0'0'0,"0"0"125"16,0 0 2-16,0 0 64 0,0 0 1 15,0 0-81-15,62-46 0 16,-5 2-63-16,13 6 1 15,-2 10-17-15,-16 6-1 16,-6-2-10-16,-11 7-1 16,-8 20-9-16,-13 11 1 15,-14-14-2359-15</inkml:trace>
  <inkml:trace contextRef="#ctx1" brushRef="#br0" timeOffset="43504.75">2749 5863 2123 0,'0'0'0'16,"-6"24"75"-16,6-7 1 15,11-9 43-15,3-3 0 16,13-5-21-16,19-10-1 16,25-10-56-16,13-15 0 15,13-6-22-15,6-20 0 16,-103 61-2140-16</inkml:trace>
  <inkml:trace contextRef="#ctx1" brushRef="#br0" timeOffset="44117.17">3944 4691 1947 0,'0'0'0'0,"-24"-41"58"0,8 16 1 16,0 11 47-16,-3 3-1 15,2 11 2-15,-13 11 0 16,-8 19-40-16,-2 25 1 16,-1 27-9-16,0 17-1 15,12 21-9-15,7-13 1 16,11-16-10-16,6-1 1 15,16 8-13-15,16 1 1 16,13-11-8-16,17-25 2 16,14-36 1-16,21-35 1 15,11-39 5-15,0-16 1 16,-5-8-5-16,-17-6 3 16,-13 3 1-16,-11-2 0 15,-22-4 5-15,-16-4 1 16,-19-18 2-16,-19 6 1 0,-22 14-1 15,-16 14 2-15,-19 2-9 16,-13 19 2-16,-14 28-4 16,11 19 1-16,5 17-7 15,11 16 0-15,19 8-3 16,11 13 2-16,11 7-8 16,13 10 2-16,27-5-5 15,14-6 0-15,30-5-4 16,11-14 1-16,27-6-5 0,10-2 1 15,6-5-3-15,-5-4 0 16,-9 1-1-16,-13-1 0 16,-19 18 0-16,-11-1 0 15,-21 2 0 1,-20 4 0-16,-10 8-1 0,-14 0 1 16,-8-6-1-16,-3-8 1 15,8-11 0-15,9-11 0 16,-4-8 0-16,6-16 1 15,11-9-1-15,6-27 1 16,10-14-1-16,19-22 0 16,-35 77-2821-16</inkml:trace>
  <inkml:trace contextRef="#ctx1" brushRef="#br0" timeOffset="44682.61">4701 4600 2110 0,'0'0'0'0,"0"0"27"15,0 0 1-15,-11-30 23 16,11 30 0-16,0 0 75 16,0 0 0-16,-11 0-48 15,6 19 1-15,5 39-13 16,5 16 1-16,6 16-12 0,8 1 0 16,3-15-12-16,7-16 1 15,9-21-8 1,-8-17 0-16,0-17-5 0,-8-16 1 15,13-30-3-15,-3-14 0 16,4-19 11-16,-12-2 2 16,-2 5-3-16,-3 16 0 15,-3 19-1-15,-11 17 2 16,-5 3-5-16,6 7-1 16,-6 9-8-16,0 0 1 15,0 14-7-15,5 33 2 16,6 18-7-16,3-4 2 15,7-7-4-15,-2-13-1 16,3-21-4-16,-6-15 0 16,3-10-3-16,8-20 2 15,3-16-1-15,5-8-1 16,-13 2 2-16,0 3 1 0,-9 14 3 16,-7 8 0-16,-1 8 3 15,-5 14-1-15,11-10-1 16,-11 10 2-16,8 0-5 15,3 10 0-15,11 4-4 16,13 8 1-16,17 8-1 16,-6-11-1-16,0-19-1 15,-11-5 1-15,8-14-2 0,-2-17 0 16,-11-10-1-16,-14 2 2 16,-16 44-2884-16</inkml:trace>
  <inkml:trace contextRef="#ctx1" brushRef="#br0" timeOffset="44809.08">5137 3902 2386 0,'0'0'0'16,"-32"11"78"-16,13-8 0 16,8-1 48-16,11-2 1 15,0 0-2224-15</inkml:trace>
  <inkml:trace contextRef="#ctx0" brushRef="#br0" timeOffset="50634.3">14697 14088 0,'0'0'0,"0"0"0,0 0 0,0 0 0,0 0 16,0 0-16,0 0 16,14 0-16,-14 0 15,29 0-15,-29 0 16,0 0-16</inkml:trace>
  <inkml:trace contextRef="#ctx1" brushRef="#br0" timeOffset="52257.74">8946 7218 1532 0,'0'0'0'0,"0"0"71"16,-11-33 0-16,11 33 65 16,-2-11 1-16,2 11-41 15,0 0 1-15,-17-11-44 16,6 3 2-16,-13-3-21 0,-3 3 1 15,-3 3-10-15,-2 5-1 16,-4 5-2-16,1 9-1 16,0 5-4-16,-6 11 1 15,3 17-6-15,3 7 1 16,0 1-4-16,8 11 2 16,-3 0-4-16,8 2 1 15,9 14-3-15,2-8-1 16,5-3 0-16,6-13 0 15,11-3-2-15,8-12 2 16,8-18-1-16,-2-6 0 16,2-2 1-16,13-17 0 15,20-14 1-15,8-13 0 16,0-12 2-16,-1-16 0 16,9-8 2-16,-8 1 0 0,-19-15 0 15,-11 3 1-15,-8 3 0 16,-9 5 0-16,-15 0 1 15,-6 6 2-15,-6 0-1 16,-4 5 1-16,-12 14 2 16,-3 5 0-16,-7 9-4 15,-3 16 1-15,-6 11-2 16,-11 5 2-16,1 15-5 16,-6 10 2-16,11 11-3 0,5 8 0 15,11 0-2-15,14 3 1 16,5-2-3-16,11 2 1 15,11 3-2-15,5 5 0 16,3-3-1-16,14-5 2 16,2 3-2-16,0-3 0 15,3-3 0-15,3-8 0 16,0 3 0-16,-6-8 0 16,-8-1-2-16,-3-4 2 15,-13-7 0-15,-5 1 0 16,-17 11 0-16,-11 5 0 15,-2-11 0-15,-3-6 0 16,8-10 0-16,8-3 0 0,0-6 0 16,11-5 2-16,-16 6-2 15,16-6 1-15,0 0-2096 16</inkml:trace>
  <inkml:trace contextRef="#ctx0" brushRef="#br0" timeOffset="76499.98">24876 9458 0,'0'0'0,"0"0"0,0 0 0,14 15 15</inkml:trace>
  <inkml:trace contextRef="#ctx1" brushRef="#br0" timeOffset="77986.17">20411 3519 1457 0,'0'0'0'0,"0"0"69"16,24-33 0-1,-18 22 64-15,-6 11-1 0,0 0-26 16,10-14-1-16,-10 14-35 16,11-11-1-16,-8 0-27 15,0 0-1-15,-3 11-6 16,8-13 0-16,-8 2 5 0,0 11 2 15,-6-14 3 1,6 14 0-16,-2-11-1 0,2 11 2 16,0 0-6-16,0 0-1 15,-3-14-4-15,3 14 0 16,0 0-7-16,0 0 1 16,0 0-8-16,-11 8 2 15,3 9-5-15,-8 16-1 16,-6 13-4-16,-2 4 0 15,2 2-4-15,8-11 1 16,4 3-2-16,4-9 0 16,6-5-2-16,6 0 0 15,-1-16 0-15,6 2 1 16,5-10-2-16,8-6 2 16,12-16 2-16,2-15 1 15,0-10 1-15,-11-8 2 0,-8 0 5 16,-8-11 0-16,-14-1 5 15,-13 4 2-15,-20-3 6 16,-12-3 2-16,-23-3 4 16,-16 0 0-16,-5 6 0 15,-5 8 1-15,2 22-4 16,13 16 1-16,6 25-4 16,14 8 2-16,11 17-7 0,21 5 1 15,24 3-8-15,31 2 1 16,32-2-14-16,16-3 1 15,-73-41-2697-15</inkml:trace>
  <inkml:trace contextRef="#ctx1" brushRef="#br0" timeOffset="78374.85">20733 2807 1808 0,'0'0'0'0,"-21"-47"20"16,7 11 0-16,9 12 20 15,-1-1 1-15,6 14 72 16,0 11 1-16,6-13-29 16,7 2-1-16,9 2-16 15,5 4 2-15,3 8-10 16,11 13 1-16,-1 14-16 15,-5 11 1-15,-13 14-15 16,-11 11 1-16,-11-6-10 16,-11 0 2-16,-5-10-2 15,0-9 2-15,7-17-1 0,4-13 1 16,5-11-3-16,0 0 2 31,0 0 5-31,27-11 1 0,17-19 6 0,18-5-1 16,6 4 16-16,13 1-1 15,6 11 1-15,-9 8-1 16,-13 11-4-16,-16 0 0 16,-49 0-2547-16</inkml:trace>
  <inkml:trace contextRef="#ctx1" brushRef="#br0" timeOffset="78587.22">21341 3091 1997 0,'0'0'0'0,"0"0"43"16,19-13 0-16,0 2 31 15,19-14 2-15,18-10 44 16,15-4 1-16,-3 6-48 16,13 14 1-16,11 0-7 15,-8 14 1-15,3-1-18 16,-22 12 2-16,-16 4-21 15,-19 4 1-15,-30-14-2224 0</inkml:trace>
  <inkml:trace contextRef="#ctx1" brushRef="#br0" timeOffset="78803.23">21682 2987 2098 0,'0'0'0'15,"0"-11"102"-15,0 11 1 16,-3-13 61-16,3 13 0 15,0 0-56-15,0 13 0 16,9 18-59-16,-4 23 0 16,0 23-12-16,1-6 1 15,5 3 1-15,2-14 0 16,4 6-2-16,2-6 0 16,2 1-7-16,6-12 2 15,-27-49-2459-15</inkml:trace>
  <inkml:trace contextRef="#ctx1" brushRef="#br0" timeOffset="79239.83">20321 4370 1658 0,'0'0'0'15,"0"0"209"-15,0 0 1 16,0 0-68-16,0 0 1 16,0 0-59-16,63-16 0 0,67 8-41 15,38 2 0-15,22 1-8 16,21-1 0-16,14 1 11 16,11-4 1-16,-6 7 3 15,-37 2 0-15,-60-3-12 16,-41 3 1-1,-46 0 3-15,-24 0 0 0,-22 0-8 16,-11 25 2-16,-30 5-4 16,-16-6 0-16,57-24-2413 15</inkml:trace>
  <inkml:trace contextRef="#ctx1" brushRef="#br0" timeOffset="79769.36">20907 5405 1884 0,'0'0'0'15,"11"-41"133"-15,-6 0 2 16,-5-14 49-16,0 1 1 15,-5 4-65-15,-6 9 1 16,-5 17-65-16,-3-1 1 16,-3 14-23-16,-8 11 1 15,-21 25-2-15,-23 16 0 16,-20 14-10-16,-1 16-1 16,2 25-4-16,23-1 0 15,18 10-6-15,20 1 2 16,18-21-2-16,25-14 2 0,24-21-2 15,31-20 0-15,45-30 0 16,5-17-1-16,-13-15-1 16,-16-23 1-16,-19-16 3 0,-17-12 0 15,-15-7 13-15,-20-6 0 16,-11 3 11-16,-16-3 0 16,-21-5 5-16,-14 0 0 15,-19-3-2-15,-19 8 1 16,-30 30 4-1,8 30 1-15,17 23-4 0,18 37-1 16,20 31-12 0,15 16 1-16,20 14-17 15,22 6 1-15,-6-91-2870 0</inkml:trace>
  <inkml:trace contextRef="#ctx1" brushRef="#br0" timeOffset="80259.5">21240 5197 2198 0,'0'0'0'0,"44"-49"102"15,-9 11 0-15,11 2 34 16,6 6 0-16,-1 3-53 16,1 18 1-16,-4 15-44 15,-4 18 1-15,-9 26-13 16,-8 15 0-16,-13 12-9 0,-23 3 0 15,-7 4-6-15,-11-4 1 16,-8 2-4-16,2-11 0 16,14-16 0-16,0-17 1 15,11-16 3-15,8-22 0 16,0 0 6-16,8-19 0 16,22-33 8-16,5-14 0 15,6-5 10-15,11-8 0 16,-1 5 12-16,6-11-1 15,-11 8 4-15,-11-5-1 16,-8 25-2-16,-16 15 0 16,-8 26-9-16,-17 27 0 15,-26 19-8-15,-4 22-1 16,-4 22-17-16,4 3 1 16,14 10-11-16,11 1 2 15,17-3-5-15,13-11 0 0,10-8-2 16,20-14 2-1,16-20-2-15,11-10 1 0,21-22-1 16,1-13 1-16,-14-20-1 16,-9-3 0-16,1-8 0 15,-8-5 0-15,-60 49-2840 16</inkml:trace>
  <inkml:trace contextRef="#ctx1" brushRef="#br0" timeOffset="80569.72">22376 4726 2148 0,'0'0'0'31,"19"-30"2"-31,8 5-1 0,6 1-1 16,2 7 0-16,-5 6 50 16,-3 11 2-16,3 11 16 15,-14 20 2-15,-5 23 6 16,-11 17 1-16,-16 1-10 15,-6 2 0-15,0-9-14 16,3-4 0-16,8-20-2 16,17-11 1-16,10-6 0 15,25-13-1-15,24-2 2 0,13-12 0 16,-7-14 4-16,2-7 0 16,3-6-5-16,22-6 0 15,-98 36-2538-15</inkml:trace>
  <inkml:trace contextRef="#ctx1" brushRef="#br0" timeOffset="83355.37">24046 4250 1470 0,'0'0'0'0,"0"0"115"16,-22-47 1-1,9 34 68-15,5-4 0 0,8 17-45 16,-6-19 0-16,6 19-63 16,0 0 2-16,0 0-33 15,17-6 0-15,26 12-8 16,27 2 0-16,23 3-8 16,-1-11 0-16,11-11 0 15,5-3 2 1,9 1-3-16,-11 2 1 0,-31-6-1 0,-23 4 1 15,-22 2-7-15,-19 5 1 16,-11 6-2230-16</inkml:trace>
  <inkml:trace contextRef="#ctx1" brushRef="#br0" timeOffset="83607.07">24352 3817 2009 0,'0'0'0'16,"0"0"106"-16,0 0 0 16,0 0 55-16,0 0-1 15,0 0-69-15,0 0 0 0,0 80-53 16,22-4 2-16,0 9-7 16,-3 0 1-16,-8-8 4 15,2-3 1-15,4-9 3 16,4-4-1-16,-5-18-4 15,3-10 0-15,-2-14-3 16,18-19 0 0,-35 0-2413-16</inkml:trace>
  <inkml:trace contextRef="#ctx1" brushRef="#br0" timeOffset="84342.35">26660 3023 1771 0,'0'0'0'16,"-11"-47"224"-16,5 17 0 16,-5-5-57-1,3 10 2-15,-3 11-79 16,-5 9-1-16,-8 16-46 16,-17 22 0-16,-8 32-21 15,0 12 2-15,6 19-10 16,13 8 2-16,0 16-7 15,9-2 0-15,5 0-2 16,7-6-1-16,12-21 0 0,13-15 1 16,11-18-3-16,14-23 2 15,11-18 3-15,15-28 1 16,15-19 8-16,5-14 1 16,10-22 11-16,-16-10 0 0,-24-15 9 0,-13-13-1 15,-17-3 0-15,-16-8 1 16,-17 0-1-16,-18-2 0 15,-22-4 0-15,-22 17-1 32,-27 27-4-32,0 33 1 0,14 44-6 0,10 25 0 15,12 22-7-15,13 16 2 16,21 19-13-16,6 3 0 16,19 5-6-16,19 11 1 15,11-2-4-15,22 2 0 16,15 6-1-16,17-3 0 15,11-3-2-15,-2-5 1 16,-20-5-4-16,-22-1 2 16,-21-5-3-16,-14-14 1 15,-21-5 0-15,-20-11 1 16,-7-17 0-16,-17-5 2 0,-16-14 2 16,5-13 0-16,4-12 0 15,15-19 1-15,11-10 4 16,19-20 0-16,22-22 7 15,19-19-1-15,-30 96-2686 16</inkml:trace>
  <inkml:trace contextRef="#ctx1" brushRef="#br0" timeOffset="84577.93">26727 2404 2035 0,'0'0'0'16,"-5"-36"78"-16,2 17-1 16,0 8 45-16,3 11 2 15,0 0 7-15,0 0 0 16,0 0-62-16,0 0-1 16,-5 20-16-16,10 7 0 15,9 11-10-15,24 9 1 16,-38-47-2312-16</inkml:trace>
  <inkml:trace contextRef="#ctx1" brushRef="#br0" timeOffset="85713.33">27774 4239 1658 0,'0'0'0'16,"11"-66"146"-16,-6 6 1 15,6 0 9-15,-3-1 0 16,-5 1-66-16,-3 11 0 15,-8 8-30-15,-9 16 2 16,-10 3-24-16,-11 14 0 16,-21 11-11-16,-9 13 0 15,-16 14 4-15,8 11 2 16,16-5-9-16,17 8 0 16,16-14-2-16,24-11 0 15,17-3-4-15,21-5 1 16,30-5-1-16,5-3 0 0,-5-3-1 15,-13 0 1-15,-14 5-1 16,-3 6 1-16,-10 14-4 16,7 16 2-16,1 19 0 15,-1 11-1-15,-5 14 1 16,-8-5 1-16,-8-4 2 16,-6 4 0-16,-5 5 0 0,-8 5 0 15,-8-11 2-15,-6-2 1 16,-5-11 4-16,3-12-1 15,8-18 5-15,2-11-1 16,3-14 5-16,0-22 2 16,-2-19 0-16,7-20 1 15,6-26 3-15,3-20 0 16,8-8-2-16,5-6 1 16,6 3-5-16,8 6 1 15,5 11-4-15,8 5 2 16,9 19-12-16,7 6 2 15,9 5-10-15,-3 14 1 16,-10 0-8-16,-15 14 1 16,-15 10-5-16,-20 6 2 0,-5 11-4 15,0 0 1-15,-11 30-1 16,-16 17 0-16,-11 21-1 16,-3 14 0-16,9-5-3 15,2-3 1 1,19-19-3-16,14-9 1 0,19-15-3 15,18-26 1-15,17-10 0 16,6-12 2-16,-17-21 1 16,-8-3 1-16,-11-20 1 0,-6 1 1 15,1 8 1-15,-8 8 0 16,-6 14 0-16,-3 11 0 16,-5 19 0-16,0 0 0 15,3 19 0-15,-6 20 0 16,1 26 0-16,2 6 0 15,2-5-2-15,12-11 1 16,5-19-2-16,8-15 1 16,-5-7-1-16,2-19 1 15,-2-9 0-15,7-8 0 16,9-22 1-16,3-2 1 16,-3-15 0-16,-5 1 1 15,-9 0 1-15,-2 5 1 16,-12 20 3-16,-4 15 1 15,-6 20 2-15,0 0 0 0,-6 20-3 16,1 23 1 0,10 23-4-16,6-6 1 0,25-8-3 15,15-16 0-15,11-6-1 16,9-11 0-16,-1-13 0 16,-5-6 0-16,-10-6-1 0,-20 6 0 15,-13-5-3-15,-22 5 1 16,0 0-2860-16</inkml:trace>
  <inkml:trace contextRef="#ctx1" brushRef="#br0" timeOffset="86011.55">26939 4702 2198 0,'0'0'0'16,"0"0"28"-16,0 0 1 0,0 0 26 16,92-22 0-16,33 8 76 15,37-2 1-15,36 2-50 16,30-11 1-16,16 3-6 16,-6 3 0-16,-18-5-8 15,-41 4 1-15,-44 9-13 16,-37-2 1-16,-46 10-7 15,-23 3 0-15,-18 3-10 16,-38 10 0-16,-49 18-9 16,-5-1 0-16,81-30-2620 15</inkml:trace>
  <inkml:trace contextRef="#ctx1" brushRef="#br0" timeOffset="86668.35">27682 5260 1758 0,'0'0'0'15,"0"0"94"-15,0-35 1 16,0 24 22-16,0-6 2 16,0 4 34-16,0 2 1 15,0 11-75 1,0 0 1-16,0 0-10 0,0 16 0 16,0 44-10-16,-6 31-1 15,6 10-11-15,0 14 2 16,-5 0-11-16,2-5 0 15,0-9-2-15,3-11 0 16,11-13-4-16,0-17 1 16,-6-22-4-16,1-16 1 0,-6-22-3 15,30-5 2-15,5-36-10 16,14-14 1-16,-49 55-2560 16</inkml:trace>
  <inkml:trace contextRef="#ctx1" brushRef="#br0" timeOffset="86981.9">28194 5315 2161 0,'0'0'0'0,"0"0"83"0,0 0 0 16,0 0 15-16,-57 30-1 15,-3 0-25-15,-2 9 1 16,-6 13-42-16,6 2 2 16,8-2-10-16,2 3 1 15,14-6 10 1,11-13 1-16,14-6 7 0,4-11 1 15,9-19-5-15,3 17 0 16,13-17-1-16,17 3 1 16,21-1-1-16,8 12 0 15,6 5-6-15,3 11-1 16,7 6-2-16,-7 5 1 16,-9-11-4-16,-10 0 1 15,-17-5-4-15,-8-6 1 16,-8-3-3-16,3-16 1 15,-6-5-6-15,25-14 0 0,-41 19-2597 16</inkml:trace>
  <inkml:trace contextRef="#ctx1" brushRef="#br0" timeOffset="87390.19">29864 4305 1884 0,'0'0'0'16,"0"0"208"-16,22-25 1 16,-12 14-74-16,-10 11-1 15,19-6-55-15,-2 1 1 16,26 2-34-16,19 3 1 31,6 8-17-31,-6 9 0 0,-10-3-5 0,-17 5 0 16,-19 3-3-16,-13-3 1 15,-16-3-5-15,-17 14 1 16,-19 1-22-16,-2-1 1 0,7-6-36 16,9 1 0-1,16-9-34-15,11-2 0 16,8-14 32-16,0 16-1 0,0-16 35 15,27 6 0-15,14-3 7 16,18 2 0-16,4-5 23 16,-7 6 1-16,-9-6 31 15,-18 0 0-15,-29 0-2201 16</inkml:trace>
  <inkml:trace contextRef="#ctx1" brushRef="#br0" timeOffset="90367.52">30485 3781 1457 0,'0'0'0'0,"0"0"92"0,0 0 1 16,0 0 102-16,43 6-1 15,-5-22-51-15,19-9 2 16,24-16-47-16,14-8 0 15,3-6-40-15,-1-11-1 16,-21-8-10-16,-8 3 1 16,-14-6 5-16,-8 3 0 15,-13-2 10-15,-17 4 1 16,-13-2 0-16,-11-2 1 16,-11 2-9-16,-8 19 0 15,-11 9-5-15,0 21 1 16,5 25-8-16,-2 14 1 15,-11 27-12-15,-3 19 2 16,0 22-17-16,3 8 0 0,11 9-9 16,8 2 0-16,8 9-6 15,13 8 2-15,12-9-4 16,13-13 1-16,8-6-2 16,3-5 1-16,-6-8-1 15,-2-9 2-15,-14-10-2 16,0-20 1-16,-5-19-1 15,-3-19 1-15,21 11-1 0,1-30 0 16,-22 19-2647-16</inkml:trace>
  <inkml:trace contextRef="#ctx1" brushRef="#br0" timeOffset="90870.65">31737 3091 2072 0,'0'0'0'15,"6"-60"13"-15,-6 16-1 16,-3-2 8-16,-5 7 1 16,-6 12 88-16,-13 19 0 15,-16 8-24-15,-17 25 2 16,-10 16-12-16,2 22 1 0,11 13-11 16,8 15 0-16,8 4-17 15,14 7 0-15,11-4-19 16,13 4 0-16,17-23-7 15,16-8 0-15,18-21-5 16,18-18 0-16,18-12 5 16,2-20 2-1,-10-17 3-15,-13-16 1 0,-17-13 3 16,0-9 0-16,-6-11 2 0,-10 1 1 16,-8-4 0-16,-6 17 1 15,-8 11-3-15,-5 16 0 16,-3 25-5-16,0 0 1 15,-22 30-6-15,3 25 0 16,-8 33-2-16,0 8 0 16,8 13-7-16,3-7 0 15,10-7-4-15,4 4 1 16,4-14-4-16,9-3-1 16,0-22 0-16,0-5-1 15,3-14 1-15,-4-16-1 16,-4-6 1-1,5-14 1-15,5-10-3 0,8-20 0 0,6-21 0 16,-5-14-1-16,-25 60-2733 16</inkml:trace>
  <inkml:trace contextRef="#ctx1" brushRef="#br0" timeOffset="91090.6">31959 3423 2236 0,'0'0'0'0,"0"0"22"16,25-30 1-16,-9 21 8 15,6 9 2-15,8 0 68 0,10 25 1 16,28 16-31-16,-11 14-1 16,-8 11-8-16,-25 5 1 15,-27 8-9-15,-26-10 0 16,-28-1-12-16,-19-13 1 16,-3-11-8-16,6-14 1 15,13-11-5-15,14-8 1 16,19-19-9-16,11 2 2 15,16 6-2418-15</inkml:trace>
  <inkml:trace contextRef="#ctx1" brushRef="#br0" timeOffset="91342.02">31244 4335 2186 0,'0'0'0'0,"0"0"166"16,0 0 1-16,0 0 42 16,0 0-1-16,0 0-98 15,92-11 1-15,27-14-46 16,22 6 1-16,-8-8-18 16,0 7 0-16,-14 1-6 15,3 8 0-15,-13 6-3 16,-23 5 1-1,-34 5-7-15,-31 6 2 0,-21-11-2747 0</inkml:trace>
  <inkml:trace contextRef="#ctx1" brushRef="#br0" timeOffset="91785.5">31488 5148 1695 0,'0'0'0'0,"13"-44"222"31,-2 3 1-31,0-5-2 15,0 2 1-15,2 0-99 0,4 8 1 16,-7 12-54-16,-4 7 2 16,-6 17-9-16,0 0 1 15,0 0-15-15,11 50 1 16,-3 32-6-16,0 14-1 16,-8 8-9-16,-5-3 0 15,-4 8-6-15,-1-7 0 16,-4-6-5-16,3-6 2 15,6-24-6-15,5-12 0 16,2-23-3-16,17-26 1 16,11-24-6-16,16-22 1 15,11-36-6-15,6-8 1 16,-63 85-2680-16</inkml:trace>
  <inkml:trace contextRef="#ctx1" brushRef="#br0" timeOffset="92068.8">31954 4948 2173 0,'0'0'0'0,"0"0"50"16,11-36 0-16,-11 36 38 15,0 0-1-15,-11 6 0 16,-5 19-1-16,-22 16-43 16,-6 8-1-16,-2 6-8 15,6-6 0-15,-6 9 9 16,5-15 1-16,0-7 8 16,14-11 0-16,5-9-2 0,9-5 0 15,13-11-1-15,0 0 0 16,0 0-3-16,19 8 1 15,11-16-2-15,13 8 1 16,-2 14-4-16,-1 10 0 16,-4 12-3-16,-1 5 1 15,3 19-12-15,2-5 1 16,4 0-4-16,5-9-1 16,13-16-7-16,9-5 1 15,13-17-6-15,-6-16 1 16,-78 8-2770-16</inkml:trace>
  <inkml:trace contextRef="#ctx1" brushRef="#br0" timeOffset="93416.95">33090 3968 1356 0,'0'0'0'0,"0"0"187"16,0 0-1-16,0 0-13 15,0 0-1-15,0 0-119 16,0 0 0-16,0 0-32 15,0 0 1-15,0 0-10 16,0 0 1-16,0 0 1 0,0 0-1 16,0 0 11-16,0 0-1 15,0 0 12-15,0 0 0 16,0 0 5 0,0 0 1-16,0 0 3 0,0 0-1 15,0 0 1-15,0 0 1 16,30-36-3-16,-25 20-1 15,1 2 2-15,-6 3-1 16,5-8-2-16,-10 0 0 16,-1 2-2-16,-2 6 0 15,8 11-1-15,-22-2 0 16,1 4-3-16,-20 20 0 16,-11 22-6-16,-4 11 0 15,9 8-7-15,12 0 2 16,11 2-8-16,10-7 1 0,14-9-5 15,14-10 2-15,13-9-6 16,16-14 2 0,20-16-1-16,2-14 0 0,-3-18 4 15,-10-12 2-15,-17-16 5 16,-8-6 0-16,-8 0 9 16,-14-8 0-16,-10-2 7 15,-14-15 1-15,-14 1 0 16,-21-14 1-16,-19 2 7 15,-14 12-1-15,0 24-1 0,9 25-1 16,21 28-5-16,16 18 0 16,17 20-7-16,21 13 2 15,14 17-13-15,24 2 0 16,-35-57-2947-16</inkml:trace>
  <inkml:trace contextRef="#ctx1" brushRef="#br0" timeOffset="93637.53">33166 3319 2123 0,'0'0'0'16,"0"0"100"-16,0 0-1 0,0 0 52 15,0 0-1-15,0 0-74 16,0 0 1-16,57-25-38 15,2 20 0-15,12-6-8 16,2 5-1-16,0 3-5 16,-10 3 0-16,-23-5-4 15,-10 5-1-15,-30 0-2276 0</inkml:trace>
  <inkml:trace contextRef="#ctx1" brushRef="#br0" timeOffset="93857.37">33366 3198 1972 0,'0'0'0'15,"0"0"108"-15,0 0 0 32,0 0 51-32,0 0 0 0,0 0-63 0,-10 11-1 15,10 14-51-15,0 30 0 16,0 21-14-16,0 15 2 16,2 4-2-16,6-4 1 15,-2-4 1-15,-6-10 0 16,0-6 1-16,5-10 0 15,-2-12 1-15,2-14 1 16,-5-35-2366-16</inkml:trace>
  <inkml:trace contextRef="#ctx1" brushRef="#br0" timeOffset="94156.19">32884 4797 2023 0,'0'0'0'32,"0"0"203"-32,0 0 0 0,0 0 15 0,0 0 1 15,0 0-107-15,38-30 1 16,32 14-60-16,12-3 0 15,7 8-15-15,3-3 0 16,0 9-3-16,9 5 1 16,-1 0-8-16,-16 8 1 15,-32 8-1-15,-31 3 0 16,-21-19-2621-16</inkml:trace>
  <inkml:trace contextRef="#ctx1" brushRef="#br0" timeOffset="94596.66">33079 5230 2173 0,'0'0'0'0,"14"-33"165"0,-1 9 1 15,-2-1 34-15,-3 6 0 16,-2 5-95-16,-6 14 1 15,5-11-63-15,-10 22 1 16,-12 14-21-16,-13 24-1 16,-16 11-10-16,-2 11 1 15,-1 3-6-15,3-13 0 16,16-1-2-16,19-14 0 16,19-10-2-16,19-17 0 15,19-13-1-15,9-17 1 16,-4-14 1-16,-5-10 2 15,-8-20 2-15,-16-5 1 16,-9-1 5-16,-10-4 2 16,-11-7 9-16,-16-7-1 15,-20-3 9-15,-15-3 0 16,-20 11 2-16,-2 8 1 16,10 31-3-16,20 35 0 0,13 30-5 15,19 19 2-15,13 17-11 16,23 10 1-16,29-4-10 15,13-9 1-15,-59-63-2812 16</inkml:trace>
  <inkml:trace contextRef="#ctx1" brushRef="#br0" timeOffset="94895.4">33407 4986 2362 0,'0'0'0'0,"0"-43"105"0,0 7 2 15,5-2 38-15,1 8 0 16,-1 13-9-16,-5 17 1 16,0 0-74-16,-5 14 0 15,-9 46-18-15,-5 17 0 16,0 19-7-16,0-1 0 16,0 1-13-16,6 14 0 15,5-3-8-15,2-3 0 16,14-19-3-16,11-14 0 15,11-22-3-15,11-16 2 16,10-19 1-16,9-14 2 0,2-25 0 16,-7-5-1-16,-17-11-2 15,-22-9-1-15,-16 50-2751 16</inkml:trace>
  <inkml:trace contextRef="#ctx1" brushRef="#br0" timeOffset="95035.26">33274 5326 2261 0,'0'0'0'0,"0"0"92"16,0 0 0-16,0 0 54 16,35 14 1-16,28-28-36 15,24-2 1-15,26-9-45 16,12 0 1-16,-8 9-16 0,-6-23 2 16,-111 39-2456-16</inkml:trace>
  <inkml:trace contextRef="#ctx1" brushRef="#br0" timeOffset="110244.51">31309 6049 1419 0,'0'0'0'16,"0"0"75"-16,0 0 2 16,-27 19 75-16,27-19 2 15,-17 6-22-15,17-6 1 16,0 0-41-16,0 13 1 0,0-13-39 16,25 11 1-16,32 0-5 15,21-3 1-15,20-2-1 16,5-9 1-16,0-2-1 0,-3-1 2 15,-10 1 0-15,-12-6 0 16,-2 5 1 0,-13 6 1-16,-20 3-8 15,-16 2 0-15,-16 4-8 0,-16 4 1 16,-25 9-8-16,-16-3 0 16,-17 3-19-16,-4-2 1 15,-1-15-13-15,-3 3 0 16,3 3-18-16,1-5 1 15,-9-6-28-15,0 0 0 16,-3 0-12-16,22 0 1 16,22 5 17-16,11-5-1 0,24 0 28 15,0 0 0-15,0 0 12 16,57-5 0-16,43 5 6 16,8 0 1-16,-15 5 19 15,-9-2 1-15,-3 2 26 16,-13 1-1-16,-1-1 10 0,-12 1 0 15,-23-6-11-15,-13-6 1 16,-19 6-2501-16</inkml:trace>
  <inkml:trace contextRef="#ctx0" brushRef="#br0">32669 13884 0,'0'0'0,"29"0"0,-29 0 0,14 0 0,-14 0 0,44 0 16,-30 0-16,29-15 0,1 0 16,-1 15-16,-14-14 15,14 14-15,1-15 16,-1 1-16,-28-1 16,28 0-16,-29 1 15,-14588 2044 61891,14574-2030-61906,0 0 0,0 0 0,29 14 0,-14-14 16,28 15-16,-28-15 16,14 15-16,14-15 31,-29 0-31,1 0 16,14 0-1,-29 0 1,0 0-1,14 0 17,-9180 1416 32358,9166-1416-32390,0 0 0,0 0 0,0-14 16,14 14-16,15-30 16,-15 1-16,-14 0 15,15 0-15,14 0 0,-29-1 16,14 1-16,-14 0 0,0 0 15,0 0-15,0-1 16,0 1-16,0 0 16,-14 0-16,14 0 15,0 14-15,0-14 16,0-1-16,0 1 16,0 15-16,0-1 15,0 0-15,0 1 16,14-15-16,15 14 0,-14 15 15,-15-15-15,0 15 0,0-29 16,0-15-16,-44 1 16,30-16-16,-15 30 15,14 14-15,15-14 16,0 15-16,-14-1 16,14 15-16,-29-15 31,29 15-31,-14-14 31,14 14-31</inkml:trace>
  <inkml:trace contextRef="#ctx1" brushRef="#br0" timeOffset="149908.65">26833 7095 1695 0,'0'0'0'16,"-8"-47"164"-16,5 6 0 15,3 3 86-15,0 8 0 32,-3 8-91-32,3 8 0 0,0 14-56 15,0-11 0-15,0 11-40 16,0 0 0-16,0 0-12 16,-5 36 0-16,-6 35-8 15,0 9 1-15,1 10-12 16,1-5 1-16,7 2-6 15,-1-2 1-15,3 19 1 16,0 9 0-16,0-9-1 16,5-19 0-16,6-25-3 0,-3-22 1 15,-2-19-6-15,-6-19 0 16,0 0-20-16,-25 0 0 16,25 0-2766-16</inkml:trace>
  <inkml:trace contextRef="#ctx1" brushRef="#br0" timeOffset="151735.26">26331 7533 1884 0,'0'0'0'16,"0"0"6"-16,0 0 2 16,-10 38 1-16,10-24 1 15,5 3 23-15,6-6-1 16,13-9 13-16,33-4 0 16,19-18 16-16,16-10-1 15,6-11 35-15,-6-8-1 0,-13-3-1 16,-22 3 1-16,-17 13-12 15,-13 0 1-15,-13 6 4 16,-9 0 0-16,-5-11 1 16,0 11 0-16,-5 11-14 15,5 19 2-15,0 0-12 16,-11 30 1-16,-5 25-10 16,2 10 0-16,9 9-13 15,5 19 2-15,5 17-8 16,14-6 1-16,8-14-8 0,0-24 0 15,9-19-4-15,-1-34 1 16,-11-21 4-16,9-19 0 16,2-12 5-16,0-10 1 15,-5-3 3-15,-8-3 1 16,-6 3 1-16,-5 8 2 16,-8 20 1-16,-1 5-28 15,-2 19-16-15,0 0 0 16,11 13 0-16,8 23 0 15,6 19 0-15,13-6 0 16,2-8 0-16,12-16 0 16,13-9 0-16,3-10 0 15,-1-12 0-15,-7-18 0 0,-3-12 0 16,-6 0 0-16,-7-5 0 16,-14 0 0-16,-20 3 0 15,-10-3 0-15,-10 8 0 16,-7 0 0-16,-12 6 0 15,-7 16 0-15,-2 13 0 16,-2 26 0-16,-1 27 0 16,6 10 0-16,13 6 0 0,6-2 0 15,19-9 0-15,16-13 0 16,8-17 0-16,16-16 0 16,25-14 0-16,8-11 0 15,8-11 0-15,8-6 0 16,-5-13 0-16,-11-3 0 15,-3-8 0-15,-11 9 0 16,-10 7 0-16,-12 11 0 16,-15 14 0-16,-4 14 0 15,-4 11 0-15,-1 21 0 16,3 20 0-16,-6 11 0 16,-10-6 0-16,-8-5 0 15,-6-14 0-15,-5-8 0 16,5-11 0-16,11-22 0 0,-8 11 0 15,8-11 0-15,0-11 0 16,0-19 0 0,0-22 0-16,5-11 0 0,9-9 0 15,7 1 0-15,1-3 0 16,8 9 0-16,5 13 0 16,-2 13 0-16,-1 15 0 15,1 7 0-15,-4 9 0 0,4 8 0 16,-3 8 0-16,-3 14 0 15,-3 14 0-15,-13 13 0 16,-5 11 0-16,-6 9 0 16,-6-4 0-16,1-7 0 15,-6-9 0-15,5-13 0 16,4-17 0-16,-1-8 0 16,3-11 0-16,0 0 0 15,0 0 0 1,-8-25 0-16,27-27 0 0,-8 11 0 15,2-3 0-15,1 0 0 16,-1 3 0-16,-7 17 0 16,-1 7 0-16,-5 17 0 15,6-16 0-15,-6 16 0 16,0 0 0-16,0 30 0 16,5 6 0-16,3 5 0 0,3-6 0 15,0-18 0-15,-6 2 0 16,3-11 0-16,-8-8 0 15,22 17 0-15,0-23 0 16,5-8 0-16,3-8 0 16,5-8 0-16,-13-3 0 15,2-5 0-15,1 0 0 16,-12 13 0-16,1 6 0 0,-9 11 0 16,-5 8 0-16,14-8 0 15,-14 8 0-15,32 13 0 16,3 15 0-16,28 10 0 15,7-8 0-15,3-8 0 16,1-8 0 0,-9-9 0-16,-3-16 0 0,-21 0 0 15,-1-2 0-15,-21 2 0 16,3-3 0-16,-6 3 0 16,-10-3 0-16,-6 14 0 15,0-16 0-15,0 16 0 16,-25-14 0-16,-2 14 0 15,0 8 0-15,3 3 0 16,-1 0 0-16,12-2 0 16,5-4 0-16,8-5 0 0,-14 5 0 15,14-5 0-15,0 0 0 16,0 0 0-16,0 0 0 16,14-5 0-16,-14 5 0 15,8-5 0 1,-8 5 0-16,13-3 0 0,-13 3 0 15,30 19 0-15,-14 6 0 0,3 5 0 16,-2 0 0 0,-1-11 0-16,3-3 0 0,11 1 0 15,5-9 0-15,22-13 0 16,2-15 0 0,17-21 0-16,-13-8 0 0,-9-17 0 15,-8-5 0-15,-8-8 0 16,-3-17 0-16,-13-14 0 15,2-16 0-15,-13 0 0 16,-3 11 0-16,-2 28 0 16,-1 18 0-16,-5 50 0 31,0 8 0-31,0 11 0 16,0 0 0-16,-19 71 0 0,8 25 0 15,6 17 0-15,10 15 0 16,6 6 0-16,3-2 0 15,13-6 0-15,0-11 0 16,3-14 0-16,0-16 0 16,-20-60 0-16,-10-25-2967 15</inkml:trace>
  <inkml:trace contextRef="#ctx1" brushRef="#br0" timeOffset="152975.44">27860 8900 1470 0,'0'0'0'0,"0"0"365"16,0 0 1-16,0 0-234 15,0 0 0-15,0 0-25 16,-2-36-1-16,-1 0-34 15,-5-13 1-15,-3-8-28 16,-5 13 0-16,-11 8 1 16,-9 12 0-16,-7 18-1 15,-8 12 1-15,-15 24-5 0,1 11 1 16,-8 19-3-16,14 19 1 16,7 4-8-16,11 4 0 15,20 4-5-15,15-15 0 16,23-10-4-16,12-17 0 15,20-21-1-15,5-20-1 16,9-22-1-16,-4-16 0 16,-2-17-1-16,-8-18 0 15,-11-9 5-15,0-17 0 16,-14 1 0-16,-2-11 2 16,-14-12 0-16,-2-10 0 15,-6-3-1-15,-8 14 2 16,-3 27-3-16,-6 30 1 15,7 31-3-15,10 24 1 0,-19 49-6 16,0 11 3-16,2 47-10 16,12 8 0-16,5 6-5 15,5-12 2-15,14 3-4 16,11-10 1-16,14-17 1 16,10-22 1-16,8-28 4 15,6-24 1-15,2-27 6 16,-5-17 1-16,-5-22 3 15,-14-5 2-15,-16-11 4 0,-3 5 0 16,-16-5-12-16,-3 21-15 16,-5 15 0-16,-3 16 0 15,0 19 0-15,-14 0 0 16,1 27 0-16,-9 17 0 16,3 24 0-16,3 3 0 15,13 9 0-15,11-20 0 16,11-13 0-16,8-17 0 15,0-22 0-15,3-22 0 16,-30 14-3007-16</inkml:trace>
  <inkml:trace contextRef="#ctx1" brushRef="#br0" timeOffset="153101.19">28292 8574 1884 0,'0'0'0'0,"0"0"58"16,0 0 0-16,0 0-2 15,-3 27 1-15,3-27-57 16,30 3 0-16,-30-3-1586 16</inkml:trace>
  <inkml:trace contextRef="#ctx1" brushRef="#br0" timeOffset="154375.78">28986 8070 1545 0,'0'0'0'0,"-14"-60"37"0,-2 19 1 16,-6-1 79-16,-8 7 0 15,-5 5 110-15,-6 11 0 16,-5 10-79-16,0 12 1 16,-5 14-16-16,2 18 0 15,8 25-12-15,11 25 2 16,9 22-27-16,12 27 2 16,12 22-25-16,13 14 0 15,14 11-14-15,11-3 2 16,8-8-10-16,2-9 2 15,-2-21-12-15,-11-9 0 16,-14-24-3-16,-18-19 0 16,-28-25-4-16,-8-28 0 0,0-26 3 15,-10-34 0-15,-1-35-4 16,9-23 1-16,-1-26-6 16,6-17-7-16,5-8-21 15,11 2 0 1,17 6 0-16,16 22 0 0,26 14 0 15,20 13 0-15,16 12 0 16,3 4-2-16,-11-4-26 0,-11-4 0 16,-8-2-7-16,-6 5 2 15,-10 0 25-15,-8 6 0 16,-20 0 8-16,-7 0 0 16,-12-11 3-16,-2 10 2 15,-8 17 13-15,-1 14 0 16,4 19 9-16,-3 11 0 15,-6 14 2-15,-2 33-14 16,-4 38-15-16,9 30 0 16,6 32 0-16,10 15 0 15,6 13 0 1,5-8 0-16,8 3 0 0,14-11 0 16,3-17 0-16,-1-16 0 15,-7-11 0-15,-6-19 0 16,-9-25 0-16,-10-27 0 15,-10-27 0-15,-9-28 0 0,-9-36 0 16,-7-21 0 0,0-20 0-16,2-16 0 0,-2-8 0 15,8 2 0-15,8 6 0 16,14 3 0-16,13 24-72 16,14 17-40-16,-1 16 18 15,4 14 1-15,7-6 23 16,9 1 2-16,16-6 39 15,13 2 0 1,-2 4 21-16,0 5 0 0,-14 13 8 0,-13 14 0 16,-14 9 8-16,-16 18 0 15,-6 26 13-15,-8 10 0 16,-10 25 12-16,-4 0 1 16,7-3-1-16,10-11 1 15,10-11 1 1,12-16-1-16,13-22-4 0,-2-14-1 15,13-24 1-15,-3-17 2 16,-5-16 6-16,-2-14 0 16,-15-3 3-16,-2-8 1 15,-2-3-8-15,-9-2-26 16,-3-3-8-16,-2 19 0 16,-3 22 0-16,-3 24 0 0,3 17 0 15,-11 11 0-15,3 39 0 16,-3 18 0-16,-2 17 0 15,7 5 0-15,9-10 0 16,5-6 0-16,6-17 0 16,2-16 0-16,-2-16 0 15,7-20 0 1,6-16 0-16,17-19 0 0,10-19 0 0,11-3 0 16,-5-8 0-16,-3-9 0 15,-1 6 0-15,-1 3 0 16,-7 11 0-16,-10 13 0 15,-13 12 0-15,-12 18 0 16,-2 6 0 0,-5 22 0-16,-4 27 0 0,1 12 0 15,-3 10 0-15,-3 3 0 16,1-14 0-16,-4-11 0 16,1-10 0-16,-1-15 0 15,4-10 0-15,2-14 0 16,0 0 0-16,21-36 0 31,9-19 0-31,11-10 0 16,5-12 0-16,0-8 0 0,-46 85-2994 15</inkml:trace>
  <inkml:trace contextRef="#ctx1" brushRef="#br0" timeOffset="154563.81">30618 8456 2211 0,'0'0'0'0,"0"0"24"16,0 0 1-16,0 0 2 15,-19 41-1-15,5 0 63 16,0 14 1-16,1 8 4 15,-6 3 2-15,3 2 9 16,5 1 2-16,5-4-5 16,6 1 0-16,8-19-11 15,6-9 1-15,0-13-7 0,2-15 0 16,11-10-12-16,11-21 0 16,22-23-10-1,5-8 1-15,-65 52-2858 0</inkml:trace>
  <inkml:trace contextRef="#ctx1" brushRef="#br0" timeOffset="155163.4">30897 8505 2060 0,'0'0'0'16,"0"0"133"-16,0 0 2 15,13-27 38-15,-13 27 0 16,3-17-2-16,-3 17 2 15,11-16-55-15,-11 16 1 0,0 0-19 16,13 3 0-16,-2 24-14 16,3 25 1-16,-3 14-22 15,-1 8 1-15,4-3-11 16,2-11 1-16,1-16-13 16,-1-6-1-16,-3-16-6 15,1-16 0-15,-1-9-7 16,6-13 0-16,9-28-19 15,-1-3-10-15,5-13 0 16,1-6 0-16,-12 1 0 16,-4 2 0-16,-4 16 0 15,-2 6 0-15,-8 22 0 0,0 5 0 16,-3 14 0-16,0 0 0 16,0 0 0-16,16 19 0 15,3 0 0-15,13 6 0 16,20 2 0-16,7-2 0 15,1-6 0-15,-3-10 0 16,-14-9 0-16,-7-3 0 16,-17-3 0-16,-9 1 0 15,-10 5-47-15,17-8-84 16,-17 8 26-16,0 0-1 16,0 0 28-16,-8 13-1 15,-6 6 40-15,-5 23 1 16,-5 23 22-16,5 1 1 15,11-6 13-15,2-19 0 16,12-2 2-16,4-9 1 0,4-11 7 0,8-8 0 16,-1-17 10-1,15-13 0-15,4-22-1 16,6-8 3-16,-46 49-2667 0</inkml:trace>
  <inkml:trace contextRef="#ctx1" brushRef="#br0" timeOffset="155430.78">32119 7739 2023 0,'0'0'0'16,"-5"-55"44"-16,0 16 0 15,-1 1 37-15,6 8 1 16,0 14 80-16,0 7 0 16,0 9-32-16,0 0-1 15,-11 25-15-15,3 41 1 0,-3 35-16 16,3 25 1-16,5 14-20 15,3-1 1 1,3 12-20-16,5-3 1 0,6-9-12 16,2-13 0-16,-5-22-14 15,5-27 1-15,3-28-11 16,-8-24 1-16,0-25-22 16,-8-30 1-16,-3 30-2861 15</inkml:trace>
  <inkml:trace contextRef="#ctx1" brushRef="#br0" timeOffset="156059.47">32022 8220 2060 0,'0'0'0'16,"0"0"34"-16,0 0-1 16,-3-24 22-16,3 24 1 15,0 0 8-15,27 19 0 16,17 17-14-16,21 7-1 16,2 4-2-16,9-11 1 15,-13-1 7-15,-9-5 1 16,-16 0 4-16,-14-5 1 15,-13-11-4-15,-6-3 0 16,-5-11-5-16,0 22 0 16,-10 5-7-16,2 9 1 15,-6 10-9-15,0-8 1 16,9-7-4-16,0-9 0 0,5-9-4 16,5-2 0-16,9-5-4 15,13-6 1-15,11-17-3 16,5-7-1-16,-2-7 1 15,-9-4 0-15,-7-1-2 16,-4-2 0-16,-7-11 6 16,-3-3 1-16,-6-9 3 15,0 12-1-15,1 13 5 16,-1 6 1-16,-5 14 7 0,0 16 0 16,0-11 1-16,0 27 0 15,-5 28-4-15,2 27 2 16,6 36-7-16,2 8 1 15,6 17-10 1,-3-1 0-16,3 9-10 0,3-3-17 16,-1-14 0-16,-13-3 0 15,-5-7 0-15,-20-17 0 16,-4-6 0-16,-4-24 0 16,-8-28 0-16,3-22 0 15,9-27 0-15,2-27 0 16,13-30 0-16,9-25 0 15,10-14 0-15,11-8 0 16,19 0 0-16,6 0 0 16,16 24 0-16,8 20 0 0,25 14 0 15,5 18 0-15,-6 9 0 16,-5 14 0-16,-5 10 0 16,5-2 0-1,-84 8-2980-15</inkml:trace>
  <inkml:trace contextRef="#ctx1" brushRef="#br0" timeOffset="160231.34">29731 10157 1632 0,'0'0'0'0,"0"0"79"16,0 0 1-16,0 0 59 16,0 0 1-16,30-20-53 15,-14 20 2-15,3 9-55 16,14 15 1-16,2 23-15 16,-3 13 0-16,-13 3-2 0,-8 3 0 15,-11-1-6-15,-11-10 1 16,6-8-2-16,-6-12 0 15,6-10 1-15,2-14 1 16,3-11 0-16,0 0 1 16,11-19 7-16,8-22 0 15,5-36 6-15,6-2 0 16,3-9 3-16,-1 6 2 16,-2 13 0-16,-11 17 2 15,3 22-2-15,-9 17 0 16,-2 10-5-16,3 17 0 15,10 27-6-15,0 11 2 0,-2 27-10 16,-8-5 1-16,2-3-7 16,0-22 2-16,-5-13-4 15,2-11 1-15,-2-9-3 16,-11-16 0-16,17 11 1 16,-17-11 0-16,21-30 1 15,-2-6-1-15,0-10 4 0,3-9 0 16,-3 3 0-16,0 8 1 15,0-2 1-15,-3 13 1 16,-8 14-1-16,-8 19 1 16,0 0-1-16,17 13 2 15,1 34-5-15,1 21 2 16,-5 4-2 0,-9-1 1-16,6-11-2 15,0-5-1-15,-3-14 1 16,3-11-1-16,0-11 0 15,0-13 1-15,-3-17-2 16,8-14 1-16,-16 25-2349 0</inkml:trace>
  <inkml:trace contextRef="#ctx1" brushRef="#br0" timeOffset="160767.96">30636 9850 1972 0,'0'0'0'0,"0"0"82"16,28-36 1-16,-1 23 22 15,8 4 0-15,0 9-27 16,9 17 0 0,12 7-49-16,-9 12 2 0,-18 8-12 15,-18 8 1-15,-11 3-7 0,-11-14 1 16,-5 3-3-16,3-9 1 16,7-13 1-16,6-8-1 15,0-14 2-15,0 0-1 16,35 0 6-16,6-25 0 15,5-11 4-15,0-5-1 16,-5-2 5-16,-3-7 0 0,-3-2-2 16,-2-3 0-16,-6-16-2 15,-3 3 0-15,-5 5-1 16,-5 8-1-16,-3 11-3 16,-9 9 0-16,-2 13-6 31,-2 8 2-31,2 14-4 15,0 0 0-15,-14 11-1 0,-8 27 0 16,-13 45-5-16,2 23 2 16,4 28-3-16,2 17 2 15,-6 24-3-15,0 17 0 16,-2-6-1-16,14 3 1 16,7 14-2-16,11-17 1 15,11-54-1-15,6-28 1 16,2-25 0-16,6-32 0 15,2-31 1-15,12-32 1 16,10-26-2-16,5-26 1 16,1-28-1-16,-1-24 0 15,9-31-13-15,10 9 0 16,-70 142-2310-16</inkml:trace>
  <inkml:trace contextRef="#ctx1" brushRef="#br0" timeOffset="161063.34">31775 10370 1821 0,'0'0'0'15,"19"-60"27"-15,-3 11 1 16,-16 16 43-16,0 11-1 0,-8 11 30 15,-11 14 0-15,-16 10-34 16,-19 12 1-16,-19 16-4 16,-9 19 1-16,20 9-8 15,10 2 1-15,25 0-10 16,16-11 1-16,20-16-7 16,15-8 2-16,3-12-7 15,19-7 0-15,14-1-5 16,2 3 2-16,-10-10-4 15,-17 7 1-15,-8 14-4 16,-13 6 0-16,-14-1-2 16,-19 1-1-16,-22 8-4 15,-16-3 0-15,-11-11-5 0,-2-16 0 16,2-9-1-16,16-8-1 16,17-7-4-16,8-1 0 15,27 11-2386-15</inkml:trace>
  <inkml:trace contextRef="#ctx1" brushRef="#br0" timeOffset="182068.48">13229 7585 1871 0,'0'0'0'15,"0"-33"133"-15,0 3-1 0,0 3 80 0,0 5 1 16,-5 5-91-16,5 1 0 16,-8 8-59-16,8 8 0 15,-16-11-25-15,-1 11 0 16,-7 5-9-16,-19 9 0 15,-6 22-12-15,5 10 1 16,4 17-6-16,5 8 1 16,-1 17-6-16,1 0 0 15,13 5-2-15,6-3-1 16,5-10-1-16,11-1-1 16,11 6-1-1,16 2 1-15,8-13-1 16,12-13 2-16,9-26-2 15,1-18 1-15,14-17 2 16,-3-30 1-16,-3-25 3 0,-3-11 1 16,6-16 11-16,-9-3 0 15,4 0 13-15,-12 3-1 16,-13 13 4-16,-13-13 0 16,-20-16 1-16,-16-4 1 15,-19 18-7-15,-13 12 0 16,-11 26-5-16,-3 21 1 15,-5 17-7-15,-1 19 1 16,4 11-4-16,2 19 1 16,5 19-9-16,6 11 0 15,16 6-7-15,14-3 0 16,16-8-2-16,14-12 0 16,18-13 0-16,14 3 0 15,14 11-2-15,8 3 1 16,-1-4-3-16,9 7 0 15,6 4 0-15,-4 4-1 0,-13-9 1 16,-13-2 0 0,-14-17 1-16,-22-9 0 0,-13-7-1 15,-11-3 2-15,-9-8 0 16,-7 2 1-16,-9 3 0 16,-2 0 1-16,8-8 0 15,8-5 0-15,14-1 0 0,5-5 0 16,0 0-2708-16</inkml:trace>
  <inkml:trace contextRef="#ctx1" brushRef="#br0" timeOffset="182586.42">13837 8275 2261 0,'5'-19'0'16,"14"-17"38"-16,3-13 0 15,8 3 41-15,2 2 0 16,3 14 30-16,1 13 1 16,-9 12-50-16,-3 5-1 15,1 11-12-15,-4 19 1 16,-10 16-7-16,-6 23-1 16,-10 10-12-16,-6 9 1 15,0-9-7-15,-5-13 0 16,3-36-2-16,7-13 1 15,6-17-3-15,-5 13 1 0,5-13 3 16,0 0 2-16,0 0 5 16,19-22 1-16,13-27 9 15,-2-14 1-15,3 0 6 16,-4-3 0-16,1 6 4 16,-3 0 1-16,-5 5-3 15,-3 17 1-15,-14 16-5 16,1 8 0-16,-6 14-10 15,0 0 0-15,-16 3-16 16,-1 24 0-16,-7 34-12 0,2 10 1 16,14 8-6-16,8 1 1 15,11-15-2-15,13-4 0 16,12-26-1-16,10-10 1 16,5-20-2-16,12-10-1 0,-1-12 0 15,-5-10 0-15,-6-6-1 16,-2-5 2-16,-49 38-2888 15</inkml:trace>
  <inkml:trace contextRef="#ctx1" brushRef="#br0" timeOffset="183647.55">16236 7311 1281 0,'0'0'0'0,"0"0"163"15,13-41 1-15,-7 19 68 0,-1 3 0 16,1 0-84-16,5 0 2 15,2-3-49-15,-7 3 0 16,4-3-36-16,1 8 1 16,-11 14-16-16,11-14 2 15,-11 14-12-15,0 0 1 16,8 25-10-16,-16 24 1 16,-8 23-12-16,-17 18 1 15,-2 6-4-15,-11-3 0 16,-6 8-7-16,-7-5 1 15,2-11-2-15,0-3 0 16,-5-22 0-16,-3-5 0 16,2-19 5-16,12-6 0 0,13-14 4 15,8-7 0-15,0-23 2 16,8-3 2-16,6-2 6 16,3-3 1-16,7-2 6 15,6-20 0-15,6-22 5 16,13-16-1-16,8 3 0 15,8 5 1-15,6 27-2 16,-6 22 0-16,14 25-7 16,2 25 1-16,9 30-9 15,2 11 2-15,0 7-10 16,-10-4-1-16,-6-14-5 0,0-17 0 16,6-8-4-16,5-8 0 15,18-3-1-15,1-13 0 16,3-1-2-16,-19-10 1 15,-9-1-2-15,-13-5 1 16,-22 6 1-16,-2 2 2 16,-14 3-1-16,16-5 2 15,-16 5-3-15,0 0 1 16,0 0-2822-16</inkml:trace>
  <inkml:trace contextRef="#ctx1" brushRef="#br0" timeOffset="184871.57">17982 7205 1658 0,'0'0'0'15,"0"0"128"-15,24-31 1 16,-13 15 85-16,-8 8 1 16,-3 8-73-16,0 0 2 0,2-14-57 15,-2 14 1-15,0-11-32 16,0 11 1-16,0 0-16 15,0 0-1-15,-10 25-10 16,-7 24 2-16,-7 28-10 16,-11 8 1-16,2 5-5 15,-2-8 1 1,13 6-5-16,1-6 2 0,2-8-4 16,8-11 2-16,3-11-1 0,2-17 2 15,3-18 2-15,3-17 0 16,-2 11 2-16,2-11 1 15,5-17 7-15,1-21 1 16,7-33 12-16,9-11 2 16,-6-14 5-16,-2 0 1 15,2-3 4-15,-11-2-1 16,-5 3-1-16,0 7-1 16,0 20-5-16,0 13 0 15,0 26-7-15,3 4 0 16,-3 15-10-16,0 13 1 15,-3-14-13 1,9 28 2-16,2 5-13 0,8 33-1 16,11 22-3-16,8 22 0 15,1 5-3-15,-4-3-1 0,3 9-5 16,1-3 0-16,-1-5-4 16,-2-9 1-16,2-10-2 15,-5-20 2-15,-6-22 0 16,-2-5 2-16,-6-14 5 15,-16-19-1-15,11 11 2 16,-11-11-1-16,0 0 2 16,0 0-1-16,0 0-2895 0</inkml:trace>
  <inkml:trace contextRef="#ctx1" brushRef="#br0" timeOffset="185075.74">17965 7832 2299 0,'0'0'0'15,"-10"16"90"-15,10-16-1 16,-6 11 53-16,6-11-1 16,0 0-25-16,16 0 1 15,6-5-55-15,24-15 2 16,14-4-15-16,-3 7 0 16,-11 1-10-16,-11 8 2 15,-13-3-7-15,-9 11 1 16,-13 0-2561-16</inkml:trace>
  <inkml:trace contextRef="#ctx1" brushRef="#br0" timeOffset="186317.77">19069 7347 2048 0,'0'0'0'16,"0"-30"214"-16,0 8 0 16,5 3-32-16,-5 8 1 15,0 11-97-15,0 0 2 0,0 0-51 16,11 13 0-16,-8 45-17 16,0 13 0-16,-1 9-8 15,4-9-1-15,5 3-3 16,-1-20-1-16,7-7-1 15,-1-11 1-15,-8-17-3 16,-8-19 2-16,16 5 2 16,-2-29 0-16,18-17 8 15,-5-20 2-15,-2 1 15 16,-9-11-1-16,-2 8 9 0,-3 11-1 16,-1 8 1-16,-10 17 0 15,6 13-2-15,-6 14 1 16,3 11-14-16,2 27-1 15,11 28-11-15,0 0 0 16,9 2-7-16,2-10 0 16,3-23-6-16,8-5 1 15,0-21-1-15,0-15 1 16,2-13-1-16,1-11 1 16,5-9 2-16,-8-7 1 15,-3-3 3-15,-10 8 1 16,-14-3 4-16,-1 11 1 15,-10 8 1-15,0 12 1 16,0 13 1-16,0 0 0 16,-21 35-8-16,4 20 1 0,4 11-8 15,7 13 1-15,17-13-3 16,14-6 0-16,21-19 0 16,11-16 0-16,5-14-1 15,-5-20 1-15,-6-12-1 16,-7-15 1-16,-6-11 0 15,-14-5 0-15,-2 0 1 0,-17 0 2 16,-21 6 0 0,-14 7 1-16,-13-4 4 0,-11 10 1 15,-14 14 1-15,-5 19 0 16,2 11 0-16,20 19 2 16,15 11-7-16,26 8 1 15,15-8-8-15,30-8 1 16,-35-33-2900-16</inkml:trace>
  <inkml:trace contextRef="#ctx1" brushRef="#br0" timeOffset="187482.71">20199 7377 2324 0,'0'0'0'15,"30"-22"44"-15,-5 8 2 16,7 3 52-16,-2 11 1 16,2 6 3-16,9 8 1 15,16 27-53-15,-11 8 0 0,-16 9-12 16,-14 5 0-16,-16 2-6 15,-11-10-1-15,-8-14-5 16,3-14 1-16,5-13-5 16,11-14 2-16,-13-19 2 15,10-17 1-15,6-18 4 16,5-7 2-16,8-2 7 0,-2 3 0 16,7-6 3-16,4 9 1 15,2 10-3-15,-3 12 1 16,-2 16-6-16,0 8 0 15,2 11-9-15,3 19 0 16,8 22-12-16,-5 8 2 16,-14 11-9-16,-5 9 1 15,0-1-7-15,-5-7 2 16,-4-15-4-16,-2-2 1 16,0-25-1-16,0-19 0 15,0 17-1-15,0-17 1 16,11-31 0-16,5-12 0 15,1-15 0-15,7-8 1 16,-5 9 4-16,-3 10 2 16,-10 17 4-16,-6 6 2 15,5 13 3-15,-5 11 2 0,0 0-2 16,0 30 1-16,0 14-9 16,6 13 0-16,4-2-6 15,4-6 1-15,2-13-3 16,-2-14 0-16,5-9 0 15,11-24 0-15,10-8 0 16,6-16 0-16,6-12 0 0,-6 3 1 16,-11-2 3-16,-8 2-1 15,-2-5 5-15,-4 13 1 16,-4 6 4-16,-4 11 1 16,-13 19 2-1,16-3-1-15,-16 25-2 0,6 16 0 16,10 22-6-16,9 9 1 15,10-12-5-15,5-10 0 16,17-22-1-16,0-14-1 16,11-17-1-16,8-13 0 15,-3-14 0-15,-8-5 0 16,-13-3 0-16,-22 2 1 16,-20 6 0-16,-20 6 0 15,-20 5 0-15,-16 8 1 16,-19 17 1-16,0 14 0 15,5 18 0-15,14 9 2 0,2 8-3 16,15-8 2-16,15-3-3 16,14-11 0-1,5-14-1-15,9-7 1 0,8-4-1 16,8-16 0-16,7-8 0 16,4-6 0-16,0-5-1 15,-11 6 1-15,-9 7-1 16,-4 4 0-16,-9 10-2 15,-8 3 1-15,16 0-2 16,-11 16-1-16,-2 9-6 0,5 5 1 16,11 6-6-16,3-15 1 15,13-7-3-15,6-28 2 16,5-16 0-16,0-11 0 16,-5-16 5-16,-6-3 1 15,-8-9 3-15,-5-2 0 16,-9-6 4-16,-2-8 1 15,-5-13 2-15,-6-9 0 16,-6-3 0-16,-2 45 0 16,3 10 2-16,2 33 0 15,0 8 3-15,3 14 0 0,0 0 0 16,-16 36-1-16,5 35-2 16,6 22-1-1,-1 14-1-15,12 0 0 0,-1 2-1 16,6 1 1-16,2-3-3 15,9-11 1-15,5-6-7 16,3-35 1-16,-30-55-2856 16</inkml:trace>
  <inkml:trace contextRef="#ctx1" brushRef="#br0" timeOffset="187845.43">22978 6791 2186 0,'0'0'0'31,"-22"-44"105"-31,9 3 2 0,5 3 49 15,5 10 0-15,3 20-21 16,0 8 2-16,0 0-75 16,3 25 0-16,10 46-17 15,6 19 0-15,-8 20-12 16,3 10 2-16,-4-10-10 16,-4-3 0-16,5-6-1 15,-3-16 1-15,5-14-6 16,1-22 1-16,-14-27-8 0,0-22 1 15,0 0-2584-15</inkml:trace>
  <inkml:trace contextRef="#ctx1" brushRef="#br0" timeOffset="188192.28">22783 7054 2148 0,'0'0'0'16,"0"0"103"-16,0 0-1 15,0 0 37-15,0 0 1 16,46 30-74-16,-5-19 1 15,21 3-36-15,19 5 2 16,6 3-11-16,0-9 0 16,0 4-2-16,-14 2 0 15,-22 8-1-15,-18 4 0 0,-20-7-3 16,-7 1 0-16,-6-1-3 16,-6-4-1-16,6 2-1 15,6-14 1-15,-6-8-2 16,21 5 1-16,4-13-1 15,-1-8 0-15,9-20 4 16,-12-11-1-16,-7-7 8 16,-19 4 1-16,-14-4 7 15,-17 4 1-15,-12 15 3 16,-12 10 0-16,-13 20 2 0,2 13 1 16,17 16-3-16,19 9-1 15,35-33-2585-15</inkml:trace>
  <inkml:trace contextRef="#ctx1" brushRef="#br0" timeOffset="189230">18115 8412 1859 0,'0'0'0'0,"-6"-35"205"16,6 4 1-16,0 1-13 16,6 8 1-16,-6 14-94 15,0 8 0-15,0 0-54 16,-6 30 0-16,1 39-22 0,-6 18 2 16,0 4-6-16,6 5 2 15,5-11-6-15,2-6 1 16,12 6-1-1,2-9 1-15,0-23 0 0,9-23 0 16,2-30 2-16,8-28 0 16,6-21 8-16,0-17 0 15,-9-8 15-15,-2 11 2 16,-6 14 9-16,3 8 1 16,-16 16 1-16,-3 1 0 15,-2 10-7-15,-6 14 0 16,0 0-9-16,0 0 2 15,0 30-21-15,5 14 1 16,11 27-8-16,9-2-1 16,7-4-6-16,9-15-1 15,5-20-1-15,6-28 0 16,-1-18-2-16,-5-25 0 0,-5-8 2 16,-6-1-1-16,-8-7 2 15,-2 5 0-15,-15 11 4 16,-1-14 0-16,-7-22 5 15,-2-13-1 1,-2 0 1-16,-1 13-1 16,-8 36-1-16,6 33 2 15,-1 19-5-15,-2 38 0 16,-5 41-5-16,-1 6 1 0,9-11-4 0,10-11 0 16,6-3-1-16,8 0 0 15,2-5-1-15,4-6 1 16,2-21-2-16,-8-12 1 15,-8-19-11-15,-11-8 1 16,0 0-2928-16</inkml:trace>
  <inkml:trace contextRef="#ctx1" brushRef="#br0" timeOffset="189384.81">18730 8618 2211 0,'0'0'0'0,"0"0"26"16,0 0 1-16,0 0 15 15,0 0 0-15,30 5 70 16,13-10 2-16,33-1-32 16,11-8 1-16,27 3-16 0,-3-2 2 15,-111 13-2226-15</inkml:trace>
  <inkml:trace contextRef="#ctx1" brushRef="#br0" timeOffset="189725.6">20620 8286 1997 0,'0'0'0'16,"-6"-55"172"-16,3 20 1 15,1-1 48-15,-1 14 0 16,0 14-101-16,3 8 1 0,0 0-63 16,-2 14 1-16,-1 27-21 15,3 25 1-15,3 24-10 16,2 0 2-16,3 6-9 16,8-11 0-16,-2-8-4 15,-1-12 0-15,1-10-3 16,2-16 1-16,-10-18-5 15,-6-21 0-15,0 0-2571 16</inkml:trace>
  <inkml:trace contextRef="#ctx1" brushRef="#br0" timeOffset="190073.22">20240 8475 2248 0,'0'0'0'16,"0"0"101"-16,0 0 0 15,5-33 56-15,9 28 1 0,2-1-71 16,25 1 1-1,37 5-50-15,20 11 1 0,5 13-12 16,-5 7 1-16,-28 12-5 16,-13 9 0-16,-11 9-3 15,-13-7 2-15,-9-2-4 16,-13-8 0-16,-11-14-4 16,0-16 2-16,0-14-2 0,0 11 2 15,0-11 4-15,-5-19 0 16,5-25 9-16,5-16-1 15,6 2 6-15,8-13 1 16,0 3 4-16,2-4 1 16,1 12 2-16,0 19 1 15,8 11-3-15,-1 16 1 16,7 9-12 0,4 10 1-16,12 20-7 0,2 11-1 15,-8-1-6-15,-2 4 0 16,-44-39-2869-16</inkml:trace>
  <inkml:trace contextRef="#ctx1" brushRef="#br0" timeOffset="191006.91">15761 9768 1695 0,'0'0'0'16,"11"-28"308"-16,0 6-1 16,-3 3-126-16,-2 3 1 15,-6 16-78-15,11-14 0 16,-11 14-51-16,10 14 1 16,1 13-29-16,-8 31 0 0,-11 32-7 15,-14 11 1-15,-13 1-4 16,-17 2 0-16,-5 14-5 15,-8-1 1-15,3-4-1 16,5-18 0-16,6-29 1 16,-1-22 1-16,6-14 4 15,5-14 1-15,6-7 6 16,0-9-1-16,8-9 8 16,2-1 2-16,4-4 4 0,10-19 1 15,5-22 7-15,12-13 0 16,10-28 1-16,14 0 1 15,-3 11-1-15,14 19 1 16,-1 14-8-16,6 20 2 16,6 12-9-16,-1 34 1 15,1 22-9-15,5 18 1 16,0 23-15-16,-3 8 0 16,-2 5-7-16,-9-5 0 15,3-25-2-15,0-18 0 16,3-10 0-16,-3-10 0 15,-3-13-1-15,-2-9 1 16,0-6-1-16,-1 3 1 16,-2-10-1-16,8-1 1 15,-46 14-2896-15</inkml:trace>
  <inkml:trace contextRef="#ctx1" brushRef="#br0" timeOffset="192908.58">18185 10458 1545 0,'0'0'0'16,"0"0"63"-16,0 0 1 15,0 0 78-15,0 0 2 32,0 0-42-32,0 0 1 0,27-14-42 15,-27 14 0-15,3-14-20 16,-3 1 0-16,-3-4-9 15,3 4-1-15,0 13-3 16,0-17 1-16,0 17-4 16,0 0 0-16,0-8-6 15,0 8 1-15,0 0-3 16,0 0 0-16,0 0-4 0,0 0 2 16,0 0-5-16,0 0 1 15,0 0-3-15,0 0 1 16,0 0-1-16,0 0 0 15,-11 8-2-15,11-8 1 16,0 0 0-16,0 0 0 16,0 11-1-16,0-11 1 15,0 0 0-15,0 0 1 16,-16 6-4-16,16-6 2 16,0 0-2074-16</inkml:trace>
  <inkml:trace contextRef="#ctx1" brushRef="#br0" timeOffset="193506.6">18001 10036 1608 0,'0'0'0'0,"-25"-11"47"15,4 0 1-15,-6 8-2 16,2 3 0-16,9-2 65 16,5-1 0-16,11 3-40 15,0 0 0-15,0 0-11 16,16-6 2-16,36-5-9 16,21 1-1-16,8 1-10 15,6-7-1-15,11-3-6 16,-1 2 1-16,-5 9-4 15,-13 3-1-15,-33 10-5 0,-16 1 1 16,-30-6-9-16,-11 19 1 16,-19-3-13-16,-10 3 1 15,40-19-2037-15</inkml:trace>
  <inkml:trace contextRef="#ctx1" brushRef="#br0" timeOffset="193727.16">18253 10006 1821 0,'0'0'0'15,"-6"-11"39"-15,6 11 1 16,-10-11 49-16,10 11 0 15,-14-8 5-15,14 8 0 16,-3 13-41-16,-2 9 0 16,-9 30-11-16,-2 22 2 15,16 6-3-15,0 5-1 0,5 5-9 16,6 6 2-16,0-19-4 16,0-4 1-16,-3-23-5 15,3-9 1-15,-6-16-4 16,6-15 2-16,-11-10-6 15,30 0 1-15,-30 0-2116 16</inkml:trace>
  <inkml:trace contextRef="#ctx1" brushRef="#br0" timeOffset="193915.94">18562 10447 1947 0,'0'0'0'15,"0"0"99"-15,-8 30 1 16,8-11 36-16,2 19 1 15,4 23-56-15,-1-1 1 16,3-8-44-16,3-8 1 16,0-6-14-16,0-16-1 15,3 0-6-15,7-6 2 16,-2-10-6-16,19-17 2 16,-38 11-2099-16</inkml:trace>
  <inkml:trace contextRef="#ctx1" brushRef="#br0" timeOffset="194266.84">19131 10247 1808 0,'0'0'0'16,"0"0"132"-16,0 0 0 15,0 0 34-15,0 0 1 16,41 25-76-16,0-25 1 0,26-6-47 15,1-10 0-15,-3 2-17 16,-8-5 0-16,0 2-10 16,-6 6 0-16,-4 3-9 15,7 3 1-15,-54 5-2103 16</inkml:trace>
  <inkml:trace contextRef="#ctx1" brushRef="#br0" timeOffset="194490.22">19901 9874 1934 0,'0'0'0'0,"0"0"62"0,0 0 0 15,0 0 62-15,0 0 1 16,0 0-34-16,30-5 1 16,27-14-47-16,5 0-1 15,-5 2-16-15,-11-2 2 16,-5 14-3-16,0-1 0 15,-9 1-4-15,-2 5 1 16,-11 5-8-16,-8 1 1 16,-11-6-2096-16</inkml:trace>
  <inkml:trace contextRef="#ctx1" brushRef="#br0" timeOffset="194687.23">20169 9833 1922 0,'0'0'0'15,"0"0"73"-15,-10-11 1 16,10 11 52-16,0 0 0 0,-11 0-47 15,5 11-1-15,6 25-41 16,0 24 0-16,0 11-13 16,0 6 1-16,0 5-5 15,0 0 1-15,11 9-4 16,3-15 1-16,2-7-3 16,-5-20 0-16,0-13-3 0,0-14-1 0,-11-22-2059 15</inkml:trace>
  <inkml:trace contextRef="#ctx1" brushRef="#br0" timeOffset="194985.59">20338 10192 1985 0,'0'0'0'0,"21"-5"65"0,4 5 1 16,-1 0 19-16,14 8 2 16,-3 14-9-16,0 8 2 15,-5 25-44-15,-13-3 0 16,-15 8-10-16,-7 3 0 15,-1 3-3-15,-2-14-1 32,0-14 2-32,3-13-1 15,5-6-1-15,0-8 0 16,0-11-2-16,24 5 2 16,17-10 0-16,13-6 1 15,6-8-3-15,2-6 1 16,-5-5-1-16,0 0 1 15,-6-9-7-15,1 4 2 16,-3 5-7-16,-9-17 1 0,-40 47-2204 16</inkml:trace>
  <inkml:trace contextRef="#ctx1" brushRef="#br0" timeOffset="195253.41">21417 9617 2048 0,'0'0'0'0,"0"0"87"0,40-38 2 16,-18 27 52-16,-3 11 0 15,-3 5-68-15,3 25 0 16,19 39-40-16,-3 21-1 16,1 22-8-16,-15 9 0 15,-2 10-9-15,-8 4 1 16,-16 7-5-16,-25-2 2 15,-16-25-4-15,-36-9 0 16,-31-10-3-16,-26-11 1 16,-26-5 0-16,-14-28-1 15,179-52-2155-15</inkml:trace>
  <inkml:trace contextRef="#ctx1" brushRef="#br0" timeOffset="195601.49">17892 9365 1796 0,'0'0'0'15,"-46"-5"125"-15,6 7 0 16,-7 18-11-16,-4 21 0 16,-1 38-42-16,17 33 1 15,14 36-46-15,26 25 0 16,22 13-13-16,22-5 2 16,13-9-4-16,17-13 1 15,18-28-3-15,15-21 1 0,18-22-1 16,8-25 0-16,11-22-2 15,-27-36 0-15,-122-5-1947 16</inkml:trace>
  <inkml:trace contextRef="#ctx1" brushRef="#br0" timeOffset="197786.17">22650 9973 1670 0,'0'0'0'0,"0"0"87"16,0 0-1-16,0 0 67 15,0 0 1-15,0 0-59 16,-11-33 2-1,8 6-51-15,-5-3 1 0,-3-3-18 16,-5 3 1-16,3 5-9 16,-9 14 2-16,-8 11-4 15,-5 19 1-15,-8 22-4 16,-1 14 1-16,6 19-2 0,3 3 2 16,11 2-8-1,10-2 0-15,6 8-2 0,8-6 0 16,13-13-4-16,9-20 2 31,5-35-2-31,3-38 0 16,16-33 2-16,-5-9-1 15,-1-2 3-15,-2 0 0 16,-8 8 2-16,-8 8 0 16,-3 17 2-16,-6 8 0 15,-10 10 0-15,-3 4 1 16,0 16-3-16,0 0 1 15,-3 16-5-15,1 15 2 16,-9 23-5-16,5 9 2 16,1-2-4-16,10 2 1 15,12 2-1-15,4-13 0 0,9-2 0 16,5-26 0-16,-10-18 0 16,7-31 0-16,9-27 0 15,0-16 0-15,-1-9 0 16,-10 6 1-16,-3 8 1 15,-5-3 0-15,-6-24 3 16,-8-17 0-16,-2-19 1 16,-12 5 1-16,-4 23 0 15,-4 27 0-15,-2 30-1 0,2 16 1 16,14 25-3-16,-19 3 1 16,6 38-2-16,-4 30 0 15,4 49-1-15,10 6-1 16,6 9-1-16,5-9 0 15,8-20 0-15,6-10 0 16,13-16 0-16,11-20 0 16,6-30 0-16,5-30 0 15,10-33 1-15,9-19 0 16,-8-8 1-16,-8 0 0 16,-25 5 3-16,-13 14 0 15,-6 11 2-15,-5 5 1 16,-8 0 0-16,-3 14 1 15,0 11 0-15,0 0 0 0,-19 17-4 16,2 27 2-16,1 21-3 16,2 9 0-16,14-11-2 15,11-8 1-15,14-19-2 16,5-12 0-16,2-21-1 16,3-11 1-16,-5-17-1 15,5-10 1-15,3-7 0 16,-16 1 1-16,-8-2 1 15,-14-1-1-15,-14 3 1 16,-2 0 1-16,-19 10 0 0,2 7 1 16,9 13-2-16,7 16 1 15,1 1-2-15,8 10-1 16,5 3-2-16,6 6 1 16,-3-25-2261-16</inkml:trace>
  <inkml:trace contextRef="#ctx1" brushRef="#br0" timeOffset="198352.06">23775 9940 1972 0,'0'0'0'16,"24"-19"60"-16,-5 11 0 16,3 8 58-16,-11 5 1 15,-11-5-28-15,14 22 0 16,-12 17-51-16,4 15 2 16,2 7-13-16,3-4 0 0,2-21-4 15,9-12 0-15,0-13-4 16,2-11 1-16,14-5-1 15,3-17-1-15,-1-11 1 16,-5-3 2-16,-13 1 0 16,-8-1 1-16,-3 6 0 15,-1-6 1-15,-10 12-3 16,6 5 2-16,-6 19-3 16,3-11 2-16,-3 11-5 0,5 11 0 15,-2 8-5 1,8 11 1-16,13 0-4 0,22 0 0 15,8-13-2-15,14-9 0 16,13-14-3-16,14-7 2 16,11-15-3-16,-11-5 2 15,-25 3-1-15,-24-5 0 16,-10-6 0-16,-15 0-1 16,-21-9-1-16,-5 1 2 15,-6 0-2-15,-5 8 1 16,-3 21-1-16,-11 18 2 15,-8 13-4-15,-8 19 1 16,-11 19-2-16,3 14 1 16,2 22-1-16,17 11 0 15,19 13 0-15,10 4 0 0,12 15-1 16,2-7 0-16,8-3-1 16,6-9 0-16,-3-10-1 15,8-17 1-15,0-5-3 16,-3-15 2-16,-18-15 0 15,-6-17 0-15,0-30 0 16,-27 6 1-16,27-6-2363 16</inkml:trace>
  <inkml:trace contextRef="#ctx1" brushRef="#br0" timeOffset="199703.44">18077 12005 1721 0,'0'0'0'0,"-6"-38"147"16,-2 2 0-16,-8-5-14 0,-11-6 2 15,2 17-66-15,1 11-1 16,-9 16-35-16,-2 20 0 15,-6 13-15-15,-5 22 1 16,-11 22-6-16,6 8-1 16,16 3-3-16,8-3 0 15,13 3-2-15,11 0-1 16,9-8 0-16,15-12 0 16,9-21-1-16,14-44 1 15,4-41-1-15,1-19 2 16,-3-9 2-16,0-7 1 15,-5-7 2-15,-6-4 0 16,-8-4-1-16,-2-15 1 16,-9-20 2-16,-8-8-1 15,-5 27 2-15,-6 30 0 16,0 33-1-16,-2 22 2 0,5 22 0 16,-16 22 0-16,-3 38-3 15,8 31 0-15,6 49-5 16,5 10 1-16,0-13-2 15,10-16-1-15,15 5-2 16,5-6 0-16,10-16-1 16,4-27 0-16,-4-33 1 15,-4-36 1-15,-4-30 1 16,3-25 0-16,6-27 3 16,-11-11 0-16,-8 3 2 0,-12 8 1 31,-1 9 0-31,-7 4 1 0,-2 20 2 0,-2 8 0 15,4 17-4-15,-2 16 1 16,0 0-3-16,3 25 1 16,-3 10-4-16,0 17 1 15,3 17-4-15,10 2 0 16,-2 0 0-16,5-13-1 16,3-23-1-16,3-18 0 15,2-17 0-15,9-25 0 16,10-16 0-16,1-11 1 15,-4 3-1-15,-4 5 0 0,-4-8 0 16,-2 11 0-16,-8 16 1 16,-3 11 1-16,-9 6-1 31,-10 8 0-31,0 0 0 0,11 14 1 0,3 21-2 16,2 20 0-16,-11 11 0 15,-5 0 0-15,6-3-1 16,-1-17 1-16,-5-24-1 15,0-22 1-15,0 0 0 16,14-14 1 0,-3-29-1-16,5-12 1 0,-5 3 0 0,0 8 2 31,-3-5-2-31,-3 13 1 16,-5 14 0-16,6 9 1 15,-6 13-1-15,0 0 1 16,11 5-2-16,13 11 1 15,14 12-1-15,22-1 1 16,7-13-1-16,4-9 0 16,-3-10 0-16,-17-14 1 15,-5-6-2-15,-13 0 1 16,-1 4 0-16,-5-4 1 0,-10 6-1 0,-7 2 1 16,-4 1 0-16,-14-9 2 15,-11-10-2 1,-8 4 1-16,-3 23 0 0,0 8 1 15,-3 19-3-15,-2 17 1 16,0 5-2-16,0 8 2 0,18 12-3 16,17-7 1-16,11-2-1 15,19-2 0-15,8-15 0 16,16-10 0 0,9-20 0-16,7-18 0 0,9-4-1 31,13-7 0-31,-92 24-2383 0</inkml:trace>
  <inkml:trace contextRef="#ctx1" brushRef="#br0" timeOffset="199895.8">20205 12002 1972 0,'0'0'0'15,"0"0"60"-15,0 0 0 16,0 0 71-16,0 0 0 0,-30 30-53 16,24-16 2-16,-2-3-46 15,-5 0 1-15,13-11-1971 16</inkml:trace>
  <inkml:trace contextRef="#ctx1" brushRef="#br0" timeOffset="200653.41">16691 10343 1871 0,'0'0'0'0,"0"0"99"0,0 0 0 15,0 0 25-15,0 0 2 16,27-6-47-16,11-5 0 16,36-5-37-16,12 2-1 15,9-5-15-15,-5 3 0 16,-6 2-1-16,-22 3-1 16,-21 3-1-16,-17 0-1 15,-13 5-2-15,-11 3 2 16,0 0-5-16,-11 8 1 15,-24 3-4-15,-22 0 2 16,-16 8-3-16,2 6 1 16,-2-1-4-16,8-2 0 15,14-5-2-15,10 2 0 16,14 0-2-16,8-11 1 0,3 0-1 16,-1-2 0-16,17-6 1 15,-13 8 0 1,13-8-1-16,0 0-1 0,16-8 0 15,14-6 0-15,27-10-1 16,13-7 0-16,-2 7 2 16,-14 5-1-16,-5-3 3 15,-8 8 0-15,-12 3 0 0,-1 8 1 16,-28 3-2251-16</inkml:trace>
  <inkml:trace contextRef="#ctx1" brushRef="#br0" timeOffset="201755.18">20010 11934 1758 0,'0'0'0'0,"8"-44"145"0,0 6 1 16,-5 2 71 0,-3 3 1-16,-3 14-102 0,0 5 0 15,3 14-61-15,-5-11 0 16,5 11-21-16,-19 22 1 16,-8 33-12-16,-3 13 2 15,-5 17-10-15,7 0-1 16,9-3-6-16,14-5 1 31,10-11-3-31,9-11 0 16,13-12 0-16,14-21 1 15,16-24 2-15,5-23 0 0,9-19 2 16,2-16 0-16,-8-6-4 16,3-5 0-16,-6-14-7 15,-11-11 1-15,-10-24-6 16,-17-9 2-16,-7 17-15 15,-17 10 1-15,-6 4-8 16,-5 16 1-16,1 2 8 16,-4 23 0-16,3 27 13 0,-5 21 0 15,2 15 3-15,-2 29 0 16,-11 31 3-16,8 14 0 16,3-9 7-16,8 14 2 15,5 35 4-15,6 9 1 16,10 13 1-16,3-8 1 15,1-21 0-15,7-23 0 16,6-5 1-16,3-27-1 16,-4-20-4-16,-10-27 2 15,-19-11-2377-15</inkml:trace>
  <inkml:trace contextRef="#ctx1" brushRef="#br0" timeOffset="202618.7">20183 11685 2161 0,'0'0'0'0,"0"0"97"16,0 0 2-16,46-31 34 16,-13 26 0-16,21 0-55 15,19 5-1-15,8 10-39 0,1 15 1 16,-4 13-15-16,-15 20 1 16,-23 13-4-16,-10 9 0 15,-8-15-4-15,-9-10 1 16,-7-17-5-16,-3-7 0 15,-1-15-2-15,4-5 2 16,-6-11-4-16,24 5-1 16,3-2 4-16,8-6 0 15,17-8 5-15,5-10 1 16,0-10 5-16,0-1 1 16,-6-4 4-16,-10 0 1 15,-17-2 3-15,-7 11 0 16,-17 27-7-16,10 0 1 15,-10 22-8-15,-5 16 0 16,0 14-9-16,-1 5 1 16,12-10-6-16,10-11 1 0,6-17-4 15,7-3 1-15,7-13-2 16,4-6 1-16,-7-16-1 16,2-8 1-16,-5-14 1 15,-8-14 1-15,-14-3 2 16,-6-2 1-16,-7-6 2 15,-6 3 1-15,-11-5 2 16,-7 10 0-16,-9 20 3 16,-8 22-1-16,-3 21-2 0,0 25 1 15,-11 22-7 1,9 17 2-16,10 7-6 0,14-2 1 16,19-5-2-16,21-9 0 15,12-13 0-15,21-20 0 16,22-24-1-16,0-12 1 15,-1-7 0-15,-2-11 0 16,-13-6 0-16,-6-3 0 16,-14 3 2-16,4-13 1 15,-12 2 1-15,-2 8 1 16,-9 9 3-16,-2 13-1 16,-11 14 0-16,0 0 1 15,11 17-2-15,-11 21 0 16,0 22-3-16,0 0 0 15,0-7-2-15,5-18 1 16,1-16-2-16,7-13 1 0,1-3-1 16,10-12 2-16,12-13-1 15,10-8 0-15,0-8 2 16,-11 2 2-16,-2-7 4 16,-9 10 0-16,-13 13 3 15,-11 20 1-15,5-10 2 16,-5 10 1-16,0 16-4 15,0 6 0-15,0 16-4 0,11 3 0 16,11-11-6-16,8-5 2 16,-30-25-2788-16</inkml:trace>
  <inkml:trace contextRef="#ctx1" brushRef="#br0" timeOffset="203406.08">23219 11709 2198 0,'0'0'0'0,"0"-35"118"15,-5 10 1-15,-6 0 22 16,-11-2 2-16,3 2-67 15,-2 6 0-15,4 5-47 16,4 9 1-16,2 5-15 16,11 0 2-16,-19 14-5 15,8 16 2-15,-5 25-5 0,11-1 1 16,10-2-2-16,0-11 0 16,9-13-2-16,2-12 2 15,6-5 1-15,0-16 0 16,7-9 4-16,-12-16-1 15,-4-17 7 1,-13-5 0-16,-19 0 4 0,-11 0-1 16,-13 8 3-16,-3 3-1 15,0 0-6-15,11 11 1 16,10 16-5-16,14 9-1 16,11 5-3-16,0 0 0 15,0 14-4-15,19-12 1 16,27-4-3-16,22-12 1 15,24-8-3-15,-5-11 1 16,0-8 0-16,-14-8 0 0,-27 2 0 16,-19-7 2-16,-13-7-1 15,-9 1 1-15,-16 3-2 16,-2 13 2-16,2 19-1 31,6 11 1-31,5 14 0 0,-17 9 1 0,1 21 0 16,-3 35 0-16,3 48-1 15,10 29 0-15,17 22 0 16,5 17-1-16,9 14 0 0,2-1 0 16,-3-2 0-16,-2-9-1 15,-6-13 1 1,-8-19 2-16,-8-31 1 0,-5-30 0 16,-6-29 4-16,-2-26 0 15,2-27 2-15,-11-24 1 16,-2-30 5-16,-3-15 0 15,8-4 15-15,8-20-1 16,3-41 7-16,2-11-1 16,6 8 4-16,14 22 0 15,10 25-17-15,14 25 0 16,-38 57-2888-16</inkml:trace>
  <inkml:trace contextRef="#ctx1" brushRef="#br0" timeOffset="204494.22">24114 11266 2261 0,'0'0'0'0,"3"-66"102"16,2 8 0-16,-5 4 49 16,-5 7 1-16,5 22-39 15,0 25 1-15,0 0-63 0,-22 44 1 16,-2 52-17-16,2 8 1 15,8-5-8-15,14-6 1 16,11 8-8-16,5 0 2 16,9-16-5-16,-1-13-1 15,9-31-2-15,-9-22 1 16,-2-19-2-16,2-30 2 16,3-20 4-16,3-10 0 15,-3-3 11-15,-2 0-1 16,-12 11 7-16,-2 17 0 15,-8 15-2-15,-3 20 0 16,0 0 0-16,5 17 0 16,-5 38-13-16,3 19 0 15,8-1-8-15,5 1-1 0,6-13-7 16,13-12 0-16,16-19-2 16,15-11-1-16,7-13 2 15,3-23-1-15,-6-13 1 16,-10-8 0-16,-17-14 2 15,-10-3 0-15,-12 0 2 16,-13-5 0-16,-10-11 8 16,-9 8 0-16,-5 5 5 15,-3 17-1-15,-3 22 6 0,0 25 0 16,-13 18-7-16,0 28 0 16,2 28-11-16,12 15 1 15,23-1-7-15,23-4-1 16,15-19-2-16,17-16 0 15,14-22-1-15,13-14 1 16,3-25-1-16,16-10 1 16,10-14 0-16,-7-14 0 15,-27-2 0-15,-20 2 0 16,-21-8 0-16,-21 2 1 16,-15 7 1-16,-7 7 0 15,-3 11 2-15,-19 14 0 16,-14 22 1-16,-16 19 0 0,-13 14-2 15,-6 14 0-15,19-3-2 16,16-12 0-16,19-7-1 16,17-14 0-16,5-22 0 15,30 0 0-15,16-11 0 16,5-14 0-16,12-5 0 16,-12-3 1-16,-10 0-1 15,-11 6 1-15,-14 13-1 16,-5 3 1-16,-11 11-1 15,11 3 0-15,-6 14 0 16,3 15 0-16,0 23-2 16,6-11 0-16,-3-11-4 15,0-14 2-15,8-16-5 16,13-11 1-16,14-23 1 16,0-18 2-16,-5-11 0 15,-6-9 1-15,-13 1 2 16,2-17 0-16,-13 0 2 15,-3-8 0-15,-5-11 0 0,-6-3 0 16,1-2 2-16,-9 5-1 16,5 38 1-16,-5 25 1 15,6 24 1-15,2 34-1 16,-2 27-3-16,0 27 1 16,5 33-2-16,0 14 1 15,0-3-2-15,10-9-1 16,9 9-3-16,0-13 0 15,-2-4-2-15,-1-13 0 16,-5-24-1-16,-6-26 2 16,-5-35-2963-16</inkml:trace>
  <inkml:trace contextRef="#ctx1" brushRef="#br0" timeOffset="204661.18">25724 11323 2311 0,'0'0'0'0,"0"0"147"15,0 0 1-15,27 14 97 16,-2-14 0-16,18-3-131 16,30-2 1-16,30-1-53 15,0 1 2-15,-8-12-27 16,-8 4 2-16,-14-4-13 16,-8 3 1-16,-65 14-2713 0</inkml:trace>
  <inkml:trace contextRef="#ctx1" brushRef="#br0" timeOffset="205021.08">26866 10940 2248 0,'0'0'0'15,"0"0"3"-15,10-41-1 0,-7 16-1 16,0 6 1-16,0 5 139 16,-3 14-1-16,0 0-27 15,10 25 2-15,-4 35-23 16,5 19 1-16,-3 17-17 15,-6 6 0-15,-2-4-29 16,-5-7 2-16,0-9-16 0,5-14 2 16,0-13-10-16,-6-17 0 15,1-13-9-15,-1-14 1 16,6-11-2529-16</inkml:trace>
  <inkml:trace contextRef="#ctx1" brushRef="#br0" timeOffset="205364.45">26673 11364 2123 0,'-3'-14'0'15,"-2"-7"75"-15,0-1 1 16,10-8 43-16,8-1 0 16,9 15 0-16,8 2 1 15,16-2-51-15,6 13 0 16,2 22-14-16,-8 11 1 16,-8 20-9-16,-6 7 2 15,-5-2-13-15,-8 5-1 16,-8 0-5-16,-5-13-1 15,-12-9-5-15,6-18 1 0,0-20-4 16,-5 11 2-16,5-11-1 16,5-17 2-1,1-16 2-15,-1-13 1 16,14-4 2-16,3-7 1 16,0 5 3-16,-4-3-1 15,4 3 2-15,8 0 1 16,-6 8 3-16,3 9 0 15,1 15-3-15,-1 7 0 0,0 15-6 16,0 9 0-16,8 14-7 16,0-6 1-16,-35-19-2918 15</inkml:trace>
  <inkml:trace contextRef="#ctx1" brushRef="#br0" timeOffset="205507.29">27728 11156 2613 0,'0'0'0'16,"0"0"141"-16,0 0 2 16,0 0-94-16,0 0 1 15,0 0-2298-15</inkml:trace>
  <inkml:trace contextRef="#ctx1" brushRef="#br0" timeOffset="-214664.73">4191 11991 1394 0,'0'0'0'15,"0"0"78"-15,0 0 0 16,0 0 76-16,0 0 0 15,0 0-51-15,0 0 1 16,0 0-53-16,0 0 1 16,0 0-20-16,0 0 2 15,0 0-8-15,0 0 1 16,0 0-7-16,0 0 0 0,57 11-4 16,0 3 0-16,19-9 0 15,5-5 1-15,22 0-1 16,11 0 1-16,14 0-2 15,-15 0 2-15,-15 0 4 16,-17 0 2-16,-8 9 3 16,-2-1 1-16,2-5-3 15,-10 2 1-15,-4-5-3 16,-13 0 2-16,-13 6-3 0,-14-6 1 16,-19 0 0-16,16 0 1 15,-16 0-2-15,0 0 0 16,0 0 2-16,0 0 0 15,0 0 1-15,0 0 0 16,0 0-1-16,0 0-1 16,0 0 2-16,0 0 1 15,-16-6-1-15,2 1 1 16,3 2 0-16,-5 3 0 16,0 0-4-16,8 0 0 15,8 0-8-15,-22 8 1 16,8 0-14-16,4 0 1 15,10-8-2354-15</inkml:trace>
  <inkml:trace contextRef="#ctx1" brushRef="#br0" timeOffset="-214271.93">5327 12046 1381 0,'0'0'0'0,"-16"-11"9"0,16 11 0 15,-17-8 13-15,17 8 2 16,-13-3 49-16,13 3 1 16,0 0 11-16,0-8 0 15,0 8 4-15,-5-14 0 16,5 14-12-16,10-8 2 15,4 8-21-15,2 0 0 16,3 3-9-16,3 8-1 16,5 2-15-16,-3 7-1 15,-7-1-6-15,-9-3 1 16,-6-5-7-16,-7 3 1 0,-6 2-2 16,-16 3 0-16,-8-2-1 15,0-3 0 1,7-9 5-16,10-5-1 0,7 3 3 15,11-3 0-15,0 0-2004 16</inkml:trace>
  <inkml:trace contextRef="#ctx1" brushRef="#br0" timeOffset="-213940.5">6138 12052 1847 0,'0'0'0'16,"0"0"123"-16,0 0 2 15,0 0 14-15,0 0 0 16,46 2-56-16,21 4 0 16,9-1-39-16,11-8 0 15,16-5-12-15,6 0 1 16,13-8-6-16,-3 7 0 15,-32-2-7-15,-14 3 1 16,-27-3-4-16,-11 6 1 16,-13 5 1-16,-3 0 0 15,-3 5-1-15,-16-5 1 0,11 0-3 16,-11 0 1-16,-11 17-5 16,0-9 0-16,11-8-2228 15</inkml:trace>
  <inkml:trace contextRef="#ctx1" brushRef="#br0" timeOffset="-213626.56">6493 11991 1658 0,'0'0'0'16,"0"0"3"-16,-33-5 1 16,33 5 1-16,-13-6 1 15,13 6 60-15,0 0 0 16,0 0 20-1,0 0 0-15,0 0 1 0,13-11-1 16,-2 6-11-16,5 2 0 16,-2-2-11-16,-3-1 1 15,-11 6-6-15,16-8-1 16,-16 8-13-16,0 0 0 16,11-5-8-16,-11 5 0 15,0 0-8-15,0 0 1 0,8 0-5 16,-8 0 1-16,0 0-1 15,11 8 0-15,-11-8-2 16,21 22-1-16,-2-3 0 16,14 0-1-16,-33-19-2243 15</inkml:trace>
  <inkml:trace contextRef="#ctx1" brushRef="#br0" timeOffset="-213202.79">7000 11926 1884 0,'0'0'0'16,"0"0"66"-16,-25-36 1 15,14 22 47-15,1 9 0 16,10 5-15-16,-17-11 1 15,17 11-47-15,0 0 1 16,-8-6-13-16,8 6-1 16,0 0-8-1,0 17 0-15,11 2-6 16,19 0 1-16,11 9-5 16,10-1 2-16,-5-5-4 15,-11-6 1-15,-8 3-3 16,-8-8 0-16,-2 9-5 15,-6-7 0-15,-6 6 1 0,-16 9-1 16,-16 5 2-16,-8 2-1 16,-6-5-1-16,0-2 0 15,1-9 2-15,5 0-1 16,2-2-1-16,9-1 0 16,24-16-2290-16</inkml:trace>
  <inkml:trace contextRef="#ctx1" brushRef="#br0" timeOffset="-210835.46">1732 11208 1569 0,'0'0'0'0,"0"0"79"16,-27 0 0-16,27 0 63 15,-19 0 2-15,19 0-41 16,-16 8 1-16,5 3-48 16,6-3 1-16,-1 3-23 0,6-11 2 15,-5 14-8-15,16-3 0 16,10 0-4-16,25-5-1 16,36-6-1-16,10-6-1 15,11-13 9-15,0 2 1 16,-16-2 8-16,-9-5 0 15,-23 7 1-15,-17 9-1 16,-14 5 0-16,-13 6 0 16,-11-3-2-16,11 22 2 15,-17 0-9-15,-5 2 1 16,1 12-5-16,1 0 1 16,9-36-2304-16</inkml:trace>
  <inkml:trace contextRef="#ctx1" brushRef="#br0" timeOffset="-210537">2163 11416 1784 0,'0'0'0'0,"-11"-13"51"0,6 2 1 15,5 11 41-15,-11-11 0 16,11 11 18-16,0 0 2 16,-5-14-39-16,5 14 1 15,0 0-13-15,0 0 0 16,0 25-7-16,0 16 2 15,0 24-10-15,5 7 0 16,6 7-6-16,-6-8 2 16,1-2-5-16,-6-17 1 15,5-9-5-15,-5-1 1 16,-5-18-7-16,5-2 1 16,0-3-2-16,0-13 1 15,0-6-4-15,0 0 0 16,0 11-2-16,24-11 0 15,-24 0-2430-15</inkml:trace>
  <inkml:trace contextRef="#ctx1" brushRef="#br0" timeOffset="-210285.09">2481 11800 2135 0,'0'0'0'0,"0"0"91"15,0 0 0-15,-6-31 49 16,6 31 0-16,0 0-20 0,0-13 1 15,0 13-55-15,0 0 1 16,0 27-21 0,11 20 0-16,0 18-8 0,0 9 2 15,-3-11-10-15,3-11 1 16,-6-11-8-16,0-13 0 16,1-9-3-16,-6-8 2 15,0-11-5-15,0 0 1 16,11 14-4-16,-11-14 1 15,0 0-2531-15</inkml:trace>
  <inkml:trace contextRef="#ctx1" brushRef="#br0" timeOffset="-209543.43">8716 12082 1105 0,'0'0'0'0,"0"0"306"0,-30-11 1 15,19 11-100-15,0-3 1 16,11 3-124-16,0 0 0 16,-11-3-37-16,11 3 2 15,27 3-21-15,28 5 1 16,40-2-5-16,5-12 1 15,-11-2 2-15,-13-6 0 16,-13-2 0-16,-12 2 0 16,-16 6 9-16,-13 2 0 15,-8 4 4-15,-14 2 0 16,0 0 0-16,0 0-1 16,0 0-10-16,0 13 0 0,-9 4-4 15,-1 5 1-15,10-22-2240 16</inkml:trace>
  <inkml:trace contextRef="#ctx1" brushRef="#br0" timeOffset="-209275">9044 12150 1960 0,'0'0'0'0,"-11"-14"47"0,11 14 1 15,-8-13 39-15,8 13 0 16,0 0 23-16,0 0 0 15,-11 8-51-15,0 17 0 16,0 38-8-16,-2 16 0 16,13 0-13-16,2 1 2 15,9-4-4-15,0-4 1 16,-6-12-5-16,6-5 1 16,-5-14-3-16,-4-3 0 15,7-5-2-15,4-8 1 16,-7-6 0-16,4-11-1 15,7-3-4-15,23-5 2 16,-40 0-2359-16</inkml:trace>
  <inkml:trace contextRef="#ctx1" brushRef="#br0" timeOffset="-208927.47">9266 12646 1934 0,'0'0'0'0,"19"-22"8"16,-3-3 1-16,3-5-3 15,8 0-1-15,14 0 79 0,11 11 1 16,10 8 5-16,-2 11 1 16,-17 13-6-16,-13 12-1 15,-19 8-10-15,-11 11 1 16,-17 13-23-16,-13 6-1 16,-10-3-7-16,-12-2 1 15,6-6-13-15,6-11 2 16,18-11-4-16,11-11 1 15,11-8 0-15,11-5 0 16,19-1-1-16,27-13 0 16,35-8 5-16,5-6 0 15,-15-6-1-15,-9 6 2 16,-11 3 0-16,-10 8 0 0,-17 11-3 16,-19 6 0-16,-8 2-2 15,-2 0 0-15,-6-8-2590 16</inkml:trace>
  <inkml:trace contextRef="#ctx1" brushRef="#br0" timeOffset="-204048.35">2958 11433 1356 0,'0'0'0'0,"0"0"54"0,0 0 1 15,0 0 65-15,0 0 1 16,0 0-14-16,0 0 0 16,0 0-32-16,0 0 1 15,0 0-32-15,0 0 1 16,0 0-6-16,0 0 1 15,0 0-3-15,0 0 2 16,0 0 0-16,0 0 0 16,0 0-4-16,0 0 0 15,0 0-6-15,0 0 0 16,0 0-4-16,0 0 1 16,0 0-4-16,0 0 0 15,38 22-4-15,-19-9 1 0,2 1-3 16,4 2 0-16,2-7-3 15,-3-1 1-15,3 5 2 16,3-2 0-16,11 3 3 16,-9 3 1-16,9-4-4 15,-6-2 2-15,6-3-1 16,-6 3 1-16,8 0-3 16,-7 3 0-16,-1 5-1 15,0 3-1-15,-2-11 0 0,-9 3-1 16,3-1-3-16,3 1 1 15,-6 0 0 1,4 0 1-16,1 2 0 0,4-5 0 16,-3 3-1-16,0-1 0 15,2 4 0-15,-2-9 0 16,0 0 1-16,8 6 1 16,2-3-3-16,1 2 1 15,-6 4-1-15,3-9 0 16,3 3 0-16,0 0 0 15,-6 0-3-15,0 3 2 16,-2-6 0-16,2 3 0 16,0 0 0-16,-2-3 0 15,-4 3-1-15,1 0 1 16,3-6 0-16,-3 4 0 0,-3-4 0 16,3 6 1-16,10-3-1 15,1 3 1-15,0 0-1 16,2-5 1-16,-2-1-2 15,-1 1 2-15,1 2 1 16,5 3 2-16,-5 0-3 16,-3-6 0-16,-3 3 1 15,-5-8 0-15,2 6 0 16,9-1 0-16,-6 4-2 0,6 2 1 16,-6-1-1-16,3 1 1 15,3 3-3-15,-6-3 1 16,6-5 0-16,-4-4 0 15,4 4-1-15,-6-1 2 16,6 1-2-16,0-1 1 16,-6 1-3-16,3 2 2 15,-8 3-1-15,0-3 1 16,2 3-2-16,-2-5 1 16,-3 2-1-16,8 3 2 15,-5 0-2-15,5 0 1 16,-2-3-1-16,7 3 2 15,1 2-1-15,5 4-1 16,0-9-1-16,-13 0 2 16,2 1-2-16,0 1 1 0,-2-1-1 15,8 2 1-15,-6 2 0 16,0-2-1-16,-2 0 1 16,-9-5 0-16,6 2-1 15,2 0 2-15,-2 6-2 16,-3-6 1-16,8 3-2 15,6 0 1-15,5 0 1 16,-35-6-1-16,8 4-1 16,8-4 2-16,-2 1-2 0,7-1 1 15,3 3-2-15,6 9 2 16,-3-6-1-16,3 2 0 16,-1 1-1-1,-4-3 1-15,-1 0 1 0,-3-3-1 16,-2 3 0-16,5 0 0 15,3 3 1-15,8 2-1 16,14-2 0-16,-3 2 1 16,-6 1 0-16,1-4 0 15,-11 1-1-15,5-3 1 16,-8 0-1-16,-3-3 0 16,-5 3-1-16,-3 0 1 0,3 0 1 15,0 3-1-15,2-6 1 16,3 0 1-16,1 6-2 15,-1-3 1-15,3 3 0 16,13-3 0-16,1 8-1 16,2-8 0-16,-3 2 1 15,-7-2-1-15,-9 0 0 16,0 0 0-16,-5 3-1 16,-3-3 2-16,3 3-2 0,-8-4 1 15,-1 1-1-15,4 3 0 16,-1-6 0-16,-2 3 1 15,0 0-1 1,-3-5 1-16,-3 2-1 0,-5 3 1 16,2-6-1-16,4-2 2 15,-7 3-2-15,-4-1 1 16,5 1-2-16,2-1 1 16,-2 0-1-16,0 1 1 15,2 2-1-15,4 3 1 16,-6-5 1-16,2-1-1 15,-2 1 0-15,5 2 0 16,0 3 0-16,-7-9 0 16,1 4 0-16,1-1 0 15,-11-5-1 1,17 11 2-16,-17-11-1 0,16 11 0 16,-16-11 0-16,13 11 0 15,-13-11-1-15,0 0 1 0,0 0-2775 16</inkml:trace>
  <inkml:trace contextRef="#ctx1" brushRef="#br0" timeOffset="-202648.12">2922 11493 1318 0,'0'0'0'0,"0"0"182"16,0 0 0-16,0 0-6 15,0 0 1-15,0 0-144 16,0 0-1-16,-29 0-21 15,18 0 1-15,0 0-10 16,0 0 1-16,3 0-2 16,8 0 2-16,-16 0-1 0,16 0 1 15,-11 0 5-15,11 0 0 16,0 0 4-16,0 0 1 16,11 0 1-16,18 0 2 15,23 5-1-15,5-2-1 16,-11 3 1-16,-5-6 0 15,-9 0 1-15,-2 0 0 16,0 0-2-16,-8 2 1 16,-12 4 0-16,-10-6 0 15,14 3 1-15,-14-3 0 16,0 0-2-16,-19 0 1 16,-8 5-4-16,-14 0 0 15,-5 6 2-15,5-5-1 16,12-3 0-16,1-3 2 15,10 0-2-15,7 5 1 16,-6 1-2-16,7-1 1 0,-4-5-1 16,14 0 1-16,-11 3-2 15,11-3 1-15,0 0-1 16,16-3 0-16,9-2-1 16,10-9 1-16,11 6-1 15,0-1 1-15,-13 4 1 16,-9 5 1-16,-8 0-1 15,-16 0 0-15,17 11-1 0,-17-11 1 16,0 0-2043-16</inkml:trace>
  <inkml:trace contextRef="#ctx1" brushRef="#br0" timeOffset="-201592">8491 13287 1683 0,'0'0'0'16,"0"0"97"-16,0 0 1 15,0 0 42-15,0 0 1 16,0 0-42-16,0 0 1 0,0 0-49 16,30-20-1-16,-3 9-24 15,13 0 0-15,9 3-2 16,0 3 0-16,-8 2 3 15,-12 3 0-15,-7 0-3 16,-11-3 0-16,-11 3-1 16,8 3-1-16,-8-3-2 15,-11 14 2-15,-19 5-5 0,-21 3 1 16,-6-3-4 0,3-3 2-16,10-2-5 0,15-8 0 15,-1 5 2-15,8-3-1 16,-2-3-1-16,7 1 0 15,1-4 1-15,3 1-1 16,13-3 1-16,-11 6 1 16,11-6-2-16,0 0 1 15,19 0-1-15,8-6 1 16,30-5 2-16,-3-2 1 0,-3 2-1 0,-10-3 2 16,-19 6 0-16,-6 8 1 15,-16 0-1-15,11 0 2 16,-11 0-3-16,0 0 1 15,0 0-3-15,0 0 2 16,-11 0-1-16,0 0 1 16,0 0-1-16,-2 2 2 15,7 12-2-15,6-14-1 16,0 0-2449-16</inkml:trace>
  <inkml:trace contextRef="#ctx1" brushRef="#br0" timeOffset="-197810.63">3348 12884 1557 0,'0'0'0'16,"0"0"73"-16,0 0 0 0,0 0 65 15,0 0 1-15,-30-3-47 16,30 3 0-16,0 0-42 16,0 0-1-1,0 0-18-15,22-2 1 0,13-1-10 16,30-3 2-16,14-10-6 15,2 2 0-15,6-10-1 16,-14 2 1-16,-2 0 1 16,-4 5 0-16,-4 12 0 0,-23 5 0 15,-23 0 0 1,-17 0 0-16,13 8-3 0,-13 3 1 16,-11 14-9-16,-8 7 1 15,19-32-1965-15</inkml:trace>
  <inkml:trace contextRef="#ctx1" brushRef="#br0" timeOffset="-197555.98">3760 12925 1771 0,'0'0'0'0,"0"0"28"16,-16-8 1-16,16 8 48 16,-14-6 2-16,14 6-1 15,0 0 2-15,-11 31-35 16,6 4 0-16,10 28-11 15,1 14 2-15,-1-6-4 16,-5 8 0-16,8-13-5 0,-2-11 0 16,-1-6-3-16,6-10 0 15,-5-15-2 1,12-5 0-16,15-16-4 16,13-3 0-16,14-8-3 0,8-17 0 15,-68 25-1949-15</inkml:trace>
  <inkml:trace contextRef="#ctx1" brushRef="#br0" timeOffset="-197303.82">4375 12659 1834 0,'0'0'0'16,"0"0"47"-16,-24-24 1 0,8 24 33 15,-3 5 1-15,3 6 8 16,-12 19 1-16,-7 25-44 15,0 19 1-15,13 8-17 16,9 17 0-16,7 16-11 16,12 3 2-16,7-3-5 15,9-20-1-15,13-7-4 16,0-19 0-16,9-26-3 16,10-23 0-16,3-15-2 0,-6-19 0 15,-51 14-1929 1</inkml:trace>
  <inkml:trace contextRef="#ctx1" brushRef="#br0" timeOffset="-196830.93">4422 12977 1771 0,'0'0'0'16,"0"0"54"-16,21-41 1 15,-7 16-1-15,7 3 1 16,7 14 16-16,1 11 0 15,7 13-29-15,4 20 2 16,-2 13-14-16,-13 12 2 16,-20 23-9-16,-16 1 2 0,-24 3-4 15,0-22 2 1,2-12-8-16,9-18 1 0,18-11-2 16,6-25-1-16,-10 5 3 15,10-5-1-15,0 0 3 16,10-5 1-16,26-36 1 15,10-9-1-15,-6-10 0 16,-2 0 0-16,-2-6 2 16,-7 6 0-16,-7 0 0 15,-6 10-1-15,-7 20-3 0,-9 8 1 16,0 22-4-16,0 0 2 16,0 0-5-16,-14 47 2 15,-2 8-7-15,-1 16 2 16,12-3-2-16,10-5-1 15,6-11 0-15,6-8-1 16,7-11 0-16,8-8 0 16,9-9-2-16,5-10 2 15,11-12-2-15,3-13 1 16,-3-3-2-16,-11-8 1 16,-46 30-2104-16</inkml:trace>
  <inkml:trace contextRef="#ctx1" brushRef="#br0" timeOffset="-196595.32">5126 12659 1871 0,'0'0'0'0,"0"0"40"16,6-35-1-16,7 35 8 16,9 11 0-16,8 19 23 15,2 25 0-15,15 19-30 0,-7 21-1 16,-10 18-8-16,-19 2 2 15,-17 11-6-15,-18-11 1 16,-19-14-3-16,-3-16-1 16,10-17 1-16,6-21 0 15,3-17-1-15,14-13 1 16,13-17-1924-16</inkml:trace>
  <inkml:trace contextRef="#ctx0" brushRef="#br0" timeOffset="-182210.36">10663 14395 0,'0'0'0,"0"-15"0,15 0 0,13-28 16,-13-1-1,28-117 17,15-72-32</inkml:trace>
  <inkml:trace contextRef="#ctx0" brushRef="#br0" timeOffset="-182115.61">9145 11430 0,'0'0'0,"0"0"0,0 0 0</inkml:trace>
  <inkml:trace contextRef="#ctx0" brushRef="#br0" timeOffset="-175229.52">28404 7896 0,'0'0'0,"0"0"0,0 0 0</inkml:trace>
  <inkml:trace contextRef="#ctx0" brushRef="#br0" timeOffset="-175181.96">31946 12073 0,'0'0'0,"-58"73"0,0 14 0,-144 147 0,14 0 0</inkml:trace>
  <inkml:trace contextRef="#ctx1" brushRef="#br0" timeOffset="-175410.81">23073 709 1595 0,'0'0'0'15,"0"0"106"-15,0 0-1 16,0 0 34-16,0 0 1 15,0 0-18-15,0 0 0 16,0 0-35-16,60 5 0 0,40 1-40 16,19-12 0-16,-10-4-1 15,-6-10 0-15,-3 1-1 16,-5-5 0-16,0 7-4 16,-11 12-1-16,-27-1 1 15,-17 12 2-15,-26-1-4 16,-17 12 1-16,-13 7-9 15,-19 6 2-15,35-30-2350 16</inkml:trace>
  <inkml:trace contextRef="#ctx1" brushRef="#br0" timeOffset="-175179.47">23593 805 1985 0,'0'0'0'16,"0"0"78"-16,0 0 1 15,0 0 53-15,0 0 1 16,0 0-23-16,0 0 1 15,0 0-51-15,0 0 2 16,11 52-15-16,3 11 0 16,2 3 3-16,-5-1-1 15,2-10 6-15,-2 0 0 16,-3-3 3-16,6-3 1 16,2-13-13-16,14-6 0 15,11-14-12-15,21-16 2 16,-62 0-2536-16</inkml:trace>
  <inkml:trace contextRef="#ctx1" brushRef="#br0" timeOffset="-174927.67">24615 468 2274 0,'0'0'0'0,"0"0"53"0,-40-19 0 16,18 19 34-16,-2 8 2 15,-12 14 13-15,4 27 1 16,-3 17-46-16,-1 24 2 16,20 17-13-16,5 8 0 15,11-5 0-15,6 2 0 16,5-2-5-16,16-9 2 16,13-11-14-16,25-19 1 15,28-27-9-15,1-33 0 16,-94-11-2456-16</inkml:trace>
  <inkml:trace contextRef="#ctx1" brushRef="#br0" timeOffset="-174440.43">25074 635 1972 0,'0'0'0'0,"0"0"45"16,29-25 0-16,-10 23 17 15,19 13 1-15,19 11 23 16,3 16 0-16,-11 22-45 0,-11 6-1 16,-22 5-11-16,-21 3 2 15,-25 3-3-15,-11-12 1 16,-5-10-2-16,5-14 1 16,20-16 2-16,2-6 1 15,19-19 3-15,-9 11 1 16,9-11 8-16,22-22-1 15,11-11 10-15,10-13 0 16,11-4 5-16,3-2 0 16,-8-2-4-16,-8-1 0 15,-9 6-4-15,-13 13 1 16,-3 11-6-16,-10 9 0 16,-6 16-10-16,0 0-1 15,-14 16-10-15,1 20-1 16,-1 21-8-16,-2 4 0 15,16-9-7-15,5-9 0 0,6-1-4 16,11-12 2-16,10 0-4 16,12-8 1-1,10-9-2-15,6-13 1 0,-1-5-1 16,4-14 0-16,2-3-2 16,0-11 1-16,-65 33-2625 15</inkml:trace>
  <inkml:trace contextRef="#ctx1" brushRef="#br0" timeOffset="-174236.25">26125 493 1997 0,'0'0'0'15,"0"0"2"-15,47-25 0 16,-23 25-2-16,8 11 2 16,-2 14 39-16,6 18 1 15,4 34 37-15,-2 24 2 16,-8 14 19-1,-14 6 1-15,-16 10-9 0,-21-10 0 16,-20-12 0-16,-13-26 0 16,-6-20-18-16,0-22 1 15,60-41-2299-15</inkml:trace>
  <inkml:trace contextRef="#ctx1" brushRef="#br0" timeOffset="-172852.73">12638 13632 1758 0,'0'0'0'0,"0"0"116"0,-29-3-1 16,29 3 93-16,0 0-1 16,-11-6-71-16,11 6 1 15,0 0-57-15,0 0-1 16,38 0-29-16,27 0 0 16,27-2-14-16,16-7 1 15,9-7 0-15,-9 2 1 16,-5 12 2-16,-21-4-1 15,-20-2 14-15,-10 16-1 16,-17 6-6-16,-13 2 2 16,-12-5-9-16,-10 0 0 15,0-11-30-15,-5 8 0 16,5-8-2603-16</inkml:trace>
  <inkml:trace contextRef="#ctx1" brushRef="#br0" timeOffset="-172643.82">13251 13675 2023 0,'0'0'0'0,"-16"-11"23"15,5 6 1-15,11 5 13 16,-16-11 0-16,16 11 85 16,0 0 1-16,0 0-20 15,-3 27 1-15,3 45-3 16,0 21 0-16,5 14-6 16,1-9-1-16,2-21-7 15,-3-6 1-15,1-5-15 16,5 5 1-16,0 3-15 0,8-8 1 15,27-6-19-15,5-36 2 16,-51-24-2678-16</inkml:trace>
  <inkml:trace contextRef="#ctx1" brushRef="#br0" timeOffset="-172298.35">14520 13659 1972 0,'0'0'0'0,"5"-74"82"0,-7 11 1 16,-1 0-8-16,-13-8 1 16,-9-6 83-16,-7 3 0 15,-4 19-74-15,-2 25 0 16,-8 41-21-16,-5 39 1 15,-3 40-11-15,2 11 1 16,11 9-14-16,20 21 2 16,5 45-12-16,21-7 2 15,17-21-4-15,29-3 0 16,30 6-1-16,17-20 0 16,11-32-1-16,2-42 0 15,-6-37-6-15,-10-40 2 16,-95 20-2555-16</inkml:trace>
  <inkml:trace contextRef="#ctx1" brushRef="#br0" timeOffset="-171856.22">14956 13738 2173 0,'0'0'0'15,"46"-24"66"-15,6 10 1 16,10-2 21-16,9 10 1 15,-14 17-25-15,0 25 1 16,-6 29-30-16,-10 26 0 16,-22 10-11-16,-14-11 2 0,-10-24 1 0,-14-6 1 15,-3-5 0-15,6-16 0 32,8-15 8-32,2-10 1 0,6-14 7 0,0 0 0 15,6-27 8-15,13-15 1 16,13-1 9-16,9-12 0 15,0-11 0-15,-1-13 2 16,1-17-1-16,-6 3 1 16,-8 30-5-16,-13 19 0 15,-6 22-10-15,-8 22 1 16,3 11-14-16,-12 38 1 16,-12 42-14-16,-1 13 2 15,9-14-9-15,2-19 0 16,5-13-4-16,12-9 0 15,-1-8-1 1,17-2 2-16,13-4-2 0,17-16 0 16,13-16-1-16,8-8 1 15,-73 5-2972-15</inkml:trace>
  <inkml:trace contextRef="#ctx1" brushRef="#br0" timeOffset="-171703.75">16171 14229 2198 0,'0'0'0'15,"-3"49"130"-15,3 0 0 0,3 14 49 0,0 17 0 16,-3 15-83-16,-3 4 0 16,0-22-42-16,-2-12 0 15,-1-26-16-15,1-9 1 16,10-14-8-16,9-10 0 16,-14-6-2473-16</inkml:trace>
  <inkml:trace contextRef="#ctx1" brushRef="#br0" timeOffset="-171027.01">17174 14207 1733 0,'0'0'0'15,"11"-61"205"-15,-3 12-1 0,0-6-18 16,6 1 0-16,-4 7-81 0,-4 17-1 16,-1 11-46-16,-5 19 2 15,0 0-23-15,0 24 1 16,6 31-9-16,5 11 0 15,2-6-4-15,9-8 0 16,2-8-4-16,6-14 2 16,13-19-3-16,3-8 0 15,1-11 7-15,-1-17 0 16,-6-13 7-16,-10-12-1 16,-3 1 2-16,-13-11 1 15,-3 0 3-15,-6 7 0 16,-5 4 3-1,0 14 1-15,-5 15 4 0,5 20 0 16,0 0 2-16,-11 31 2 16,3 40-6-16,2 22-1 0,1 19-2 15,5 20 0-15,-6 13-8 16,1 0 2-16,0 0-7 16,-6-8 1-1,-3-17-8-15,-2 1 0 0,-9 5-6 31,4-17 0-31,-1-32 2 16,3-25 0-16,8-30 1 0,-2-36-14 0,2-40-5 0,5-26 0 16,12-27 0-1,5-8 0-15,8 6 0 0,0-9 0 32,8-22 0-32,5 14 0 15,4 36 0-15,4 30 0 16,17 30 0-16,0 19 0 15,14 11 0-15,-4 8 0 16,-67-8-3002-16</inkml:trace>
  <inkml:trace contextRef="#ctx1" brushRef="#br0" timeOffset="-170852.76">18299 14365 2526 0,'0'0'0'0,"0"0"94"15,0 0 0-15,0 33 47 16,5 11 1-16,-5 44-40 16,-5-6 1-16,0-8-50 15,-6-19 1-15,0-9-25 16,14-7 1-16,-3-39-2557 16</inkml:trace>
  <inkml:trace contextRef="#ctx1" brushRef="#br0" timeOffset="-170400.58">19264 13741 1821 0,'0'0'0'16,"5"-41"247"-16,6 11 1 16,6-6-51-16,7 6 1 15,6 0-104-15,8 0 0 16,11 5-33-16,-3 3-1 16,-3 14-19-16,-13 11 0 15,-6 13-7-15,-8 20 0 16,-16 24-6-16,-8 11 0 15,-8 20-1-15,-14 2 0 16,-2 5 0-16,-4-4 0 16,7-12 11-16,12-22 0 0,7-24 7 15,10-12 1-15,5 1-4 16,17-9 1-16,21-7 1 16,19-15 1-16,6-13 10 15,13-11 1-15,4 0-1 16,-10-1 0-16,-28-10-11 15,-39 6 0-15,-33 2-44 0,-32-3 0 16,57 36-2989 0</inkml:trace>
  <inkml:trace contextRef="#ctx1" brushRef="#br0" timeOffset="-170242.61">19332 13947 2060 0,'0'0'0'16,"-44"24"8"-16,20-10 1 16,2-3-3-16,22-11 1 15,0 0 53-15,27 11-1 16,30-22 12-16,11-3-1 15,8-8 3-15,22-2 0 16,18-1 0-16,9-5 1 16,-8 0-14-16,-25-6 0 15,-92 36-2133-15</inkml:trace>
  <inkml:trace contextRef="#ctx1" brushRef="#br0" timeOffset="-170007.06">20235 13109 2048 0,'0'0'0'0,"5"-31"120"16,0 15 1-16,4 0 67 16,7 10 2-16,5 12-86 15,26 29 2-15,39 42-43 16,17 32-1-16,6 31-14 16,-17 35 0-16,-35 28-7 0,-41 8 2 15,-43-9 18-15,-46-18 0 16,-55-23-3-16,-10-18 0 15,16-28-15-15,16-33-1 16,106-82-2671-16</inkml:trace>
  <inkml:trace contextRef="#ctx0" brushRef="#br0" timeOffset="-153231.71">30876 18981 0,'0'0'0,"-58"-30"0,-14 16 0</inkml:trace>
  <inkml:trace contextRef="#ctx1" brushRef="#br0" timeOffset="-152358.54">25499 13281 1583 0,'0'0'0'15,"0"0"114"-15,0 0 2 16,0 0 81-16,0 0 1 16,22-30-51-16,-22 30 0 15,3-19-49-15,-3 2-1 16,0-5-37-16,-3-2 0 15,0-9-7-15,-5 0 1 16,-3 0-6-16,-5 6 2 16,-6 10-8-16,-8 6 1 15,-10 11-4-15,-6 11 2 16,-11 11-10-16,-3 17 1 0,3 7-5 16,8 6 0-16,9 6-4 15,4-3 0-15,9-6-6 16,8-3 0-16,11-10-7 15,11-11 1-15,8-12-2 16,0-4 0-16,5-1-1 16,16-16 1-16,17-9-2 15,3-13 1-15,-1-11 3 0,-5-3 1 16,-5 3 4-16,-11-8 0 16,-6 8 4-16,-5 5 0 15,-5 14 5-15,-9 6 1 16,-5 16 5-16,6-14 2 15,-6 14 4-15,0 0 1 16,0 0 2-16,5-8 2 16,-5 8 0-16,0 0 2 15,0 0-4-15,0 0 2 16,0 0-7-16,11-6 1 16,-11 6-4-16,11 11-30 15,-3 0-2-15,-3 3 0 16,-5-14 0-16,11 16 0 15,-8-2 0-15,0 5 0 16,-1 14 0-16,1 16 0 0,-3 14 0 16,-3 6 0-16,-2 5 0 15,-3-9 0-15,-3 4 0 16,3 5 0-16,5 19 0 16,3 8 0-16,0-19 0 15,3-8 0-15,10-19 0 16,-2-19 0-1,-8-20 0-15,-3-16 0 0,5 14 0 0,-5-14 0 16,0 0 0-16,11 0 0 16,0-11 0-16,11-30 0 15,2-39 0-15,3-18 0 16,-2-14 0-16,-4 10 0 16,1 17 0-16,2 31 0 15,1 12 0-15,-4 18 0 16,-10 13 0-16,-11 11 0 15,14-8 0-15,-14 8 0 16,0 0 0-16,11-6 0 16,-11 6 0-16,32 0 0 15,-32 0-2969-15</inkml:trace>
  <inkml:trace contextRef="#ctx1" brushRef="#br0" timeOffset="-149940.6">26988 12879 1658 0,'0'0'0'0,"-6"-28"90"0,-2 3 0 15,-3-5 71-15,0 3 1 16,-2 8-60-16,-6-3 1 15,-6 0-50-15,1 11 0 32,-3 6-24-32,-8 18 1 15,-11 20-9-15,-6 16 2 16,1 23-4-16,13 15 0 16,8 26-3-16,13-1 1 15,17-3-2-15,14-16 2 16,16-5-2-16,16-22-1 15,14-17 1-15,13-24 1 16,-3-14 0-16,1-25 2 0,2-27 0 16,-11-19 0-16,-10-12-5 15,-17-18-1-15,-8-14-11 16,-11-3 0-16,-7-13-3 16,-4 2 1-16,-5 8-8 15,-3 26 0-15,-2 12-8 16,-1 29 0-16,6 15 3 15,0 28-1-15,0 0 6 16,0 30 1-16,0 39 5 16,0 21 1-16,0 3 1 0,0 9 1 15,0 4 0-15,0 4 0 16,6-14 1-16,10-14 1 16,3-22 4-16,3-16-1 15,2-19 4-15,3-25 0 16,14-25 7-16,2-19 0 15,1-13 5-15,2-12 1 16,-16-5 3-16,-6-2 0 16,-5 7 0-16,-5 25 2 15,-4 20-3-15,-10 13 1 16,0 11-3-16,0 22 1 16,-5 38-10-16,5 19 2 15,5-2-5-15,1 2 1 16,5-7-3-16,8-9 0 15,-3-17-3-15,6-10 2 0,2-12-3 16,-5-13 2-16,13-13-1 16,-4-18 0-16,4-12 1 15,1-12-1-15,-12-11 1 16,-7-5 1-16,-3-14 2 16,-11 8 1-16,-6 6 0 15,-2 19 0-15,5 22 0 16,3 19 1-16,0 0-1 0,-8 35 1 15,0 28-5-15,8 8 1 16,16 1-3-16,22-18 1 16,22-7-3-16,19-23 0 15,29-10-2-15,3-17 2 16,-13-13-2-16,-9-17 1 16,-2-11-1-16,-3-5 0 15,-8-6 0-15,-11-5 0 16,-24-8 0-16,-25 7 1 15,-21 15 0-15,-28 16 0 16,-10 24 0-16,-17 25 0 16,-5 28 0-16,0 13 1 15,5 20-2-15,9 2 1 0,16 3-1 16,16-22 0 0,19-11 0-16,13-17 0 0,20-16 0 15,13-13 0-15,0-23 0 16,8-4 0-16,0-10 0 15,-2-7 0-15,-3-6-1 16,-12-2 1-16,-1 2-3 16,-12 8 2-16,-2 12-1 0,-6 4 0 15,-16 20-3-15,0 0 2 16,0 0-1-16,0 0 1 16,8 14-2-16,-2 8-1 15,10 0-1-15,0 0 2 16,-2-11-2-16,2 3 0 15,6-9-1-15,8-10 2 16,5-15-1-16,3-15 0 16,-3-15 4-1,-11-7-1-15,-2-12 3 16,-8-2 0-16,2-19 1 16,-5-6 0-16,-6-16 0 15,-5 13 0-15,0 17 0 0,0 52 1 16,0 8 1-16,0 22 1 15,0 0 0-15,0 44 2 16,6 16-2-16,2 22 1 16,8 6 0-16,11 8-1 0,3 5-1 15,2-5 2-15,4-6-3 16,-9-30 1-16,-3-16-1 16,-24-44 1-16,0 0-2412 15</inkml:trace>
  <inkml:trace contextRef="#ctx1" brushRef="#br0" timeOffset="-149800.25">29099 12829 1997 0,'0'0'0'15,"0"0"57"-15,-5 17 2 16,5-17 47-16,11 2 2 16,5 1-44-16,30 0 1 0,44 0-43 15,15-6 2-15,23-5-13 0,-6-17 2 16,-122 25-1909-16</inkml:trace>
  <inkml:trace contextRef="#ctx1" brushRef="#br0" timeOffset="-148549.36">30604 12243 1733 0,'0'0'0'16,"0"0"107"-16,19-46 1 15,-16 10 66-15,-3 11 0 16,-3 1-63-16,0 10 0 16,3 14-48-16,-8-14-1 15,0 12-14-15,-16 13 0 16,-9 24-10-16,-5 20 1 15,11 24-8-15,11 20 0 16,10 32-5-16,12 15 0 0,7 4-4 0,9 4 0 31,8-9-1-31,2-3 0 16,-2-13-3-16,-5-14 0 0,-9-28 3 16,-14-21 2-16,-15-28-5 15,-11-24 1-15,-17-22-4 16,-3-28 2-16,7-18-9 0,1-26 0 15,-2-10-8-15,-2-17 0 16,-1-14-9-16,0 6 1 16,14 36-20-1,19 16 0-15,22 14-14 0,18 8 2 16,14 11-3 0,8 5 2-16,14-5 13 15,3-6 1-15,16-2 16 16,10-9 1-16,17-2 6 0,-16-11 2 15,-25-3 2-15,-22 0 0 16,-21-3 0-16,-11 0 1 16,-11-8 5-16,-5 22 0 15,-6 14 6-15,-5 22 0 16,8 16 5-16,-27 16 0 16,0 28 3-16,-8 27 1 0,2 25-5 15,11 22 1-15,14 10-3 16,14-2 1-1,29-16-3-15,6-14 1 0,15-17-4 0,4-13 1 32,5-31 2-32,0-21 1 15,-8-22 3-15,-5-19 1 0,-6-15 0 16,0-10 1 0,-14 0 2-16,-7-13 0 15,-12-9 0-15,-5 8 1 16,-5 9-5-16,-6 24 2 0,-7 22-3 0,-12 27 1 15,-24 33-5 1,2 20 0-16,12 13-5 16,10-3 0-16,6-2-3 0,16-11-1 15,16-11-1-15,14-14 0 16,22-11-1-16,15-19 1 16,9-17-1-16,-8-16 1 15,-22-16-1-15,-5-8 2 16,-11-9-2-16,-3-16 1 15,-8-3-1-15,-3-3 1 0,6-8 0 0,-3 6 0 32,-11 27 0-17,-6 13 1-15,-4 28 1 0,-9 30-1 16,-5 23 0-16,-1 18 0 16,-2 16 1-16,3 1-1 0,5 5-2 15,0-8 1 1,11-8-1-16,6-14 0 15,5-11 0-15,0-16 0 16,-1-14 0-16,9-17 0 16,-2-5 0-16,7-24 0 0,0-17 1 15,-5-11 0-15,-5-3 0 16,-3-5 2-16,-3-3-1 16,0 11 1-16,0 8 1 0,0 17 0 15,1 19-1 1,-9 19 2-16,13 8-2 15,11 22 1-15,17 25-3 16,-3-9 1-16,8-7-2 16,6 7 1-16,7-2-1 15,-4-9 0-15,-9-2 0 16,-19-13 0-16,-8-12-1 0,2 3 1 16,-4-11-7-16,7-9 2 15,-5-12-11-15,5-18 1 16,-24 39-2520-16</inkml:trace>
  <inkml:trace contextRef="#ctx1" brushRef="#br0" timeOffset="-148375.39">32521 12503 1997 0,'0'0'0'16,"0"0"39"-16,0 0 2 15,-38 17 22-15,16 10 0 16,-13 12 9-16,-6 13 1 16,-8 13-20-16,3 6 1 15,8 6-7-15,3-6 0 16,19 3 0-16,10-13 0 15,17-7-4-15,14-10 0 16,29-22-10-16,5-22 1 16,-59 0-2131-16</inkml:trace>
  <inkml:trace contextRef="#ctx1" brushRef="#br0" timeOffset="-148143.46">32662 12052 1985 0,'0'0'0'15,"8"-42"87"-15,0 23 2 16,8-3 24-16,0 20 2 16,14 21-20-1,11 33 2-15,35 41-53 16,2 33 1-16,-15 30-13 16,-23 8-1-16,-23-2-5 0,-31-1 1 0,-29-4-2 15,-30-23 0-15,-20-22 0 16,1-30 1-16,5-13 0 15,9-34 0-15,78-35-2232 16</inkml:trace>
  <inkml:trace contextRef="#ctx1" brushRef="#br0" timeOffset="-147103.54">12419 8965 1494 0,'0'0'0'16,"-11"-30"142"-16,-5 6 0 16,2-4 90-16,3 9 1 15,-5 3-78-15,0 10 1 16,-3 6-63-16,-16 11 0 16,-11 30-30-16,-6 19 1 15,6 31-17-15,3 13 0 16,18 22-6-16,14 11 1 0,11 13 6 15,11-5 1-15,11-13 4 16,19-25 2-16,15-33-4 16,15-33 0-16,-3-17-6 15,8-18 1-15,2-23-4 16,-13-13-1-16,-65 30-2686 16</inkml:trace>
  <inkml:trace contextRef="#ctx1" brushRef="#br0" timeOffset="-146059.8">12625 9100 2198 0,'0'0'0'0,"-6"-77"77"0,-4 28 1 16,4 5 51-16,1 14 0 15,5 13-12-15,0 17 0 16,0 0-53-16,-6 41 1 16,-2 44-12-16,6 16 0 15,2-5-7-15,0-5 0 16,0-6-1-16,2-9 0 15,12 4 2-15,-3-15 1 0,5-4-1 16,-3-26 0-16,-2-21-1 16,6-25 0-1,2-27 7-15,2-14 1 16,1-3-1-16,-3-5 1 16,-3 5 3-16,-5 14 1 15,-8 13-5-15,-1 12 0 0,-2 16-4 16,0 0 0-16,0 0-30 15,0 0-19-15,14 19 0 16,8 22 0-16,7 14 0 16,7 0 0-16,10-9 0 15,11-21 0-15,0-11 0 16,0-17 0-16,0-14 0 0,-6-13 0 16,-5-5 0-16,-11-4 0 15,-13-2 0-15,-3 11 0 16,-14 0 0-16,-5 3 0 15,-5-6 0-15,0 3 0 16,-12 11 0-16,4 10 0 16,-3 12 0-16,2 16 0 15,-2 11 0-15,10 20 0 16,12 13 0-16,13-6 0 16,19-10 0-16,13-12 0 15,20-10 0-15,10-20 0 16,27-16 0-16,-5-13 0 0,-10-12 0 15,-26-2 0-15,-21-3 0 16,-10 11 0-16,-20 5 0 16,-5 14 0-16,-11 11 0 15,-11-19 0-15,0 13 0 16,-16 9 0-16,-14 5 0 0,-5 14 0 16,-8 11 0-16,5 3 0 15,19 2 0 1,17-13 0-16,10-9 0 0,19-5 0 15,14-3 0-15,14-8 0 16,-4-16 0-16,-4-6 0 16,-20 0 0-16,-3-3 0 15,-2 12 0-15,-11 13 0 16,6-11 0-16,-6 11 0 16,0 0 0-16,16 0-33 15,-16 0-5-15,5 19 0 16,3 3 7-16,3-3 1 15,6-5 1-15,2-9 1 0,13-16 5 16,3-16 1-16,11-20 4 16,-8-10 0-16,0-6 9 15,-5-8 1 1,-6-3 6-16,-8-3 1 0,-8-13 1 16,-11-1 0-16,5 12 2 15,-5 24 1-15,-5 25 10 16,-1 19-1-16,6 11 8 0,-5 41 2 15,-6 33 2-15,0 22 2 16,11 5 1 0,11 3 0-16,16-2-4 0,8-12 2 15,11-5-6-15,-10-14 1 16,-4-22-5-16,-13-19 0 16,-13-19-13-16,-6-11 0 15,0 0-3051-15</inkml:trace>
  <inkml:trace contextRef="#ctx1" brushRef="#br0" timeOffset="-145912.95">14083 9124 2274 0,'0'0'0'0,"0"0"9"16,0 0 1-16,0 0-4 0,30 11 1 16,-5-16 50-16,42 5 0 15,31 5-10-15,5 1 0 16,-16-1-3-16,-19-10 0 15,-68 5-1997-15</inkml:trace>
  <inkml:trace contextRef="#ctx1" brushRef="#br0" timeOffset="-144842.89">14723 8960 1847 0,'0'0'0'0,"11"-25"112"16,-6 14 0-16,1-5 123 15,-6 16 0-15,19-8-85 16,8 27-1-16,19 22-66 15,6 8 0-15,-1 22-24 16,-16 1 2-16,-18 7-16 0,-17-13 1 16,-17-12-6-16,-2-10 1 31,-2-16-1-31,7-17 0 0,14-11 5 0,-8-9 1 16,3-10 12-16,2-14-1 15,6-19 2-15,2-2 2 16,0-18-4-16,-2 7 1 15,11-1-8-15,2 17-1 16,0 18-6-16,-2 12 1 16,2 17-11-16,6 18 1 15,24 9-12-15,8 5-21 16,3-8-1-16,0-3 0 16,-11-14 0-16,5-5 0 0,1-13-46 31,-6-4-4-31,-11-10-27 15,-5-1-1-15,-14 7 12 16,-5 1 1-16,-11 4 19 16,-5 8 1-16,5 8 24 15,-25-6 0-15,-7 17 12 16,-3 17 2-16,-6 18 4 16,6 6 1-16,8 6 2 0,5-6 0 15,14-6 0-15,13-7 1 16,3-17 1-16,9-14 2 15,-7-3 0-15,9-16 1 16,9-8-1-16,-1-11 1 16,-3-14-3-16,-10 9 1 15,-6 18-1-15,-3-2-1 16,-5 19-1-16,0 0 0 16,0 0-1-16,-3 14 1 15,3 21-3-15,3 6 2 16,5-5-2-16,9-9 1 15,-4-10-2-15,20-17 1 16,29-19 1-16,3-17 0 0,3-19 2 16,-3-11 0-16,-14-5 3 15,-7-5-1-15,-14-7 7 16,-14 1 1-16,-8-14 21 16,-5 6 1-16,-6-9 15 15,-5 12 1-15,2 32 9 16,-4 25 2-16,10 30-6 15,-22 14 0-15,3 46-7 16,-3 28 2-16,11 5-22 0,9 19-26 16,4 8 0-16,15-5 0 15,10-8 0-15,13-11 0 16,1-25 0-16,0-19 0 16,-1-24 0-16,-4-23 0 15,-9-10 0-15,-3-25 0 16,3-17 0-16,-10-8 0 15,-4-5 0-15,-2-6 0 16,-11 6 0-16,-5 5 0 16,-9 6 0-16,3 19 0 15,0 19 0-15,0 16 0 16,-13 20 0-16,2 13 0 16,1 23 0-16,7-1 0 0,14 3 0 15,14-14 0-15,13-13 0 16,13-12 0-16,17-7 0 15,8-12 0-15,25-10 0 16,2-12 0-16,-11-13 0 16,-13 0 0-16,-27-11 0 15,-14 3 0-15,-14 5 0 16,-23 14 0-16,10 19-2979 0</inkml:trace>
  <inkml:trace contextRef="#ctx1" brushRef="#br0" timeOffset="-144658.65">15881 8779 2287 0,'0'0'0'16,"0"0"3"-16,0 0 0 15,35-5-2-15,-5-6 2 16,32-8 73-16,11-6 0 16,14 0 19-16,0 3-1 15,10 3-2-15,-4-6 0 16,-26 1-18-16,-21 2 1 0,-46 22-2304 15</inkml:trace>
  <inkml:trace contextRef="#ctx1" brushRef="#br0" timeOffset="-144469.8">16485 8311 2023 0,'0'0'0'0,"-5"-25"86"16,5 14 1-16,0 11 45 16,16-5 0-16,0 10-32 15,3 25 1-15,22 31-47 0,2 21 1 16,-2 16-12-16,-6 15-1 31,-16 7 4-31,-13 9 2 0,-14 8 17 0,-28-11 1 16,-21-6 7-16,-21-24 0 15,-25-11-8-15,0-19 1 16,103-66-2584-16</inkml:trace>
  <inkml:trace contextRef="#ctx1" brushRef="#br0" timeOffset="-137029.43">27110 14316 1557 0,'0'0'0'15,"0"0"87"-15,0 0 0 16,0-33 108-16,0 17 1 15,0 2-70-15,2-5 1 0,4 3-48 16,2-6 0-16,3 3-26 16,-1-1 1-16,-4 7-12 15,-6 13-1-15,8-11-6 16,-8 11 0-16,8 2-7 16,-2 9 0-16,-1 14-7 15,3 22 2-15,-8 13-8 0,-8 14 1 16,-6 0-5-16,-5 5 0 15,-10 1-3-15,-7-9 1 16,-2-6-1-16,-8-2 0 16,-5-8 0-16,-1-3 0 15,-10-13 3-15,-3-4 0 16,3-7 3-16,-1-4-1 16,23-16 2-16,4-5 0 15,7-6 1-15,12-5 0 16,6-3 5-16,1-5 0 15,1-6 7-15,1-8 2 16,6-6-1-16,7 3 1 16,3 3-1-16,8 6 0 15,-2-4 3-15,2 1 0 0,6 2-2 16,2 6 0-16,9 14-1 16,8 5 0-16,5 13-6 15,0 15 0-15,0 10-5 16,-6 9 1-16,-2 2-3 0,-2 3 0 15,-1-8-5-15,-8-3 1 16,3-6-3-16,-3-5 0 16,5-5 1-16,1-6 0 15,-3-8 2 1,0-3-1-16,2-8 3 0,-5-2 2 0,3-1 4 16,-11 0 2-16,-5-2-1 15,-1 5 0-15,-13 0 0 16,0 0 0-1,0 0-2916-15</inkml:trace>
  <inkml:trace contextRef="#ctx1" brushRef="#br0" timeOffset="-134929.96">28107 14661 1784 0,'0'0'0'16,"0"0"81"-16,0 0-1 15,0 0 57-15,0 0 0 16,0 0-43-16,0 0 1 15,0 0-48-15,38 3 0 16,27 5-20-16,6 0 1 16,7-2-10-16,-13-12 0 15,-10 1 1-15,-17 10 0 16,-14 1-1-16,-5-1 0 16,-11 1-2-16,-8-6-1 0,14 14 0 15,-14-4 0-15,0-10-2062 16</inkml:trace>
  <inkml:trace contextRef="#ctx1" brushRef="#br0" timeOffset="-134602.52">29032 14363 1909 0,'5'-14'0'0,"0"-13"97"0,1-3 1 16,-1-3 52-16,-2 8 0 16,0 14-41-16,-3 11 1 15,5-11-55-15,-5 11 0 16,0 0-18-16,0 0 0 16,8 36-8-16,-8 21 1 15,3 20-8-15,5 5 0 16,-8-3-4-16,6 1 0 15,-1-14-3-15,0-9 1 16,6-19-5-16,3-10 0 16,2-9-3-16,3-19 1 15,3-8-3-15,5-14-1 16,-27 22-2276-16</inkml:trace>
  <inkml:trace contextRef="#ctx1" brushRef="#br0" timeOffset="-134251.75">29406 14283 2035 0,'0'0'0'0,"0"0"35"16,0 0 1-16,0 0 37 0,0 0 0 16,-36 33 5-16,12 3 1 15,-11 16-34-15,2 8 0 16,-2 0-16-16,-3-16 0 16,14-3-1-16,5-5 1 15,2-12-4-15,7-7 0 16,10-17-4-16,-6 8 1 15,6-8-1-15,16-8 0 16,3-19-4-16,9-4 1 16,-4 1 3-16,-2 11 1 15,-6 14 2-15,3 16 0 16,5 10-3-16,14 15 1 16,8 8-5-16,6 5 0 0,-1 3-2 15,4-8-1-15,-1-14-4 16,0-8 1-16,-11-8-3 15,-7-6 1 1,-12-5-1-16,9-20 0 0,-33 17-2285 16</inkml:trace>
  <inkml:trace contextRef="#ctx1" brushRef="#br0" timeOffset="-133651.71">30764 14596 1796 0,'0'0'0'0,"8"-31"108"16,0 4 0-16,6-3 0 0,-3 3 1 15,-9 16-4-15,-2 11-1 16,-8-17-52-16,-3 17 0 15,-19 3-17-15,-13 11 0 16,-14 16-7-16,3 5 1 16,-3 15-4-16,11-7 0 15,16-4-4-15,14-9 1 16,10-8-4-16,1-9 0 16,5-13 0-16,16 9 0 15,9-23-1-15,15-19 1 16,17-19 1-16,0-11 1 15,-5 0-1 1,-17-8 1-16,-13 0 2 0,-22-9 0 31,-25 15-2-31,-7-1 2 16,-20 0-2-16,-2 14 0 0,-8 19-3 16,5 14 1-16,8 33-6 15,8 8 2-15,11 16-3 16,11 0 0-16,22 20-2 15,19-3 0-15,16-9-3 16,21 3-1-16,-59-49-2395 16</inkml:trace>
  <inkml:trace contextRef="#ctx1" brushRef="#br0" timeOffset="-133367.81">31011 14146 1960 0,'0'0'0'16,"0"0"81"-16,0 0 0 16,10-35 51-16,4 27 2 15,5-3-81-15,19 2 2 16,24-7-23-16,14 2-1 16,16 9-6-16,6-1 1 15,0-5-5-15,-9-2 0 16,-29 2 2-16,-25 5 0 15,-13 4-4-15,-22 2 2 0,0 0-6 16,-17 13 2-16,-7 4-13 16,-19-1 0-1,43-16-2088-15</inkml:trace>
  <inkml:trace contextRef="#ctx1" brushRef="#br0" timeOffset="-133178.68">31368 14056 1834 0,'0'0'0'0,"0"0"44"15,-10-11 0-15,1 3 43 16,-1-6 2-16,10 14 10 0,-11 0 1 15,5 14-43-15,-7 24 0 16,-1 25-8-16,6 17 2 16,3 5-7-16,10 2 1 15,-2 1-5-15,8-6 2 16,2-5-11-16,6-14 2 16,0-17-7-16,3-13 1 15,-9-11-3-15,4-14 0 16,-17-8-2160-16</inkml:trace>
  <inkml:trace contextRef="#ctx1" brushRef="#br0" timeOffset="-132909.95">30563 15108 2023 0,'0'0'0'0,"41"-25"123"16,13 6 2-16,46-6 49 16,22-5 1-16,11-6-72 0,8-2 1 15,11 5-58-15,-11 6 2 32,-14 8-19-32,-24 10 0 0,-46 15-10 0,-21 8 0 15,-23-3-8-15,-21 21 2 16,8-32-2295-16</inkml:trace>
  <inkml:trace contextRef="#ctx1" brushRef="#br0" timeOffset="-132484.81">31105 15521 1947 0,'0'0'0'16,"0"-38"75"-16,0 16 1 0,0 11 59 15,0 11 0 1,-2-19-40-16,2 19-1 0,-11-8-48 16,-5 13 0-16,-6 6-15 15,-11 16 2-15,-13 20-6 16,3 10 0-16,2 4-7 16,9-7 1-16,13-10-2 15,5-14 1-15,22-8-5 16,14-8 2-16,30-6-3 0,7-8 0 15,-5-14-2-15,-10-13 1 16,-9-9 0-16,-8-18 1 16,-16-7 0-16,-6 1 1 15,-15-3-2-15,-20 3 1 16,-24-3 0-16,-20 0 1 16,-15 3-2-1,-3 16 1-15,2 30-2 0,12 28 1 16,18 16-2-16,14 17 0 15,22 10-5-15,13 12 0 16,27-1-3-16,22-2 0 16,16-20-3-16,17-7 1 15,-71-39-2354-15</inkml:trace>
  <inkml:trace contextRef="#ctx1" brushRef="#br0" timeOffset="-132012.91">31336 15409 2048 0,'0'0'0'0,"0"0"65"16,49-33 1-16,-25 3 21 16,14 2 2-1,19 15 12-15,3 10 1 0,-20 14-57 0,-7 14 0 16,-14 13-10-16,-19 14-1 16,-27 14-8-16,-19 5 1 15,-14-5-7-15,0-6 1 16,12-8-6-16,12-6 2 15,15-10-1-15,7-14 1 16,6-11-3-16,8-11 1 16,13 0-1-16,23-16 2 15,18-34 1-15,19-7 1 16,6 2 0-16,-9-5 0 16,-18-1 0-16,-17-4 1 15,-8-1-1-15,-8-2 1 16,-11 5-1-16,0 24 0 15,-8 15 0-15,0 24 0 16,0 0-3-16,-24 32 1 0,-9 29-3 16,-2 15-1-16,0 1-4 15,5 2 0-15,11-7-5 16,14-12 1-16,16-16-1 16,16-9 0-1,19-10-2-15,16-20 0 0,9-18 0 16,15-17 1-16,15-1-2 15,15-12 1-15,-116 43-2434 16</inkml:trace>
  <inkml:trace contextRef="#ctx1" brushRef="#br0" timeOffset="-128451.89">22772 15998 1620 0,'0'0'0'0,"0"0"96"16,11-47 2 0,-3 17 107-16,0-6 2 0,0 3-67 15,-8-2 0-15,0-1-59 16,-5-2 1-16,-3 16-27 15,-9 3 0-15,-7 8-16 16,-14 5 1-16,-13 20-10 16,-1 13 0-16,-10 12-7 15,7 16-1-15,12 5-4 16,8 8 0-16,5 4-6 0,14-10 2 16,8-7-6-16,8-8 1 15,8-23-4-15,3-7 2 16,10-9-2-16,15-11 0 15,15-13 1-15,-2-11 1 16,-6-6 4 0,-2-14 0-16,-14-2 9 0,3 0 2 15,-11-6 7-15,2 3 1 16,-4 11 6-16,7 2 1 16,-8 9 3-16,-2 8 2 15,-6 11-3-15,-8 11 2 16,0 0-7-16,19 14 2 15,-5 16-4-15,2 25 0 16,0 19-10-16,0 16 0 16,-10 1-9-16,2 4 1 0,3 1-6 15,-6 8 1-15,1 9-6 16,5-4 0-16,-3-8-1 16,5-27 0-16,6-19-1 15,-8-22 0 1,-3-17 0-16,-8-16 0 0,11 9 0 15,5-15 1-15,9-5 0 16,13-19 0-16,10-19 4 0,-1-25 0 16,-4-16 7-16,-8 7-1 15,-10 7 8-15,-9 21 0 16,-5 17 4 0,-11 16 1-16,0 22-2879 0</inkml:trace>
  <inkml:trace contextRef="#ctx1" brushRef="#br0" timeOffset="-127742.42">24317 15970 1683 0,'0'0'0'15,"0"0"304"-15,-30-13 1 16,30 13-187-16,-16-11 1 16,16 11-36-16,0 0 0 0,0 0-28 15,-8-9 0-15,8 9-22 16,19-13 0-16,8-4-4 16,22-5 2-16,13 0-3 15,3 1 1-15,-5 10-2 16,-6 8 1-16,-8 6-3 15,-19 8-1-15,-27 5-4 16,-32 6 1-16,-22 16-21 16,-9 6 1-16,1 5-6 0,2-2 2 15,14-1-16-15,14-2 1 16,10-8-5-16,11-12 2 16,11-4 3-16,8-4 1 15,6-5 7-15,13 0 1 16,19 3 8-16,8-3 1 15,14-9 1-15,11 1 0 16,13 5 4-16,-5-8-1 16,-87 0-2256-16</inkml:trace>
  <inkml:trace contextRef="#ctx1" brushRef="#br0" timeOffset="-127410.49">25757 16449 2035 0,'0'0'0'0,"0"0"130"0,-8-24 2 15,8 24 46-15,2-17 0 16,-2 17-62-16,25-13 0 16,7-9-56-16,25-3 2 15,27 6-8-15,6 5 1 16,-9 9-10-16,-10 2 1 16,-12 3-8-16,-5 0 0 15,-5 0-10-15,-3-8 0 16,-46 8-2533-16</inkml:trace>
  <inkml:trace contextRef="#ctx1" brushRef="#br0" timeOffset="-127164.79">26603 16033 1884 0,'0'-5'0'16,"-6"-17"22"-16,1-3 1 15,-1-2 16-15,1 5 0 16,2 8 109-16,3 3 1 15,0 11-37-15,0 0 0 16,0 0-17-16,-11 39 1 16,11 35-19-16,0 10 2 15,0 4-18-15,8 5 1 0,9-3-17 16,4 1 1-16,1-6-12 16,13-11 0-16,6-25-7 15,16-19 1-15,0-27-9 16,0-20 0-16,-57 17-2457 15</inkml:trace>
  <inkml:trace contextRef="#ctx1" brushRef="#br0" timeOffset="-126803.23">27194 15998 2098 0,'0'0'0'16,"0"0"92"-16,0 0 1 15,0 0 41-15,-28 38-1 16,15 3-56-16,-14 14 0 15,-8 8-39-15,-6 8 1 16,0 0-12-16,-2 0 1 16,2-5 0-16,11-11 2 15,3-9 7-15,14-18 0 16,-1-12 0-16,14-16 1 16,-11 8-1-16,11-8 1 15,8-13 6-15,3-9 0 16,6-17-1-16,-1 1 2 0,3 14-7 15,-8 10 1-15,-1 11-6 16,4 9 2-16,13 15-7 16,8 18 0-16,3 10-7 15,3-2 2 1,2-6-5-16,3-6 0 0,14-5-1 16,11-8 1-16,-1-8-7 15,-2 0 0-15,-17-9-4 16,-10-5 0-16,-41 0-2742 15</inkml:trace>
  <inkml:trace contextRef="#ctx1" brushRef="#br0" timeOffset="-126127.4">27912 16200 1721 0,'0'0'0'16,"0"0"147"-16,-8-38 0 16,5 24 39-16,0 3 1 15,3 11-43 1,0-13 1-16,0 13-55 15,0 0 0-15,0 0-26 16,25 0 1-16,10 19-10 16,11 22 1-16,11 19-14 15,0 6 2-15,-5 2-8 16,-6 3 0-16,-14-5-10 0,1 0 1 16,-1-6-7-16,-13-13 1 15,-3-20-6-15,-5-11-1 16,-11-16-1-16,0 0-1 15,0 0 0-15,6-24 2 16,-1-34 4-16,1-10 1 16,2-12 7-16,3-2 1 0,-1-8 3 15,1 5 1-15,5 8 0 16,9 20-1-16,-9 21-3 16,0 14 0-16,-16 22-6 15,19-8 1-15,-2 14-5 16,23 7 1-16,20 12-5 15,8 5 0-15,-6 6-5 16,-16-12 0-16,-46-24-2870 16</inkml:trace>
  <inkml:trace contextRef="#ctx1" brushRef="#br0" timeOffset="-125912.91">28235 16047 2060 0,'0'0'0'0,"-71"-17"66"15,9 9 1-15,8 0 43 16,13 3 0-16,19 2 6 16,22 3 1-16,0 0-44 15,22-8 0-15,48-9-8 16,17 3 1-16,5-2-6 0,0 5 2 16,1 3 0-16,1 2 0 15,18 4-13 1,-4 2 1-16,-10 5-13 0,-17 9 2 15,-81-14-2547-15</inkml:trace>
  <inkml:trace contextRef="#ctx1" brushRef="#br0" timeOffset="-125692.9">29042 15751 2337 0,'0'0'0'0,"11"-22"131"15,0 6 2-15,19-3 46 16,21-6 2-16,17 0-85 16,14 3 2-16,21 9-49 15,-3 5 1-15,-16 8-18 16,-22 0 2-16,-18 13-9 16,-17 9-1-16,-11 3-4 15,-16 5-1-15,0-30-2576 0</inkml:trace>
  <inkml:trace contextRef="#ctx1" brushRef="#br0" timeOffset="-125466.45">29351 15787 2048 0,'0'0'0'16,"-10"-14"78"-16,10 14 2 16,-17-11 49-1,17 11 0-15,0 0-14 16,0 0 2-16,11 36-55 15,14 27 0-15,7 30-19 16,-2 14 2-16,-14 5-8 0,-10-5 0 16,-12-9-8-16,-5-2 2 15,-5-11-3-15,-3-14 0 0,19-71-2352 16</inkml:trace>
  <inkml:trace contextRef="#ctx1" brushRef="#br0" timeOffset="-108998.1">22542 16860 1620 0,'0'0'0'15,"0"0"86"-15,0 0 2 16,-28-19 62-16,18 16 2 15,10 3-57-15,-14-2 2 16,14 2-48-16,-11-6 2 0,11 6-20 16,0 0 1-16,0 0-9 15,0 0 0-15,0 0-5 16,0 0 0-16,25-3-3 16,29 3 1-16,24-5-4 15,1-1 2-15,2-2-4 16,-7-3 0-16,-12 6-1 15,-11 5 1-15,-15-6 0 16,-20 4 1-16,-2 4 1 0,-14-2 1 16,16 11-2-16,-16-11 1 15,0 17-3-15,-11-1 1 16,-8 6-3-16,-8 0 0 31,-8-3-6-31,-11-3 0 0,-1-5-1 0,-9-2 0 16,-1 2-8-16,-11 0 2 15,3-3-14-15,8-3 1 16,19 3-5-16,13 1-1 16,12-7 7-16,13-2 1 15,0 0 11-15,0 0-1 16,30-5 6-16,16-3 1 16,30-3 0-16,5 0 1 15,-2 3 3-15,-17 2 2 0,-21 3 4 16,-11 1 1-16,-9 2 5 15,-10-3 1-15,-11 3 1 16,14 3 0-16,-14-3-2032 16</inkml:trace>
  <inkml:trace contextRef="#ctx1" brushRef="#br0" timeOffset="-108134.34">13452 15036 1620 0,'0'0'0'0,"0"0"102"16,-44-8 1-16,31 8 69 0,2-3 1 16,11 3-47-16,0 0 0 15,-11 0-67-15,11 0 0 16,0 0-22-16,11-2 0 15,40-4-11-15,31-2 1 16,32-3-5-16,19 0 1 16,2-3-7-16,17 1-1 15,2 2 0-15,1 3 1 16,-17-3-3-16,-19 8 0 16,-26 3 3-16,-17 5 1 15,-25 4 2-15,-21 2 0 16,-8-1 0-16,-17 4 1 15,-10 0 0-15,-20 5 0 16,-16 8-3-16,-10 4-1 16,51-31-2254-16</inkml:trace>
  <inkml:trace contextRef="#ctx1" brushRef="#br0" timeOffset="-107892.47">13528 15113 1897 0,'0'0'0'0,"-46"11"81"15,16-5 0-15,8-12 55 16,3 1-1-16,19 5-51 16,14-6 2-16,32 1-44 15,32-15 2-15,44-4-16 16,27-1 0-16,6-2 0 16,10-3 1-16,3 5-4 15,-18-5 0-15,-28 11 9 16,-28 8-1-16,-23 5 2 15,-25 12 1-15,-30 7 0 16,-10-2 0-16,-6-11-2256 0</inkml:trace>
  <inkml:trace contextRef="#ctx1" brushRef="#br0" timeOffset="118085.76">14514 14850 1332 0,'0'0'0'0,"-38"-13"77"16,14 2 0-16,-6 2 81 16,9 4-1-16,7 2-49 15,6 0 2-15,8 3-44 16,-8 0 0-16,8 0-24 16,0 0 1-16,0 0-10 15,0 11-1-15,30 9-6 0,27 10 1 16,13-11-7-16,19-8 1 15,12-9-2-15,29-4 1 16,19-4 5-16,24-10 1 16,9-3 3-16,11 0 1 15,10 2 2-15,6 3 1 16,-3 1 0-16,-17 2 2 16,-10 0 3-16,-13 5 0 15,-23 12-1-15,-4-1 2 16,-12-2-2-16,-8 2 1 15,-16-2-10-15,-10 0 0 16,-18 0 1-16,-7-1 1 16,-11-2 2-16,-11 6-1 15,-10-6 2-15,-9 5-1 16,-8-2 0-16,-9 3-1 16,-10-6-2-16,0 16 2 0,-10-8-8 15,-26 14 1-15,-26 3-3 16,-8 5 0-16,70-30-2541 15</inkml:trace>
  <inkml:trace contextRef="#ctx1" brushRef="#br0" timeOffset="118424.96">15490 14979 1859 0,'0'0'0'0,"-67"-14"64"15,10 1 1-15,2-1 41 16,12 3 0-16,8-3-39 15,13 9 2 1,11 2-33-16,11 3 1 0,0 0-14 16,44-19 2-16,42 2-2 15,47-2 0-15,49 6 6 0,37-12 0 16,42 0 6-16,18 3 1 16,14 3 0-16,-11 5 1 15,-41 9 0 1,-35 2 0-16,-43 0-4 0,-33 3 0 15,-38 6 1-15,-35-3 1 16,-27-1-2-16,-19 1 2 16,-11-3-3-16,-11 22 0 15,-25 8-1-15,-10 9-1 16,-11 2-4-16,6 2 1 16,51-43-2397-16</inkml:trace>
  <inkml:trace contextRef="#ctx1" brushRef="#br0" timeOffset="124765.49">20601 16359 1482 0,'0'0'0'0,"-38"-36"95"16,13 9 1-16,1 5 59 16,10 6-1-16,14 16-64 0,-13-11 1 15,13 11-55-15,0 0 1 16,0 33-13 0,0 16 0-16,5 25-10 0,3 8 0 15,3-5-5-15,11-9 1 16,-1-16-4-16,4-13 0 15,2-18 1-15,14-23 2 16,18-26 3-16,9-18 0 16,13-20 19-16,14-19 1 15,11-11 21-15,2-8 0 16,6-11 13-16,-8-3-1 16,-3-2 5-16,-8 8 1 15,-11 24-13-15,-16 25 2 16,-17 25-7-16,-21 13-1 15,-14 22-7-15,-10 31 1 16,-17 37-12-16,-8 9 1 16,-3 17-9-16,-2 5-1 0,24-96-2469 15</inkml:trace>
  <inkml:trace contextRef="#ctx1" brushRef="#br0" timeOffset="125080.19">21113 16217 1909 0,'0'0'0'0,"-19"-33"57"0,8 8-1 16,6-2 45-16,5 5 1 15,0 11-36-15,0 11 1 16,0 0-43-16,16 38 1 16,3 20-11-16,5 13 1 31,-2-3-6-31,0-2 1 0,2-6-1 0,9-21 0 15,10-17-1-15,8-28 1 16,17-18 9-16,11-23 0 16,13-11 20-16,8-5 1 15,25-13 33-15,-8-6 0 16,-4-11 4-16,-9-1 0 16,-20 4-1-16,-9 19 2 15,-23 11-20-15,-11 13 0 0,-41 47-2431 16</inkml:trace>
  <inkml:trace contextRef="#ctx1" brushRef="#br0" timeOffset="128609.23">23813 17512 1646 0,'0'0'0'16,"0"0"121"-16,0 0 0 15,-24-3 68-15,24 3 0 16,0 0-47-16,0 0-1 15,0 0-61-15,0 0 1 16,0 0-29-16,0 0 2 16,0 0-12-16,32-13 0 15,28-4-7-15,10 3 1 16,-2 1-8-16,-6 4 1 16,-21 7-4-16,-11 4 0 15,-8 1-6-15,-22-3 1 16,10 8-7-16,-20 3 2 15,-12 9-12-15,-21 7 2 16,-20 0-6-16,-5 6 1 0,6 3-11 16,11-6-1-16,15-5-12 15,15-6-1-15,12-3-8 16,4-2 1-16,5-14 7 16,14 14 2-16,2-6 15 15,11 0 0-15,14-3 7 16,5 1 1-16,0-1 1 15,-6 4 0-15,-7 4 5 16,-3-2 0-16,-30-11-2230 0</inkml:trace>
  <inkml:trace contextRef="#ctx1" brushRef="#br0" timeOffset="130537.73">24954 17805 1646 0,'0'0'0'0,"0"0"145"0,0 0 0 15,0 0-3 1,0 0-1-16,0 0-58 0,0 0 1 16,0 0-48-16,-21 33 0 15,31-22-16-15,18 8 1 16,20-8 9-16,12-3 0 16,5-11 8-16,6-8 1 15,7-5 7-15,-13-3 0 16,-8 5 1-16,-13 3 0 15,-20 6-1-15,-24 5 1 16,11-3-6-16,-11 3 2 16,0 0-7-16,0 0 1 0,-16 14-8 15,7-1 2-15,9-13-2381 16</inkml:trace>
  <inkml:trace contextRef="#ctx1" brushRef="#br0" timeOffset="130895.87">25705 17490 2009 0,'0'0'0'16,"0"-25"135"-16,0 9 0 15,3-3 49-15,0 0 1 16,-1 5-68-16,-2 14-1 16,0 0-42-16,0 0 2 15,0 0-24-15,3 33 2 0,0 24-12 16,2 17 0-16,1 11-6 16,-1 0 0-16,-5-3-4 15,0-2-1-15,0-9-4 16,11-11 0-16,-6-13-4 15,1-15 1-15,-4-12-5 16,9-15 0-16,11-13-1 16,19-17 1-16,10-21-9 0,12-15 0 15,-1-7-12-15,-8 0 0 16,-54 68-2660-16</inkml:trace>
  <inkml:trace contextRef="#ctx1" brushRef="#br0" timeOffset="131195.38">26234 17545 1960 0,'0'0'0'16,"0"0"22"-16,0 0 2 15,0 0 11-15,0 0 1 16,0 0 33-16,0 0 1 16,-11 46-25-16,-27-2 1 15,-11 5 1-15,-8 9 0 16,0-9 5-16,6-2-1 16,10-12 2-16,9-4 0 15,18-15-4-15,3-8 2 0,11-8-4 16,0 0 1-16,0 0 1 15,0 0 2-15,19-5-4 16,6-4 1-16,10 1-8 16,8 6 0-16,12 7-5 15,-4 6-1-15,-5 5-2 16,-8 6-1-16,-5 0-4 16,-4 3 0-16,4 0-7 0,-3-6 2 15,8-6-8-15,2-4 2 16,-40-9-2521-16</inkml:trace>
  <inkml:trace contextRef="#ctx1" brushRef="#br0" timeOffset="131463.32">26874 17276 1947 0,'0'0'0'16,"0"0"89"-16,0 0 1 16,0 0 29-16,0 0 1 0,0 0-18 15,38-5 0-15,13-3-43 16,9-6-1-16,8 0-5 16,-1 6 0-16,-7 5-4 15,-6 3 0-15,-13 0-15 16,-11 6 1-16,-14 8-15 15,-13-1 0-15,-3-13-2270 16</inkml:trace>
  <inkml:trace contextRef="#ctx1" brushRef="#br0" timeOffset="131816.68">26860 17353 1897 0,'0'0'0'0,"0"0"44"16,0 0 1-16,0 0 36 15,0 0-1-15,0 0 49 16,0 0 0-16,0 0-51 16,0 0-1-16,22 82-8 15,-14-2 0-15,-11 5-9 16,-10 10-1-16,-12 18-6 0,-5 2 0 16,-5-6-5-16,3-13 1 15,7-11-6-15,14-11 0 31,14-11-1-31,16-17 2 16,11-18-3-16,5-14-1 0,17-6 1 0,-6-16 2 31,11-3-4-31,-6-11 1 16,-5 2-2-16,0-1 0 16,-10 7-4-16,-12 6 0 15,-5 2-2-15,8-2-1 16,-27 8-2764-16</inkml:trace>
  <inkml:trace contextRef="#ctx1" brushRef="#br0" timeOffset="132557.57">27798 17742 1595 0,'0'0'0'0,"0"0"240"0,0 0 1 16,0 0-84-16,3-30 1 16,2 19-59-16,-5 11-1 15,8-14-40-15,-8 14 0 16,0 0-22-16,0 0 0 16,-2 14-5-16,-9 27 1 15,-5 19-1-15,-6 9 2 16,8-4 6-16,6-13 0 15,8-10 3-15,8-7 0 16,6-5-1-16,8-2-1 16,-3-12-5-16,13-5 1 0,9-11 5 15,5-8 2-15,11-6-7 16,2-5 1-16,-4-8-7 16,-12-6 1-16,-43 33-2608 15</inkml:trace>
  <inkml:trace contextRef="#ctx1" brushRef="#br0" timeOffset="132716.47">27950 17397 1821 0,'0'0'0'15,"0"0"94"-15,0 0 0 16,0 0-82-16,0 0 0 15,0 0-1537-15</inkml:trace>
  <inkml:trace contextRef="#ctx1" brushRef="#br0" timeOffset="139428.46">28809 17539 1557 0,'0'0'0'16,"0"0"102"-16,0 0 0 15,19-24 80-15,-16 13 1 16,-3 11-62-16,0-14 2 16,0 14-52-16,0 0 1 15,-8-11-26-15,-3 8 0 16,-13 9-12-16,-9 13 1 0,-18 11-5 16,4 3 0-16,15 14-2 15,8 2 0-15,5-3-3 16,5 1 0-16,6-6-3 15,8-8 1-15,5-3-3 16,1-5 1-16,7-9-1 16,9-8 1-16,13-8 0 15,6-13 1-15,0-12 3 16,-4-11 1-16,-15 1 3 16,3-12 0-16,-17-8 9 0,-6-2 2 15,-10-12 5-15,-16 1 1 16,-11-14 6-16,-17 8 2 15,6 3-3-15,0 16 0 16,5 19-2-16,9 20 0 16,13 19-6-16,0 16 0 15,0 5-15-15,5 7 0 16,14 10-11-16,14 2 0 16,13 4-10-16,19-17 0 15,-46-30-2845-15</inkml:trace>
  <inkml:trace contextRef="#ctx1" brushRef="#br0" timeOffset="139691.76">29002 17241 2086 0,'0'0'0'16,"0"0"96"-16,0 0 1 16,0 0 25-16,0 0 1 15,0 0-43-15,0 0 0 0,30-30-34 16,16 19 0-16,21 0-15 15,12 5 1-15,0 6-1 16,5 0 2-16,-6-2-1 16,-7-1 2-16,-25 6-1 15,-14 5 1-15,-13-8-2 16,-19 0 0-16,0 0-7 16,0 0-1-16,-24 8-21 15,-9-3-1-15,33-5-2369 16</inkml:trace>
  <inkml:trace contextRef="#ctx1" brushRef="#br0" timeOffset="139880.96">29341 17153 1934 0,'0'0'0'0,"-6"-13"30"0,6 13 1 16,-13-6 37-16,13 6 1 15,0 0 46-15,-11 16 2 16,-3 34-38-16,1 21-1 16,2 17-4-16,5-4 0 15,4-1-3-15,2-12 0 16,0 0-5-16,2-5 1 15,9-3-11-15,0-17 0 16,-5-16-1-16,-6-10 0 16,0-9-5-16,0-11 0 15,0 0-2501-15</inkml:trace>
  <inkml:trace contextRef="#ctx1" brushRef="#br0" timeOffset="140132.43">28611 17983 1972 0,'0'0'0'0,"0"0"190"15,-32 27 0-15,32-27-33 16,0 0 1-16,32 11-66 0,31-13 0 16,51-9-45-16,18-9 0 15,-4-4-4-15,5-9 1 16,16-5 2-16,-6 7 1 15,-34 7 2-15,-33 13 2 16,-27 8-10-16,-22 6 1 16,-16 8-12-16,-22 13 0 15,11-24-2557-15</inkml:trace>
  <inkml:trace contextRef="#ctx1" brushRef="#br0" timeOffset="140571.94">28975 18194 2211 0,'0'0'0'0,"0"0"119"16,-14-39 0-16,9 29 51 16,5 10-1-16,-17-6-48 15,-2 9 2-15,-8 10-72 16,-19 18 1-16,-11 10-14 15,6 8 1-15,2 8-11 16,11 6 0-16,3-2-6 0,10-4-1 16,12 1 0-16,10-14 2 15,11-6-3-15,19-13 0 16,14-12-1-16,5-13 2 16,16-16-5-16,-10-12 1 15,-6-15 5 1,-16-1-1-16,-30-6 7 15,-11-2 1-15,-8-2 2 16,-11-4 2-16,-16 1 4 16,-8 7 0-16,-8 9 0 0,2 11 1 15,14 16-1-15,8 20 0 16,19 5-9-16,8 11 0 16,8 11-15-16,17 8 0 15,16 3-13-15,13-9 0 16,-43-35-2953-16</inkml:trace>
  <inkml:trace contextRef="#ctx1" brushRef="#br0" timeOffset="140996.78">28991 18229 2311 0,'0'0'0'0,"0"0"15"16,30-24-1-16,-9 10 4 16,7 3 0-1,-4 6 66-15,3 10 2 0,6 9-8 0,-1 13 1 16,-16 17-8-16,-7 3 0 15,-18 13-3-15,-7-3-1 16,-14 1-14-16,3-3 1 16,6-14-13-16,7-8 1 15,3-17-8-15,11-16 2 16,0 0-4-16,0 0-1 16,16-22 1-16,3-16 0 15,14-20 4-15,2-5 1 16,0 3-1-16,-5 2 1 15,-8 9 3-15,-6 14 1 16,-10 13 0-16,-4 8 2 16,-2 14-9-16,0 0-1 15,-8 8-8-15,-11 20 1 16,-5 24-8-16,-1 11 0 0,9 0-8 16,8-3 1-16,3-5-4 15,10-17 0-15,11-2-3 16,14-12 1-16,11-7-2 15,18-17 1 1,25-20-1-16,6-10 0 0,-9-5-2 16,-10-20 1-16,-71 55-2922 15</inkml:trace>
  <inkml:trace contextRef="#ctx1" brushRef="#br0" timeOffset="141260.7">29886 17862 2274 0,'0'0'0'15,"0"0"108"-15,0 0 1 16,0 0 46-16,35-16 1 16,11 8-64-1,27-6 0-15,17 6-45 0,2 5 0 16,-14 3-12-16,-15 0 1 0,-23 3-8 15,-10 0 0-15,-14 2-9 16,-16-5 1-16,6 8-10 16,-6-8 1-16,0 0-2462 15</inkml:trace>
  <inkml:trace contextRef="#ctx1" brushRef="#br0" timeOffset="141455.2">30132 17674 2060 0,'0'0'0'0,"-11"-22"42"0,1 11 2 15,10 11 29-15,-14-9 0 16,14 9 46-16,0 0 1 16,8 25-47-16,-2 22 0 15,4 32-7-15,-1 6 2 16,-1 5-11-16,-3-13 1 16,3-3-5-16,8-14 0 15,3-16-12-15,9-11 1 16,-28-33-2379-16</inkml:trace>
  <inkml:trace contextRef="#ctx1" brushRef="#br0" timeOffset="142369.04">31030 17389 1859 0,'0'0'0'15,"0"0"245"-15,-6-28-1 0,6 28-52 16,-5-13 1-16,5 13-90 16,0 0 2-1,0 0-50-15,-11 2 0 0,3 23-17 16,-3 16 1-16,-8 28-7 15,5 7 0-15,6-2-5 16,3-3 0-16,-1 3 2 16,1-5 0-16,-3-4-1 15,0-2 2-15,-6-10-2 16,-2-10 0-16,-6-13-1 16,3-10 1-16,-8-9 4 0,-3-6 2 15,-10-16 3-15,2-5 1 16,5-12-3-16,11-7 0 15,6-4-6-15,16-2 0 16,0 41-2837-16</inkml:trace>
  <inkml:trace contextRef="#ctx1" brushRef="#br0" timeOffset="142919.14">31640 17241 1746 0,'0'0'0'0,"0"0"253"0,0 0 1 15,16-28-90-15,-16 28 0 16,5-13-57-16,-5 13 1 16,0 0-36-16,0 0 0 15,0 0-23-15,-32 24 2 16,-17 23-9-16,3 19 1 16,5 2-7-1,6 3 1-15,8-8-5 0,16-5 1 16,6-9-6-16,15-13 1 15,9-6-5-15,19-19 2 16,11-11-1-16,5-11 0 16,-5-19 3-16,-6-9 1 15,-15-7-1-15,-4-12 1 16,-10-5 3-16,-9-8 0 16,-10-14 7-16,-14-5 1 15,-25 0 6-15,-15 5 1 0,-20 8-3 16,-2 8 0-16,10 23-3 15,14 19 0-15,19 21-1 16,11 12-1-16,8 10-12 16,8 6-1-1,9 11-13-15,15 8 0 0,25 8-5 16,24-2-1-16,-62-47-3070 16</inkml:trace>
  <inkml:trace contextRef="#ctx1" brushRef="#br0" timeOffset="143171.51">31848 16888 2060 0,'0'0'0'16,"0"0"80"-16,0 0 0 15,0 0 45-15,36-11-1 16,1 8-49-16,26-3 0 15,24 1-27-15,13-1 0 16,0-7-3-16,-10 5 1 16,-28 2-4-16,-19 6-1 15,-21 3-7-15,-11 2-1 16,-11-5-12-16,0 0-1 0,0 0-2269 16</inkml:trace>
  <inkml:trace contextRef="#ctx1" brushRef="#br0" timeOffset="143377.56">32114 16844 2060 0,'0'0'0'0,"0"0"50"0,0 0 1 15,0 0 32 1,-11 13 0-16,11 1 43 0,0 22 0 16,-5 35-52-16,2 11 2 15,0 8-13-15,3 1-1 16,3-1-6-16,5-8 2 15,-2 1-11-15,7-12 0 16,3-8-9-16,1-17 1 31,-17-46-2394-31</inkml:trace>
  <inkml:trace contextRef="#ctx1" brushRef="#br0" timeOffset="143613.82">31518 17843 2198 0,'0'0'0'0,"0"0"112"16,0 0 1-16,62-5 54 31,-5-1-1-31,19 1-46 0,5-9 1 0,6 3-54 0,10-5 2 16,28 8-8-16,-6 2 1 31,-18 6-5-31,-23 0 2 15,-26 6-18-15,-28 10 2 16,-18 6-20-16,-20 5 2 16,14-27-2654-16</inkml:trace>
  <inkml:trace contextRef="#ctx1" brushRef="#br0" timeOffset="144023">31780 18205 2287 0,'0'0'0'16,"0"0"39"-16,0 0 0 15,0 0 28-15,0 0 2 0,-37 0 39 16,12 13-1-16,-21 23-48 16,-5 5 0-16,4 0-12 15,4 8 0-15,2-7-3 16,12-7 0-16,12-7-7 15,12-12 0-15,8-5-8 16,18-6 1-16,34-10-1 0,1-6-1 16,1-19 1-1,-8-8 1-15,-11-6 5 0,-13-11 0 16,-9-5 1-16,-11-1-1 16,-16-4 1-16,-13 2 1 15,-17-6-4-15,-13 20 1 16,-16 24-3-16,-1 28 0 15,9 24-7-15,10 20 1 16,6 19-8-16,19 2-1 16,16 3-6-16,17-5 2 15,15-11-10-15,17-14 1 16,-38-41-2791-16</inkml:trace>
  <inkml:trace contextRef="#ctx1" brushRef="#br0" timeOffset="144478.54">31913 18112 2198 0,'0'0'0'0,"0"0"96"16,-13-28 1-16,13 28 49 15,-11-5 0-15,11 5-52 16,0 0 1-16,-11 16-58 16,3 14 1-16,0 20-11 15,8 2 0-15,0-14-6 0,8-13 0 16,8-9-4-16,11-5 0 15,3-3-4-15,8-16 2 16,11-11 4-16,5-9 0 16,-5-7 10-16,-6-1 0 15,-5-8 7-15,-11 12 0 16,-5 4 8-16,-6 12 1 16,-8-1 7-16,-8 17 1 15,11-11-2-15,-11 11-1 16,0 0-5-16,0 33 0 15,-11 25-10-15,-2 16-1 16,-3 0-8-16,5 5 0 16,0-2-9-16,6-6 1 15,-1 0-6-15,-2-2 1 16,-3-9-5-16,-8-14 3 16,0-15-5-16,0-18 2 0,3-7-1 15,0-23 0-15,-6-16 4 16,3-13 1-16,8-23 4 15,8-5 0-15,3-5 0 16,17 2 2-16,-17 77-3000 16</inkml:trace>
  <inkml:trace contextRef="#ctx1" brushRef="#br0" timeOffset="144792.91">32550 17682 2009 0,'0'0'0'16,"0"0"123"-16,0 0 0 16,19-28 51-16,-19 28 0 15,11 0-71-15,5-2 0 16,12-7-45-16,26 7 0 15,19-1-2-15,8 0 0 16,1 0 2-16,-1 1 0 0,-19-1-5 16,-13 0-1-16,-19 0-9 15,-16 3 0-15,-14 0-11 16,0 0 2-16,0 0-20 16,0 0 2-16,0 0-2597 15</inkml:trace>
  <inkml:trace contextRef="#ctx1" brushRef="#br0" timeOffset="145027.64">32859 17441 2135 0,'0'0'0'15,"-16"-6"26"-15,5 1 0 0,11 5 20 0,-16 5 0 16,16-5 88-16,-5 22 1 16,5 27-46-16,5 20 0 15,6 16-3-15,5 0-1 16,6-3-12-16,2-5 0 15,3-14-14-15,1-17 1 16,-7-10-4-16,-5-17 0 16,-5-5-10-16,0-9 1 15,3-5-5-15,2-16 0 16,-16 16-2631-16</inkml:trace>
  <inkml:trace contextRef="#ctx1" brushRef="#br0" timeOffset="146823.51">22927 18347 1796 0,'0'0'0'16,"0"0"182"-16,-6-38 1 16,6 24 13-16,0 3 2 15,0 11-79-15,0-8 0 16,0 8-53-16,0 0 1 16,0 0-22-16,0 0 1 15,0 0-2-15,0 38 0 16,0 28-7-16,0 11 0 15,0 8-8-15,0-3 1 16,0-3-2-16,0-13 1 16,0-17 1-16,6-16 0 15,-1-11-1-15,6-22 0 16,2-11-6-16,6-27 0 16,25-34-8-16,2-12-1 15,-6-1-15-15,-7 8 1 16,-33 77-2616-16</inkml:trace>
  <inkml:trace contextRef="#ctx1" brushRef="#br0" timeOffset="147089.71">23219 18276 1871 0,'0'0'0'0,"0"0"7"16,0 0 0-16,0 0-3 15,0 0 2-15,-16 27 39 16,-3-5 0-16,-13 19 13 16,-15 9 1-16,7-15 13 15,-1-2 0-15,14-8 10 16,8-3 0-16,3-6 0 15,5-5 0-15,11-11-10 0,-11 5-1 16,11-5-3-16,3-10 0 16,10-1-12-16,6-9 2 15,14 7-8-15,8 10 2 16,10 8-1-16,1 20 1 16,-6 11-4-16,0 2 2 15,-8 14-17-15,0-11 1 16,0-8-9-16,2-11 0 15,-40-22-2566-15</inkml:trace>
  <inkml:trace contextRef="#ctx1" brushRef="#br0" timeOffset="147515.26">23813 18312 2035 0,'0'0'0'16,"0"0"97"-16,0 0 0 15,0 0 48-15,0 0 1 16,0 0-43-16,0 0 2 16,-30 5-54-16,9 25 1 15,-4 25-14-15,-2 8 0 16,13 8-4-16,4-5-1 16,4 11-8-16,6-17 1 15,6-16-1-15,4-14-1 16,4-25-1-16,13-19-1 15,8-21 4-15,6-12 0 0,2-13 5 16,-7 0 2-16,-12 5 4 16,-13 0 0-1,-17-2 0-15,-13-1 1 0,-10-2-4 16,-15 8 0-16,-7-3-2 16,-3 9 0-16,-1 10 1 15,1 11 0-15,3 17-3 16,5 16 1-16,5 17-2 15,14 5 1-15,8 11-8 16,13-5 2-16,17-6-8 0,19-8 1 16,16 8-16-16,14-11 1 15,-60-19-2840-15</inkml:trace>
  <inkml:trace contextRef="#ctx1" brushRef="#br0" timeOffset="147815.17">24190 18112 1721 0,'0'0'0'15,"0"0"22"-15,0 0 2 16,0 0-16-16,0 0 0 0,0 0 43 16,0 0 1-1,0 0-2-15,0 0 2 0,0 0 1 16,0 0 0-16,0 0 7 15,40-9 2-15,1-4 13 16,22-6 0-16,-4-3 3 16,9 3 0-16,0 8-7 15,-3-3 0-15,-16 8 0 16,-14 1 1-16,-22 2-17 0,-13 3 0 16,0 0-12-16,-8 14 1 15,8-14-2298-15</inkml:trace>
  <inkml:trace contextRef="#ctx1" brushRef="#br0" timeOffset="148019.64">24404 18038 2161 0,'0'0'0'0,"0"0"74"0,0 0 0 16,-5 11 45-16,2 5 1 16,0 9-11-16,-2 13 0 15,2 28-43-15,3 5 0 16,0-11-13-16,0-8 1 15,0-8-5-15,3-8 2 32,5-9-4-32,0-5 1 15,3-14-5-15,0-2-1 0,2-6-6 16,20-14 1-16,-33 14-2556 16</inkml:trace>
  <inkml:trace contextRef="#ctx1" brushRef="#br0" timeOffset="148429.09">24954 18054 2060 0,'0'0'0'16,"0"0"11"-16,17-27 1 16,-17 27 19-16,0-14-1 15,0 14 101-15,0 0 2 0,-11 36-32 16,-8 18 1-16,-3 34-10 15,-2 11 0-15,2 7-6 16,-5-1 1-16,2-4-19 16,4-11 2-16,5-10-18 15,7-6 1-15,12-17-5 16,5-16 2-16,6-16-11 16,7-22 0-16,1-6-7 15,11-16-1-15,-33 19-2620 0</inkml:trace>
  <inkml:trace contextRef="#ctx1" brushRef="#br0" timeOffset="148805.87">25114 18522 2135 0,'0'0'0'0,"0"0"81"0,0 0 1 16,0 0 47-16,0 0 0 16,0 0-48-16,0 0-1 15,-40 44-37-15,12 8 0 16,4 11-11-16,2-3 1 15,12-2 6-15,1-11 0 16,7-15-4-16,2-1 1 16,2-15-3-16,9-2-1 15,14-12 4-15,-1-10 1 16,17-14-1-16,-1-11 1 0,-2-13 6 16,-2-3-1-16,-15-6 5 15,-10 3 2-15,-11-6-6 16,-13 1 1-16,-15-6-3 15,-4 5 0-15,-6 14-6 16,0 14 1-16,0 19-7 16,8 20 0-16,0 12-6 15,9 10-1-15,4 4-8 16,9 9 0-16,11 3-9 16,19-12-1-16,-22-35-2846 0</inkml:trace>
  <inkml:trace contextRef="#ctx1" brushRef="#br0" timeOffset="149171.78">25437 18399 2299 0,'0'0'0'16,"0"0"66"-16,46-35 1 15,-19 26 42-15,3 9 1 16,-11 0-3-16,-3 0-1 15,0 0-57-15,-2 14-1 16,-3 11-5-16,-8 16 0 16,-14 25-2-16,-6 5 0 0,-10-11-6 15,8 0 1-15,-8-11-1 16,8-2 1-16,3-11-2 16,11-12 1-16,10-7-3 15,6-9 0-15,8-3 2 16,13-5 0-16,14-13-1 15,6-4 2-15,-1-5 0 16,1-2 0-16,-1 5 3 16,-10-6 1-16,-11 3-4 0,-14 8 0 15,-16-8-6-15,-11 1 0 16,11 21-2891-16</inkml:trace>
  <inkml:trace contextRef="#ctx1" brushRef="#br0" timeOffset="149311.61">25545 18563 2248 0,'0'0'0'16,"6"11"63"-16,-6-11 1 16,11 11 46-16,-11-11 1 15,24 6-34-15,6-6-1 0,27-3-74 16,16-2 0 0,0-1-2-16,6 1 0 0,-79 5-2066 15</inkml:trace>
  <inkml:trace contextRef="#ctx1" brushRef="#br0" timeOffset="149736.66">26112 18320 2098 0,'0'0'0'0,"0"0"73"0,0 0 1 15,0 0 43-15,27-17-1 16,-8 9 33-16,5-3 0 15,6 3-75-15,3 2 1 16,-3 1-11-16,-6-3 0 16,-2 11-11-16,-12 2-1 15,1-5-7-15,-11 0 0 16,14 0-11-16,-14 0 1 16,11 11-5-16,-6 0 1 15,-5 3-3-15,6 10 2 16,2 15-6-16,3 13 2 15,5-3-3-15,-5 8-1 0,-1 1-2 16,1-1 2-16,-3-2 0 16,3-8 0-16,-5-3 0 15,-6-12-1-15,0-4-1 16,-17-4 0-16,-7 1-3 16,-11-3 1-16,-3-11-1 15,-8-3 1-15,-14 6 3 16,-8 2 2-16,-13 1-5 15,24-20 1-15,57 3-2908 0</inkml:trace>
  <inkml:trace contextRef="#ctx1" brushRef="#br0" timeOffset="171612.13">11782 18594 1143 0,'0'0'0'0,"0"0"59"0,0 0 1 15,0 0 74-15,0 0-1 16,0 0-35-16,0 0-1 16,0 0-34-16,0 0 0 15,0 0-25-15,0 0 1 16,0 0-3-16,0 0 0 15,0 0-1 1,30-20 0 0,-30 20-4-16,10-11 1 0,7 3 7 0,7 0 0 15,-2 3 3-15,8-1 0 16,-1 1-6-16,9 2 1 16,3 0-3-16,5 3 0 15,6 3-1-15,5 5 1 16,0-8 3-16,-1 0 0 15,10 0-3-15,1 0 1 0,-2 6-4 32,3-4 1-32,0 4 1 15,2-3 0-15,9 2-3 0,2 0 1 16,6 4 1-16,0-7 0 16,-3 4-1-16,8 2 0 0,0-8-2 15,-10-3 0-15,4 6-1 16,6 0 2-16,11-3-6 0,1-3 2 15,-1 3-1-15,0 3 1 32,0 0-4-32,2 5 2 0,9-3-3 0,0 6 0 15,-6 3-1-15,1 2 1 16,-6 4-2-16,8-1 0 16,-3 3-2-16,4-6-1 15,7-5-1-15,-5-3 0 16,0 0-3-1,8 3 1-15,10 0-1 0,-1-2 0 16,7-4-1-16,-5-5 0 16,0-3 0-16,-1 1 0 15,4 2 0-15,-3 2 1 16,-9-2 1-16,-2 0 0 16,0 0-1-16,-2 3 1 0,-9 3-1 15,-8-1 0-15,-14 0 1 16,4 4 0-16,-12-1-3 15,-8-3 2-15,3 1-2 16,-14-3 0-16,-2-6-1 16,-14-3 1-16,-8 4-2 15,-14 2 0-15,-2 0-1 16,-8-3 1 0,-4 0-2-16,-10 3 1 0,0 0-1 0,11-3 1 15,-11 3-1-15,0 0-1 16,0 0 1-16,0 0 1 15,0 0-4-15,-35-8 2 16,35 8-2837-16</inkml:trace>
  <inkml:trace contextRef="#ctx1" brushRef="#br0" timeOffset="172054.06">15255 18662 1821 0,'0'0'0'0,"0"0"84"16,0 0 0-16,0 0 33 15,0 0 0-15,0 0-67 16,35-16 2-16,24 5-31 0,20 0 1 16,13 3-6-16,11 2 1 15,6-2-5-15,18 0 2 16,3-1 4-16,17 4 0 16,13 2 0-16,5 3 1 15,-5 0 7-15,3 0 0 16,5-3 1-16,2-5 1 15,-10 0 6-15,-5 0 0 16,-17 2 7-16,-10 4 1 16,-9-9-2-16,-19 5 1 15,-10 3-5-15,-15 1-1 16,-12-1 4-16,-12 3 0 16,-5 5-8-16,1-5 1 15,-47 0-2322-15</inkml:trace>
  <inkml:trace contextRef="#ctx1" brushRef="#br0" timeOffset="-203118.03">21387 17438 1632 0,'0'0'0'16,"0"0"58"-16,0 0-1 15,0 0 45-15,0 0 0 16,0 0-37-16,19 44 0 16,-19 11-35-16,5 24 2 15,1-2-12-15,4 2 1 0,-1 1-7 16,1-1 0-16,7-11 0 15,12-16 1-15,18-24-3 16,15-42 1 0,30-32 8-16,22-23-1 0,19-10 2 15,10 2 1-15,17-2-1 16,3-6 1-16,13-19 0 16,-21-3 2-16,-33 11 2 15,-25 19 1-15,-21 31-1 16,-24 21 1-1,-25 22-4-15,-22 33 2 0,-21 42-10 0,-8 10 0 32,24-82-1995-32</inkml:trace>
  <inkml:trace contextRef="#ctx1" brushRef="#br0" timeOffset="-202818.96">22216 17556 1746 0,'0'0'0'16,"-5"-41"87"-16,5 16 2 15,0 11 20-15,0 14 1 16,0 0-37-16,0 20 0 16,-3 15-49-16,-2 25 2 15,-1 9-13-15,6 7 2 0,6 7-6 16,5-9 1-16,8-14-3 15,16-22 1-15,27-24 0 16,19-31 1-16,39-29 2 16,23-23 1-16,17-10 6 15,19-3 0-15,16 8 6 16,14-14 0-16,3-16 2 16,-6-24 1-16,-206 128-1959 15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1-13T05:49:55.920"/>
    </inkml:context>
    <inkml:brush xml:id="br0">
      <inkml:brushProperty name="width" value="0.05" units="cm"/>
      <inkml:brushProperty name="height" value="0.05" units="cm"/>
      <inkml:brushProperty name="color" value="#CC0066"/>
    </inkml:brush>
  </inkml:definitions>
  <inkml:trace contextRef="#ctx0" brushRef="#br0">1574 2337 24575,'0'0'0,"2"0"0,4 3 0,8 0 0,10 3 0,11 0 0,10 1 0,-3 0-8191</inkml:trace>
  <inkml:trace contextRef="#ctx0" brushRef="#br0" timeOffset="1">1 0 24575,'0'0'0,"0"0"0,0 0 0</inkml:trace>
</inkml:ink>
</file>

<file path=ppt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792" units="cm"/>
          <inkml:channel name="Y" type="integer" max="2112" units="cm"/>
          <inkml:channel name="T" type="integer" max="2.14748E9" units="dev"/>
        </inkml:traceFormat>
        <inkml:channelProperties>
          <inkml:channelProperty channel="X" name="resolution" value="122.71844" units="1/cm"/>
          <inkml:channelProperty channel="Y" name="resolution" value="121.37931" units="1/cm"/>
          <inkml:channelProperty channel="T" name="resolution" value="1" units="1/dev"/>
        </inkml:channelProperties>
      </inkml:inkSource>
      <inkml:timestamp xml:id="ts0" timeString="2023-01-13T06:20:39.312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context xml:id="ctx1">
      <inkml:inkSource xml:id="inkSrc1">
        <inkml:traceFormat>
          <inkml:channel name="X" type="integer" max="20224" units="cm"/>
          <inkml:channel name="Y" type="integer" max="11264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654.49835" units="1/cm"/>
          <inkml:channelProperty channel="Y" name="resolution" value="647.3563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1" timeString="2023-01-13T06:20:40.210"/>
    </inkml:context>
  </inkml:definitions>
  <inkml:trace contextRef="#ctx0" brushRef="#br0">26871 7691 0,'0'0'0,"14"0"0,30 0 0,-30-15 0,30 1 0,-1-1 15,0 1-15,1-1 16,14-14-16,-15 14 15,-14 1-15,14-1 0,1 0 16</inkml:trace>
  <inkml:trace contextRef="#ctx1" brushRef="#br0">20568 884 1306 0,'0'0'0'15,"0"0"85"-15,0 0 0 16,0 0 104-16,0 0-1 0,0 0-46 16,0 0-1-16,0 0-41 15,0 0 0-15,-11-27-43 16,11 27 0-16,0 0-2 15,0-11 0-15,0 11-5 16,0-11-1-16,0 11-2 16,11-14 0-16,5 9-5 15,1 5 1-15,12 5-4 16,7 9 1-16,10 8-5 16,0 3 0-16,-8-1-7 0,2 6 1 15,6 9-7-15,1 7 1 16,4-5-3-16,-5 14 0 15,0-6-5-15,6 3 1 16,-6 3 0-16,5 0 1 16,-5 5 0-16,-5 11 1 15,0-5-1-15,-6 8 1 16,-2-8-4-16,-4 5 2 16,-2-5 0-16,3-6 0 15,-5-5-2-15,2 10 1 16,-3 15-1-16,3 2 2 15,-8 8-3-15,3-5 1 16,0-19-2-16,2-11 1 16,-8-20-4-16,1 9 1 15,2 5-1-15,-3 14 1 0,-3 11-1 16,4 3 0-16,-7 8-3 16,4-6 2-16,-3-8-1 15,0-10 1-15,-6-17-2 16,-5-12 0-16,6-7 1 15,-1 0 0-15,-5 13-1 16,0 3 1-16,0-19 0 16,0 3 1-16,0-12 1 0,5-2 0 15,-5-11 0-15,0 11 1 16,0-11 1-16,0 14 0 16,0-14 1-16,0 0-1 15,0 0-1-15,0 11 1 16,0-11-1-16,0 0 0 15,0 0 0-15,0 14 0 16,0-14-2799-16</inkml:trace>
  <inkml:trace contextRef="#ctx0" brushRef="#br0" timeOffset="2988.56">27710 5150 0,'0'0'0,"0"0"0,0 0 0,0 0 31,0 0-31</inkml:trace>
  <inkml:trace contextRef="#ctx1" brushRef="#br0" timeOffset="4044.57">21636 2358 1155 0,'0'0'0'15,"0"0"78"-15,0 0-1 0,0 0 78 16,0 0 0-16,0 0-37 15,0 0 1-15,0 0-36 16,0 0 1-16,0 0-34 16,0 0 1-16,0 0-7 0,0 0-1 15,-24 0 0 1,24 0 0 0,-11 10-4-16,11-10 0 15,-14 6 6-15,14-6 0 16,0 0-3-16,0 0 0 15,0 0-2-15,25-11-1 16,37-38-1-16,25-17 0 16,27-19 3-16,19-5-1 15,10 2 5-15,6 20 1 16,9 13-5-16,-4 8 2 16,-18 12-3-16,-14-4 1 15,-25-2 0-15,-18 6 1 0,-14-1-3 16,-14 11 0-1,-21 1-4-15,-3 7 0 0,-13 9-4 16,-3-3 2-16,-11 11-4 16,11-13 1-16,-11 13-4 15,0-11 0-15,0 0 0 16,-11 0 0-16,-6 2-1 16,-2-2 1-16,-10-2 0 15,2 7 0-15,-3 1-3 0,3 5 2 16,5-6-6-1,8 6 1-15,1 0-5 0,13 0 0 16,-14-5-3-16,14 5 0 16,-2-8-4-16,4-3 0 15,9-8-1-15,11 2 1 16,8-2-5-16,10 8 1 16,6-3-4-16,3 14 2 15,-8 9-2-15,-6 1 0 16,-8 15-2-16,-8 11 2 15,-8 13-3-15,-11 3 1 16,-11 3-5-16,-16-14 0 16,-3-8-2-16,3-9 1 15,3-2 0-15,2-11-1 0,8-8 1 16,4-3 0-16,10 0-2777 16</inkml:trace>
  <inkml:trace contextRef="#ctx1" brushRef="#br0" timeOffset="4844.89">24133 1755 2060 0,'0'0'0'0,"11"-30"201"16,-6-6 1-1,3-13-13-15,-2-6 1 0,-6 9-83 16,-3 16-1-16,-2 5-56 16,-4 9-1-16,-4 7-20 15,-11 9 1-15,-14 14-8 16,-9 16 0-16,-4 17-11 16,5 13 1-16,5 6-8 15,9-1 2-15,13-10-4 16,5-14 0-16,17-22-2 0,8-5 1 15,0 3-1 1,10-4 0-16,9-7 0 0,11-15 0 16,-9-12 0-16,1-4 0 15,-6 0 3-15,-5 3-1 16,-3 3 3-16,2-5 2 16,-4-12 10-16,1 0 0 15,-1 6 10-15,-4 11 1 16,-5 3 4-16,-8 16 1 15,14 0-2-15,-3 22 2 16,8 21-6-16,8 18 1 16,-8 4-9-16,3 7 1 15,-3-1-6-15,8 14 0 16,0 13-4-16,3 4 0 16,-6-26-1-16,3-16 0 0,-13-29-2 15,2-12 1-15,-11-8 1 16,6-11 0-16,3-6 0 15,7-18 0-15,12-31 3 16,2-22 1-16,0-19 1 16,-10-5 1-16,-3 5 3 15,-6 22 0-15,-5 14 4 16,-1 24 2-16,-1 17-2 16,-4 3 1-16,-5 16-2 15,11-6 1-15,-11 6-6 16,13 0 0-1,-13 0-3015-15</inkml:trace>
  <inkml:trace contextRef="#ctx1" brushRef="#br0" timeOffset="5288.58">24868 1785 2349 0,'0'0'0'16,"0"0"105"-16,10-14-1 16,-10 14 46-16,14-16 2 15,-3 11-60-15,5-9 0 16,0-3-53-16,9 9 1 15,-1 11-14-15,3 19 3 16,-5 8-9-16,-9 8 1 16,-2 3-2-16,-5 1 1 0,-6-12-2 15,-6-6 1-15,6-10-3 16,0-3 0-16,0-11 2 16,0 0 1-16,0 11 3 15,0-11 2-15,0-11 6 16,0-14 0-16,14-29 4 15,5-12 0-15,0 11 1 0,-3 8 0 16,-2 17 4-16,2 11 0 16,-8 14-4-1,-8 5-1-15,19 19-10 0,-5 11 1 16,2 17-8-16,-3-4-1 16,9-7-6-16,3-9 1 15,2-7-6-15,13-15 2 16,23 0-3-16,2-10 1 15,2-11-2-15,-4-9 1 16,5 0-1-16,2 1 2 16,-8 2 0-16,-7-3 1 15,-9 0 2-15,-14 6-1 16,-32 19-2948-16</inkml:trace>
  <inkml:trace contextRef="#ctx0" brushRef="#br0" timeOffset="7334.82">29228 8348 0,'0'0'0,"58"0"0,-15 15 0,44-1 0,-1 1 15,117 14-15,86 15 0</inkml:trace>
  <inkml:trace contextRef="#ctx0" brushRef="#br0" timeOffset="7922.74">20856 7779 0,'0'0'0,"29"0"0,15 0 0,129-30 32,29 16-32</inkml:trace>
  <inkml:trace contextRef="#ctx1" brushRef="#br0" timeOffset="8310.14">14653 2404 1695 0,'0'0'0'0,"0"0"115"15,0-49 0-15,0 16 82 16,0-5-1-16,-11-14-71 15,0 8-1-15,-3 8-61 16,-2 11 1-16,0 6-23 16,-8 19 2-1,-17 14-14 1,-5 16 0-16,-6 25-7 16,3 5 0-16,1 6-7 15,4-11 0-15,9-9-4 16,5-5 0-16,14-11-4 15,8 1-1-15,11-7-2 0,7 6 0 16,12-16-2-16,8-17 2 16,16-13-3-16,5-14 1 15,-4 0 0-15,-1-6 2 16,-6-5 1-16,-7-3 2 16,-9-22 3-16,-2-8 0 15,-3-2 9-15,-8 5 0 16,0 16 9-16,-1 14 2 15,-10 22 6-15,0 19-1 16,0 0 2-16,6 16 1 16,7 47-1-16,4 19 1 15,7 14-8-15,3 0 1 16,-5-17-10-16,2-8 0 0,6 9-4 16,-3 5 1-16,-8 11-6 15,3-6 0-15,-6-19-3 16,-2-22 0-16,-3-18-1 15,-6-21 1-15,-5-10-1 16,0 0 1-16,0-10 1 16,0-40 0-16,-5-40 6 0,5-17 0 15,5 8 7-15,-5 17 2 16,5 28 4-16,4 18 1 16,-4 17 0-16,0 8 0 15,-5 11-7-15,17 5 2 16,-1 6-13-16,8 19 2 15,-2 20-7-15,-6 10-1 16,-2 11-2-16,-3-8-1 16,-1 3-2-16,1-14 1 15,3-14 0-15,2-10-1 16,-5-20 0-16,-3-14 0 16,8-13-1-16,6-25 1 15,8-16 1-15,-8-11 1 16,2 16 0-16,-2 14 1 15,-14 22 2-15,0 8 1 0,-8 11-2 16,14-6 2 0,-14 6 0-16,21 17 0 0,-5 2-3 15,9 6 1-15,-1 5-3 16,9-6 0-16,-3-7-2 16,-3-9 1-16,-27-8-2940 15</inkml:trace>
  <inkml:trace contextRef="#ctx1" brushRef="#br0" timeOffset="8969.65">15786 1917 1545 0,'0'0'0'15,"0"0"321"-15,0 0 0 16,-25-20-196 0,25 10 1-16,0 10-31 0,11-17 2 15,3 9-48-15,13-9 2 16,24-2-23-16,6 3 1 16,-5 2-9-16,-11 3 2 15,-12 6-3-15,-1 5 0 16,-15 0-8-16,-13 0 1 15,16 11-5-15,-26 0 1 16,-15 13-10-16,-13 12-1 16,-5 13-39-16,-1 0-1 15,9-2-46-15,11-11 2 0,13-6 38 16,5-6-1-16,6-13 38 16,11-11-1-16,6 3 12 15,18-6 0-15,22-8 3 16,13-8 2-16,-2-14 9 15,8 6 1-15,-76 27-1924 16</inkml:trace>
  <inkml:trace contextRef="#ctx1" brushRef="#br0" timeOffset="9237.93">16708 1862 2123 0,'0'0'0'16,"0"0"116"-16,0 0 1 15,0 0 67-15,0 0 1 16,0 0-69-16,54-6 1 16,8-13-53-16,14-3 1 15,14 3-17-15,-9-3 1 0,-8 9 9 16,-19 2 0-16,-16 5-10 15,-24 6 0-15,-14 0-17 16,0 0-1 0,0 0-2623-16</inkml:trace>
  <inkml:trace contextRef="#ctx1" brushRef="#br0" timeOffset="9897.94">17597 1254 1972 0,'0'0'0'0,"0"0"108"0,-14-27 0 15,12 13 51-15,-4 3 0 16,6 11-31-16,-5-14 1 15,5 14-66-15,0 0 1 32,-17 8-22-32,17 17-1 0,0 33-6 0,11 21 1 15,8 28-8-15,14-9 1 16,2-10-2-16,0-20 0 16,3-16-3-16,-8-8 0 15,3 8-2-15,-4-2 0 16,-4-12-2-16,-9-11 1 15,-11-13 0-15,-5-14 1 16,11 11-2-16,-11-11 2 16,6-11-4-16,5-19 0 0,-11 30-2576 15</inkml:trace>
  <inkml:trace contextRef="#ctx1" brushRef="#br0" timeOffset="10307.9">17971 1309 2135 0,'0'0'0'0,"0"0"44"0,0 0 1 15,30-28 35-15,-30 28 1 16,16-13 21-16,-16 13 2 16,0 0-53-16,8 0 1 15,-8 11-13-15,-8 24 2 16,-25 39-7-16,-7 16 2 15,-14-13-8-15,5-3 1 16,0-25-4-16,6-8 0 16,13-10-6-16,-3-15 1 15,14-8-4-15,-2 3 1 16,7-5-2-16,14-6 2 16,-11 0-1-16,11 0 1 15,0 0 0-15,22 0-1 16,24 5 1-16,19 1 1 0,14 2-1 15,2-3 1-15,-8-5-1 16,-2 6 1-16,-14-6-2 16,-6 5-1-16,-10-5 5 15,-11-5 1-15,-14 5 1 16,-8 5 1-16,-8-5-2 16,11 0 1-16,-11 0-4 0,11-11 1 15,-11 11-2587-15</inkml:trace>
  <inkml:trace contextRef="#ctx1" brushRef="#br0" timeOffset="10984.58">19110 1281 1808 0,'0'0'0'0,"10"-27"115"0,-10 5-1 15,0-8 27-15,-5 5 0 16,0 6-11-16,-4 8 2 16,9 11-65-16,-16-5 1 15,0-1-21-15,-14 6 1 16,-11 0-9-16,-2 17 0 15,0 24-9-15,5 13 2 16,8 12-12-16,8 14 1 16,9 4-5-16,7-4 1 15,12-14-5-15,7-20 1 16,12-21-3-16,7-14 1 16,3-11 2-16,17-17 1 15,-1-13 3-15,1-19 0 16,-6-22 11-16,-19 0 0 15,-8-3 1-15,-19 2 0 0,-19-2 2 16,-13 20 2-16,-25 7-5 16,-14 12 1-16,-10-1-2 15,-9 6 1-15,4 11-4 16,4 8 0-16,25 16-4 16,11 12 0-16,22 2-3 15,16 0-1-15,13 3-3 16,22-8-1-16,30 5-10 15,14-3 2-15,-71-16-2685 0</inkml:trace>
  <inkml:trace contextRef="#ctx1" brushRef="#br0" timeOffset="11172.97">19229 1027 2224 0,'0'0'0'16,"0"0"69"-16,30-41 1 15,-9 21 43-15,20-15 2 16,16-12-23-16,5-8 0 15,9-10-36-15,5 10 0 16,2 17-9-16,-15 10 1 16,-4 23 2-16,-15 10 0 15,-20 6-2-15,-13 0 2 16,-17-3-17-16,-15 20 1 0,21-28-2470 16</inkml:trace>
  <inkml:trace contextRef="#ctx1" brushRef="#br0" timeOffset="11361.7">19492 961 2248 0,'0'0'0'0,"0"0"96"16,-8-17 0 0,8 17 59-16,0 0 0 0,0 0-54 15,0 0 1-15,-6 11-59 16,14 11-1-16,11 17-11 16,-2 7-1-16,2 4-5 0,2-4-1 15,-5 3-5-15,9 17 2 16,5 14-1-16,2-4 1 15,3-7-1-15,-7-17 1 16,-28-52-2475-16</inkml:trace>
  <inkml:trace contextRef="#ctx1" brushRef="#br0" timeOffset="11629.7">19039 1966 2274 0,'0'0'0'0,"0"0"163"15,30-19 0-15,16-11 27 16,16-6 2 0,30 6-108-16,17-6 2 0,2 6-46 15,8-11 1-15,-8 3-11 16,-13 2 1-16,-19 14-8 15,-22 14-1-15,-28 14-4 16,-12 7 0-16,-17-13-2550 16</inkml:trace>
  <inkml:trace contextRef="#ctx1" brushRef="#br0" timeOffset="12038.8">19511 2273 2248 0,'0'0'0'16,"0"0"135"0,-25-36 1-16,14 22 33 0,-5 3 1 15,0 6-79-15,-3 16 0 16,-14 19-54-16,-2 14 1 16,-5 13-17-16,-1 4 0 15,8-12-8-15,9 6-1 0,-3 2-4 16,13 3 1-1,14-5-2-15,17-11-1 0,12-19 0 16,12-14 1-16,16-28 1 16,0-13-1-16,-6-8 7 15,-15-12 0-15,-1-2 7 16,-19 3-1-16,-10 2 8 16,-17 4 1-16,-25-12 4 15,-15 3-1 1,-22-8 0-16,-14 19 0 0,-5 16-5 0,5 25 1 15,14 36-4-15,19 10 0 16,21 9-5-16,20-6 2 16,21-8-11-16,24-11 1 15,28-11-7-15,8-2 2 16,-68-17-2759 0</inkml:trace>
  <inkml:trace contextRef="#ctx1" brushRef="#br0" timeOffset="12434.11">19733 2067 2349 0,'0'0'0'16,"0"0"79"-16,0 0 1 31,0-30 40-31,0 30 0 0,0 0-15 0,5 19 1 16,9 17-63-16,5 19 2 0,3 21-13 15,-11-4-1-15,-1-12-5 31,1-16 1-31,-3-20-7 16,3-7 0-16,-11-17-1 0,11 13 1 16,0-13-3-1,5-8 3-15,9-8 2 16,-1-20 0-16,8-19 8 0,-13-16 0 16,-2 3 2-16,-6 2 2 15,-6 25 1-15,0 16 0 16,-2 9-6-16,3 27 1 15,4 24-7-15,7 20 0 16,-1 22-3-16,8-3 2 16,3-14-8-16,9-24 2 15,4-12-7-15,6-18 1 16,19-12-4-16,3-13 0 16,-11-17-3-16,-16-10-1 15,-41 46-2802-15</inkml:trace>
  <inkml:trace contextRef="#ctx1" brushRef="#br0" timeOffset="12762">19055 1279 2048 0,'0'0'0'0,"-43"-55"103"15,8 19 1-15,-6 6 32 16,0 0 1-16,-5 8-55 0,-3 14 1 16,1 8-48-16,-4 19-1 15,-5 22-7-15,6 44 1 16,5 55-13-16,8 16 0 16,30 11-5-16,18 8 0 15,34 25-5-15,29-17 2 16,30-32-1-16,35-17-1 15,33-13 2-15,19-25 1 16,0-31 0-16,-20-46 0 16,-21-43-5-16,-21-20 0 15,-128 44-2199-15</inkml:trace>
  <inkml:trace contextRef="#ctx1" brushRef="#br0" timeOffset="13027.24">20066 991 2072 0,'0'0'0'0,"0"-44"47"16,0 22 2-16,0 11 22 15,0 11 1-15,14 22 16 16,21 17 0-16,28 24-16 16,15 35 0-16,20 45-8 15,-1 15 0-15,-10 4-3 0,-22 5 0 16,-16 19-10-1,-19-11-1-15,-25-24-9 16,-10-25 0-16,-6-22-4 16,-3-27 1-16,6-33-2 15,3-17 1-15,5-27-2447 0</inkml:trace>
  <inkml:trace contextRef="#ctx1" brushRef="#br0" timeOffset="14432.28">21427 1136 1947 0,'0'0'0'16,"0"0"216"-16,0 0 2 16,0 0-62-16,14-38 1 31,-9 21-68-31,-5-7-1 0,-8-6-45 0,0 0 1 0,0-1-19 15,-8 7 2-15,-3 13-5 32,-3 16 0-32,-2 14-7 0,-3 12 0 0,-9 10-3 15,9 0-1 1,5-11-4 0,14 3 0-16,8 8-2 15,6 0-1-15,5 8-1 16,8-13-1-16,5-12 0 15,3-13 0-15,8-22 1 0,1-8 0 16,-4-11 3-16,-2-11 0 16,-8-8 4-16,-6-3 2 15,-3 2 0-15,-2-4 1 16,-11-29 4-16,0-10 1 16,-5-8 0-16,-1 5 0 15,1 25 0-15,0 22 1 16,2 19 1-16,3 30 2 15,3 11-2-15,5 43 0 16,5 48-5-16,6 21 0 16,3-5-4-16,5-14-1 15,3-22-4-15,5-3 2 0,11-13-3 16,3 0-1 0,0-17-3-16,-11-19 2 0,-38-30-2608 15</inkml:trace>
  <inkml:trace contextRef="#ctx1" brushRef="#br0" timeOffset="14794.88">21820 1136 2023 0,'0'0'0'0,"-5"-19"112"16,2 3 0-16,3 2 32 0,0 14 1 15,0-11-57-15,0 11 2 16,0 0-53-16,17 16 1 16,-4-2-14-16,6 11 1 15,8 21-10-15,-8 9 1 16,-8-8-3-16,-6-9 1 15,-2-13-3-15,0-9 1 16,-3-16 5-16,0 0 0 16,16 0 6-16,6-30-1 15,13-30 11-15,0-1 0 16,1 18 12-16,-9 7 1 16,-14 9 1-16,4 7 0 15,-12 7-3-15,-5 13 0 16,11-6-10-16,-11 6 0 15,21 19-6-15,-2-2 0 16,-2 2-8-16,13 11-1 16,2 0-4-16,14-13 1 0,14-17-2 15,2-11-1-15,11-14-3 16,3-5 0-16,-76 30-2694 16</inkml:trace>
  <inkml:trace contextRef="#ctx0" brushRef="#br0" timeOffset="22563.91">28678 8144 0,'0'0'0</inkml:trace>
  <inkml:trace contextRef="#ctx1" brushRef="#br0" timeOffset="23777.62">21560 2012 1457 0,'0'0'0'15,"0"0"57"-15,0 0 1 16,0 0 57-16,0 0 2 15,0 0-32-15,0 0 2 32,0 0-37-32,0 0 2 0,0 0-21 15,0 0 2-15,0 0-5 16,0 0 1-16,0 0-4 16,0 0 0-16,0 0 0 15,0 0 0-15,0 0-3 16,0 0 1-16,0 0-2 15,0 0 0-15,6-30 0 0,-6 30-1 16,0 0-3-16,0 0 1 16,8 6-4-16,-8-6 2 15,0 0-2-15,8 19 2 16,-3 6-1-16,3 16 0 16,3 8-1-16,-5-2 1 15,-1 2-4-15,3-8 0 16,-5-3-1-16,-3-2 1 15,0-6-2-15,0 0 1 16,0-8-2-16,0 3 0 16,0-6 0-16,0-3 0 15,3-8 1-15,2 3 1 16,1 3-2-16,-1 14 0 16,6 2-2-16,-6 5 1 0,1-7 1 15,-4-1 1-15,4-2-2 16,-1-6-1-16,1-3 1 15,-6 3 1-15,5 6-1 16,-5-3 1 0,5-8-1-16,-5-3 1 0,0-11 0 15,0 0 0-15,6 11 0 16,-6-11 1-16,0 0-1 0,0 0 1 16,-11-11 1-16,6-11 0 15,-4-14 0-15,-1-8 0 16,4 0 1-16,1 3 2 15,-1 0 0-15,1 11 1 16,0 11 0-16,5 0 1 16,-6 8-4-16,3 0 1 15,1-14-1-15,-4-10 1 16,1-20-3-16,2-5 0 16,0 5-1-16,1-5 0 15,2-1-1-15,0 9 0 16,-6 9 0-16,6 12-1 15,-5 15 0-15,5 16 1 16,0-14-3-16,0 14 2 16,0 0-4-16,-6-11 1 15,6 11-1-15,0 0 0 16,0 0-2-16,-5 14 1 16,10 8-1-16,1 19 0 15,-1 33 0-15,9 11 0 16,-1-3-1-16,1-16 1 15,-3-11-2-15,0-12-1 16,-1-2 0-16,4-5 0 16,-3 2-2-16,5 9 2 15,-2-6-1-15,-3-3 1 16,-6-10 1-16,-5-4 0 0,0-10 0 16,0-3 1-16,0-11 0 15,0 0 0-15,0 11 0 16,0-11 1-16,0 0 0 15,0 0 0-15,-5-16 0 16,-1 2 0-16,-2-3 1 0,0 1 0 16,0 2 0-16,5 9 2 15,3 5-2312-15</inkml:trace>
  <inkml:trace contextRef="#ctx0" brushRef="#br0" timeOffset="30516.38">26726 7954 0,'0'0'0,"0"0"0,0 0 0,44 15 16,14-1-16</inkml:trace>
  <inkml:trace contextRef="#ctx1" brushRef="#br0" timeOffset="31068.67">21688 2355 1545 0,'0'0'0'15,"0"0"95"-15,0 0 1 16,0 0 90-16,0 0 0 15,0 0-53-15,0 0-1 16,0 0-48-16,0 0 0 16,0 0-33-16,0 0 0 15,0 0-3-15,0 0 0 16,0 0-7-16,0-36 2 16,0-30-5-16,10-18 1 0,1 7-7 15,0 0-1 1,-11 77-2254-16</inkml:trace>
  <inkml:trace contextRef="#ctx1" brushRef="#br0" timeOffset="31618.73">21666 1802 2035 0,'0'0'0'0,"0"0"56"16,0 0 0-16,0 0 41 15,0 0 1-15,0 0-4 0,0 0 0 16,0 0-43-16,0 0-1 31,0 0-8-31,0 0-1 0,0 0 8 0,0 0 1 16,0 0 5-16,0 0 1 15,0 0-4-15,0 0-1 16,0 0-1-16,13-36-1 16,6-16-6-16,-8-8 0 15,-3-9-18-15,-5-2 1 16,-6-6-18-16,-5 3 1 16,3 20-8-16,-6 7 1 15,6 17-2-15,5 11 0 16,0-3-2-16,0 8 1 15,0 14-4-15,0 0 1 16,0 0-3-16,0 0 1 0,0 0 2 31,0 0-1-31,0 0 2 0,0 0 1 0,0 0 1 16,0 0 0-16,0 0 1 16,0-19 0-16,10-8 1 15,1-12 0-15,-3-7 2 16,1-3 0-16,-4 7 1 15,-2 12-1 1,-3-5-2-16,-6-4 2 0,1-2-3 0,-3 0 0 31,2 17-2-31,1-1 2 16,5 14-3-16,0-3 1 0,0 14-5 0,-6-11 0 31,6 11-2-31,0-13 2 16,0 13-2-16,0 0 0 15,0 0 0-15,0-11 0 16,0 11-3-16,14-6 2 16,-14 6-2365-16</inkml:trace>
  <inkml:trace contextRef="#ctx1" brushRef="#br0" timeOffset="31933.12">21663 558 1897 0,'0'0'0'0,"-11"11"67"16,1-5 1-16,-4-1 52 15,-2 9 1-15,-1 2-45 16,-7 9 1-16,2 5-47 16,1-5 1-16,13-11-3 15,2-4 1-15,6-10-6 16,0 0 2-16,0 0-6 0,19-10 1 16,3-23 6-16,-1-8 0 15,-2-1 1-15,-8 4 0 16,-5 11-3-16,-6 8 1 15,0 8-3-15,0 11 1 16,2-14-5-16,-2 14 1 16,9 14-8-16,-4 8 1 15,14 32-6-15,3 1 1 16,13 0-4-16,11-14 0 16,19-11-3-16,14-19 2 15,-79-11-2187-15</inkml:trace>
  <inkml:trace contextRef="#ctx1" brushRef="#br0" timeOffset="33042.03">21601 2475 1670 0,'0'0'0'0,"0"0"81"16,0 0 1-16,0 0 49 15,0 0 2-15,0 0-65 0,24 25 1 16,22-20-37-16,33 4 2 16,19-4-7-16,5-5 0 15,0 0-7-15,-17-5 0 16,-4-1-3-16,-9 3 0 16,-8-8-2-16,-16 6-1 15,-17-6-6-15,-10 8 0 16,-22 3-7-1,16-5 0-15,-16 5-1 0,0 0 0 16,-11 0-1-16,11 0 0 16,-21 0 0-16,21 0 0 15,-8 5 1-15,8-5 0 16,8 14 2-16,19-3 1 16,38 8 7-16,13-2 1 15,-2-4 11-15,-2-7-1 16,-12 5 7-16,-5-6 1 15,-3-2 4-15,-2-6-1 16,-9-2 2-16,-5-1 1 16,-6 1 3-16,-10 5 0 15,-6 0-1-15,-2 0 1 16,0 0-6-16,2 0-1 16,0 0-4-16,3 0 0 15,8 0-4-15,0-6 0 16,8 6-4-16,1-5 0 15,-6 2-5-15,-3 0 0 16,-3 1-1-16,-2 2-1 0,-9-6-3 16,1 1 0-16,-1 5-3 15,4-6 0-15,-6-2-1 16,-1 5-1-16,4 3-1 16,-3 0 0-16,-3-3-2 15,3 3 0-15,5 3-1 16,0 3 0-16,6 5 0 15,2-6 0-15,-7 1-1 16,2-4 1-16,-9 1-1 16,-1 0 0-16,-9-3 0 0,13 0 1 15,-13 0-1-15,0 0 1 16,0 0-2-16,14 0 2 16,-14 0-2383-16</inkml:trace>
  <inkml:trace contextRef="#ctx1" brushRef="#br0" timeOffset="33373.06">23512 2344 1709 0,'0'0'0'16,"0"0"79"-16,-5-17 1 16,5 17 58-16,0 0 0 15,0 0-34-15,0 0 1 16,0 0-50-16,0 0 0 15,13 0-15-15,9 11 1 16,5 9-4-16,14 1 1 0,-6 4-8 16,-3-6 0-16,-7-2-4 15,-6 2 0-15,-3-3-6 16,0 9 1-16,1 0-1 16,-4-1-1-16,-13-5-1 15,0 9 1-15,-13-9-4 16,-4 6 1-16,-12-1 2 15,-4 4 1-15,-2-4-3 16,0-5 1-16,18-8-5 16,1-16 0-16,16 5-2243 0</inkml:trace>
  <inkml:trace contextRef="#ctx1" brushRef="#br0" timeOffset="33995.68">21682 569 1067 0,'0'0'0'16,"0"0"179"-16,-19 39 2 16,14-23-98-16,-1-5 0 15,6-11-9-15,0 0 0 16,-10 8-21-16,10-8 1 16,0 0-14-16,0-8 1 0,0-19-7 15,10-6 1-15,1-3 0 16,3 12 0-16,-3 7-6 15,-11 17 0-15,16-5-7 16,3 27 1-16,19 27-7 16,16 6 0-16,-54-55-1669 15</inkml:trace>
  <inkml:trace contextRef="#ctx1" brushRef="#br0" timeOffset="35708.99">13229 5556 1369 0,'0'0'0'15,"0"0"116"-15,0-25 2 16,0 3 75-16,0-2 1 16,-5-1-55-16,5-5 1 15,-8 5-53-15,0 1 2 0,-6 7-37 16,-7 4 2-16,-9 2-12 16,-16 11-1-16,-11 13-13 15,0 15 2-15,5 10-9 16,6 14 1-16,5 3-7 15,6 5 1-15,5 0-5 16,14-5 0-16,5-14-4 16,11-11 0-16,6 0-3 15,5-10 2-15,-1-4-3 16,9-13 2-16,11-11 0 16,8-12 1-16,8-7-1 15,-5-9 2-15,-6-2 1 0,-5-8 1 16,-3 2 1-16,-11 3 1 15,3 11 2-15,-2 10-1 16,-12 9 6-16,-5 11 1 16,8-16 5-16,-8 16 0 15,0 0 0-15,11 0-1 16,-11 0 2-16,22 16 0 16,-11-5-3-16,-6 9 2 15,3-4-3-15,3 9 0 16,-6-1-3-16,6 12 0 15,3 8-1-15,2 8 1 16,-5 8-3-16,0 6 0 16,-11 8-3-16,0-3 0 15,-6-5-2-15,6 2 1 16,0 17-3-16,0-3 1 0,6-8 0 16,-6-17 1-16,0-24-2 15,0-11 0-15,5-14 0 16,-5-8 0-16,8 3 1 15,3-14 1-15,11-24 5 16,8-20 1-16,-9-30 5 16,4 3 2-16,-4 2 4 0,-2 4 0 15,-2 7 1-15,-1 17 0 0,0 19-3 16,-2 11 0-16,-3 9 3 16,-1 7 2-16,-10 6-6 15,25-11 2-15,-25 11-2840 16</inkml:trace>
  <inkml:trace contextRef="#ctx1" brushRef="#br0" timeOffset="37233.87">14555 5490 1683 0,'0'0'0'0,"0"0"324"15,0 0 0-15,0 0-220 16,0 0-1-16,0 0-36 16,0 0 2-16,0 0-35 15,0 0 1-15,0 0-15 16,0 0 1-16,57-19-7 16,-16 8 2-16,-6 0-1 15,-5 3 0-15,-9 3-1 16,-4 5-1-16,-4 0-5 0,-2 0 0 15,-11 0-8-15,6 13 0 16,-12 4-28-16,-13 13 0 16,-8 16-52-16,-3 4 2 15,9-9-23-15,4-14 1 16,15-11 60-16,4-5 2 16,-2-11 29-16,11 14 1 15,-11-14 8 1,27 17 0-16,-5-17 15 0,13-6 1 15,11-5 29-15,8 3 1 16,-54 8-1922-16</inkml:trace>
  <inkml:trace contextRef="#ctx1" brushRef="#br0" timeOffset="38113.81">16222 5466 1419 0,'0'0'0'15,"0"0"248"-15,0 0 0 16,0 0-80-16,0 0 2 16,-8-36-66-16,8 22 1 15,0-2-39-15,0-3 1 0,6 2-20 16,-6 6 0-16,0 11-6 15,0 0 0-15,0 0-3 16,10 17 1 0,-4 38-8-16,2 21 0 0,-3 4-5 15,1-4 1-15,5-21-7 16,0-11 2-16,8-17-3 16,5-13 0-16,14-9-3 15,3-10 0-15,10-6-1 16,1-3 0-16,-6-10-3 15,0 2 0-15,-46 22-2359 16</inkml:trace>
  <inkml:trace contextRef="#ctx1" brushRef="#br0" timeOffset="39073.44">17288 5436 2186 0,'0'0'0'16,"11"-36"105"-16,-3 6 2 15,-3 0 49-15,-5 0 0 0,-11 16-60 16,-8 8 2 0,-16 6-57-16,-22 9 2 0,-24 21-20 15,2 11 2-15,9 8-7 16,16 6 1-16,13 5-6 15,16-8 0-15,15-16-6 16,10-17-1-16,0-8-1 16,0-11 1-16,16 5-3 15,14-16 1-15,16-8 0 0,5-11 0 16,-18-6 3-16,-9 6 1 16,-8 3 1-16,-2 8 1 15,-3 8 1-15,-11 11 2 16,16-8 2-16,-16 8 1 15,11 24 1-15,3 17 1 32,2 28 0-32,0 18 0 0,-8-2 0 0,3-5 0 15,-6-4-3-15,6-4 1 16,6-9 0-16,2-3-1 16,-9-8 1-16,-4-14 1 15,5-13-2-15,-11-25-1 16,13-3 3-16,3-27 1 15,12-22 4 1,-4-6 1-16,-2-5 6 16,-3 3 1-16,-3 0 3 15,-3-3 0-15,4-3 2 16,4 3 1-16,-2 25-3 16,3 8-1-16,-6 19-12 15,3 11 1-15,-2 11-21 16,2 3 1-16,13 2-48 15,-7-5-1-15,2-3-91 16,2-13 1-16,-1-1 1 16,7 3 2-16,-5-2 49 0,-3-1 1 15,-8 6 55-15,2 6-1 16,1 2 26-16,-3 14 0 16,0 14 5-16,-8 2 1 15,-11 3 7-15,-14-5 1 16,-7-12 18-16,-6 1 0 15,8-3 15-15,5-8-1 16,14-14 4-16,-11 11 0 16,11-11 1-16,14-11 0 15,7-9-1-15,15-21 1 16,15-19-1-16,-5-19 1 16,0-3-1-16,-16 8 0 15,-3 19-4-15,-16 14 1 16,-6 22-12-16,-5 19 0 0,-5 13-5 15,-6 17 1-15,-16 31-11 16,3 4 1-16,7 7-7 16,9-4 1-16,6-10-3 15,7-15 0-15,11-7-4 16,1-11 2-16,7-9-3 16,17-2 0-16,21-9-1 15,6-21 0-15,-68 16-2879 16</inkml:trace>
  <inkml:trace contextRef="#ctx1" brushRef="#br0" timeOffset="39430.85">19069 5466 1746 0,'0'0'0'0,"-30"0"83"16,14 0 0-16,16 0 46 15,0 0 1-15,0 0 12 16,19-20 2-16,49-1-60 15,13 1 0-15,16-2-16 16,-2 3-1-16,-8-5-18 16,-6 4 2-16,-7-4-7 15,-9 7-1-15,-17 6-10 16,-10 6 1-16,-16 2-21 16,-22 3 1-16,0 0-2296 15</inkml:trace>
  <inkml:trace contextRef="#ctx1" brushRef="#br0" timeOffset="39622.65">19448 5118 2023 0,'0'0'0'16,"-5"-14"51"-16,5 14 1 15,-5-11 40-15,5 11 1 16,0 0 26-16,0 0 0 16,-3 44-46-16,11 24 1 15,3 17-12-15,5 14 1 16,-8 8 1-16,3-6 0 15,5-11-9-15,6-18 0 16,-3-15-8-16,8-24 0 16,-27-33-2413-16</inkml:trace>
  <inkml:trace contextRef="#ctx1" brushRef="#br0" timeOffset="40143.28">20907 5290 1771 0,'0'0'0'0,"0"0"180"15,0-41 0-15,0 28 6 16,5-4 1-16,1-2-79 15,5-3 0-15,-3 3-41 16,-3 2 0-16,-5 17-14 16,8-8 0-16,-8 8-5 15,8 30 0-15,-2 31-5 16,-1 7 0-16,-5 3-3 0,6-5 0 16,7-6-8-1,9-8 0-15,0-13-2 16,7-9-1-16,12-19-5 0,11-17 2 31,15-10-3-31,4-14 0 0,2-9-7 0,-16-2 1 16,-57 41-2623-16</inkml:trace>
  <inkml:trace contextRef="#ctx1" brushRef="#br0" timeOffset="41199.25">22249 5268 1545 0,'0'0'0'15,"0"0"129"-15,0 0 0 16,0 0 41-16,5-32 2 16,-7 15-50-16,-1-7 2 15,-3-12-52-15,1 6 0 16,-11 0-13-16,-1 11 2 16,-2 8-9-16,-10 5 1 15,-17 17-5-15,-1 14 2 16,-4 5-11-16,5 14 1 0,13 8-14 31,3-11 0-31,14 3-6 0,11-9 0 0,10-10-4 16,6-6 1-16,0-8-1 15,5-11-1-15,9 0 1 16,-4-11 0-16,9-3 3 0,-8-10 0 31,-3-1 2-31,-3 3 1 16,-2-3-2-16,-4 6 1 15,-4 8-1-15,-1-2 1 16,-5 13-5-16,6-11 2 16,-6 11-6-16,0 0-1 15,5-11-3-15,-5 11 1 16,11-6-4-16,-11 6 2 16,14-3-4-16,-4 3 2 15,1 0-2-15,-11 0 1 16,16-2-2-16,-16 2 0 15,0 0 0-15,14 0 0 16,-14 0 2-16,0 0 0 16,0 0 2-16,11-6 0 15,-11 6 1-15,0 0 1 0,0 0 2 16,0 0 2-16,0-8 0 16,0 8 1-16,0 0 2 15,0 0 0-15,-6-14-1 16,6 14 2-16,0 0 0 15,0 0 0-15,-5 14-1 16,-6 22 1-16,0 29-3 16,3 20 1-16,8 11-2 15,-5 3 0-15,5 2-3 0,0-5 1 16,0-11-2-16,5-3 0 16,3-19-2-16,3-11 0 15,0-8-1-15,0-14 1 16,-3-8-2-16,3-20 2 15,5-4-2-15,6-26 1 16,8-26 0-16,-3-7 2 16,3 7 1-16,-6-12 0 15,3-25 4-15,-8-13 0 16,3-22 4-16,-6 20 1 16,-5 32 3-16,-6 27 0 15,-2 23 1-15,-3 24-1 16,0 0-2942-16</inkml:trace>
  <inkml:trace contextRef="#ctx1" brushRef="#br0" timeOffset="42091.81">22734 5400 1733 0,'0'0'0'0,"0"0"243"16,-8-36 0-16,8 23-98 0,-6 2 1 16,6 11-53-16,0-14 0 15,0 14-50-15,-5-11 1 16,5 11-20-16,0 0 2 16,0 25-7-16,5 16 0 15,1 24-4-15,10 9 0 16,9-19-1-16,-1-14-1 15,9-16-2-15,-4-14 0 16,7-17 1-16,-4-13 2 16,3-16 1-16,-5-6 2 15,-3 2 6-15,-10-2-1 16,-4 6 3-16,-2-1-1 16,-11 0 10-16,5 1 1 15,-5 16 1-15,0 19 0 16,0-11 4-16,0 11 0 15,-5 11-4-15,5 24 0 16,-11 36-3-16,3 22-1 0,5 14-5 16,6-5 1-16,2 7-6 15,1-13-1-15,2-11-3 16,3 2 0-16,-6 7-4 16,-5-4 1-16,-5-13-4 0,-1-23 1 15,-7-23-2-15,-1-26 0 16,1-10-1-1,-9-37 1-15,-2-32 2 16,2-13 2-16,8 2 4 16,6 11 1-16,6-3 5 15,2 12 1-15,5 10 1 16,6 17 1-16,8 10 0 16,2 14 1-16,9 9-7 15,16 5 1-15,28 11-19 0,12-6-1 16,-86-5-2968-16</inkml:trace>
  <inkml:trace contextRef="#ctx1" brushRef="#br0" timeOffset="42358.28">23813 5268 2110 0,'0'0'0'16,"0"0"58"-16,0 0 0 16,0 0 42-16,0 0 1 15,52-8 11-15,10-3 0 16,19 6-53-16,3-9 0 16,-24 3-13-16,-11 0 0 15,-14 3-7-15,-19 3 1 16,-16 5-12-16,14-6 1 15,-14 6-17-15,11-11 2 16,-11 11-2282-16</inkml:trace>
  <inkml:trace contextRef="#ctx1" brushRef="#br0" timeOffset="42530.17">24071 5033 1884 0,'0'0'0'0,"-25"-6"40"16,9-2 0-16,-9 3 28 15,9-1 0-15,16 6 41 0,-16 11 1 16,11 14-38-16,-4 24 1 15,4 11-2-15,5 17-1 16,5-11-2-16,4 2 0 16,-4-2-6-1,6-6-1-15,8-8-7 0,13-13 0 16,-32-39-2284-16</inkml:trace>
  <inkml:trace contextRef="#ctx1" brushRef="#br0" timeOffset="43957.71">20937 5233 1407 0,'0'0'0'15,"0"0"192"-15,0 0 1 16,0 0-45-16,0 0 1 15,0 0-58-15,0 0 1 16,8-33-28-16,5 22 0 16,-7-11-7-16,-1 3 0 15,1 5-3-15,-6 3 1 16,0 11 8-16,0 0 0 16,0 0 0-16,0 0 1 15,-11 17-6-15,11 18 2 0,0 20-8 16,0 11 1-16,0 27-8 15,11 14 1-15,-3 13-11 16,3-5-1-16,-3-24-5 16,0-15 0-16,-8-5-2 15,5-2 0-15,-5-3-4 16,-11-12 2-16,-5 4-4 16,-3-9 2-1,-8-19-3-15,-3-21 0 0,-5-18 7 0,-6-26 0 16,-5-20 3-16,14-5 2 15,7-17 0-15,15 3 2 16,4 3-1-16,17 0 2 16,11-9-3-16,7 1 0 15,7 8-2-15,10 10 2 16,-3 20-9-16,6 17 1 16,2 5-9-16,1 13-1 15,10 9-4-15,1 5 2 16,-63-8-2995-16</inkml:trace>
  <inkml:trace contextRef="#ctx1" brushRef="#br0" timeOffset="44915.74">24954 4973 1771 0,'0'0'0'0,"-5"-36"160"16,10 11-1-16,1-5 32 15,-6 6 1-15,0 5-58 16,0 19 1-16,0-11-47 16,0 11-1-1,0 0-24-15,0 24 0 0,0 42-9 16,0 13 1-16,0 12-13 0,0-6 1 16,0-3-10-16,0 3 0 15,0-11-9-15,5-6 0 16,1-16-2-16,4-19 0 15,4-19 0 1,8-25 0-16,7-22-4 0,12-19 1 16,11-17-3-16,5-2 1 15,-6-11-2-15,-5 8 2 16,-11-8-8-16,-2 13 0 16,-14 20-4-16,-8 16-1 15,-11 20-3-15,0 13 0 31,-30 24-1-31,-5 17 0 16,-14 20-2-16,-3-1 1 16,12 6-2-16,10-12-1 0,3-7-1 15,13-3-1-15,3-9 2 16,6-10-1-16,5-14 3 16,0-11 0-16,0 0 0 15,19-6 2-15,3-5 0 16,10-13 0-16,14-12 2 15,6 12 0-15,-3 7 3 16,-1 17 1-16,-4 17 3 0,-6 2 0 16,-17 11 1-16,9 11 0 15,0 5 2-15,8 9 1 16,8-5-3-16,14-15 0 16,-60-35-2735-16</inkml:trace>
  <inkml:trace contextRef="#ctx1" brushRef="#br0" timeOffset="45528.11">26429 5310 2362 0,'0'0'0'0,"11"-44"116"15,-3 11 1-15,-3-5 59 16,1-4 2-16,-6 12-61 15,-8 6 1-15,-3 7-68 16,-11 12 0-16,-18 16-15 16,-4 11 0-16,-7 21-5 15,-4 4 1-15,-1 2-15 0,4 6 1 16,11-3-6-16,14-8 0 16,25-8-4-16,15-12 0 15,17-13-1-15,8-16 0 16,8-6 1-1,0-8 0-15,-13-6-1 0,-6 0 1 16,-6-5 2-16,1 0 0 16,-11 0-1-16,0 8 0 15,-3 3 1-15,-8 19 0 16,0 0 0-16,11 19 1 16,-11 33-1-16,0 22 1 15,0 11 1-15,11 5 0 16,-3 6-2-16,5-17 0 15,1-2-1-15,-1-17 0 16,1-13-2-16,-1-17 0 16,-2-16 0-16,3-14 1 15,5-9 1-15,11-12-1 16,16-26 7-16,0-5-1 16,5-11 5-16,-5-5 0 15,-10-9 0-15,-6-3 1 16,-3 9 3-16,-14 11 0 15,-2 24-2-15,-3 12 2 16,0 13-4-16,-8 11 0 16,11 0-4-16,5 5 2 0,3 6-15 15,3-5 0-15,-22-6-2974 16</inkml:trace>
  <inkml:trace contextRef="#ctx1" brushRef="#br0" timeOffset="45952.05">27004 5323 2463 0,'0'0'0'0,"11"-19"93"0,-1 5 1 16,1-2 77-16,3 2 0 15,-3-2-60-15,8 2 1 16,2 3-65-16,-2 6 0 16,-8 10-8-16,-5 6 0 15,-1 8-2-15,-10 31 0 16,-12 21-6-16,-7 0-1 16,-9 0-6-16,4-8-1 15,12-5-4-15,9-9 0 16,8-24-4-16,3-6 1 15,5-8-3-15,16-6 1 16,14 1-2-16,22-12 0 16,5-16 1-16,19-2 0 15,3-6 5-15,-8-1 1 0,-17 7 0 16,-19-1 0-16,-21 6-4 16,-22 3 1-16,-5-4-9 15,-31-4 2-15,-26-4-11 16,-17 9 1-16,1 5-42 15,4 14 2-15,18 9-48 16,9 7 2-16,7-5-2 16,13 3 1-16,10-9 54 0,9 1 0 15,8-6 22-15,0 0 0 16,14 2 11 0,18-7 1-16,28-3 1 0,19-11 1 15,13 2 5-15,5 1 1 16,-97 16-2500-16</inkml:trace>
  <inkml:trace contextRef="#ctx0" brushRef="#br0" timeOffset="56540.77">26929 13168 0,'0'0'0,"0"0"0,0 0 0,14 0 0,15 0 0,-14 0 16,28 0-16,73 0 15,72 14-15</inkml:trace>
  <inkml:trace contextRef="#ctx0" brushRef="#br0" timeOffset="56595.46">31021 17155 0,'0'0'0</inkml:trace>
  <inkml:trace contextRef="#ctx1" brushRef="#br0" timeOffset="56547.31">22094 7259 1545 0,'0'0'0'16,"0"0"85"-16,11-24 1 15,3-1 60-15,2 0 0 16,-5-2-41-16,-6-3 0 16,3-8-40-16,-2-9 1 15,-1 3-24-15,-5 3 1 16,-5 11-12-16,-1 14 1 15,6 16-2-15,-24-9 0 16,-3 23-3-16,-11 16 1 0,-16 22-7 16,2 3 2-16,9 11-8 15,10-1 2-15,3-4-3 16,14-7-1-16,11-13-3 16,5-16 0-16,0-25-2 15,11 6 0-15,5-6-2 16,8-6 0-16,11 1 0 15,6-12 1-15,3-7 0 16,-4-7-1 0,-5-4 1-16,-13-4 0 0,3 4-1 0,-9-1 2 15,-8 12 4-15,0 4-1 16,-8 20 1-16,14 9 2 16,-9 26 2-16,0 17 1 15,9 9 1-15,-3 18 0 16,-6 17-2-16,-2 19 0 15,0 11-2-15,2-11 1 16,6-25-3-16,0-24 2 16,-8-25-1-16,-3-11 0 15,2-5 0-15,1-14-1 16,-3-11 4-16,0 0 0 16,11-6 0-16,10-10 1 15,9-34-2-15,6-15 1 0,-4-39-3 16,3-3 2-16,1 11-3 15,-4 19 0-15,-2 34 0 16,-14 18-1-16,-5 14-2 16,-11 11 0-16,19 30-3 15,-8 11 2-15,5 39-4 16,8-4-1-16,-24-76-2466 16</inkml:trace>
  <inkml:trace contextRef="#ctx1" brushRef="#br0" timeOffset="56973.23">22561 7810 2035 0,'5'-11'0'16,"6"-19"73"-16,2-17 0 16,9-13 30-16,2 5 1 15,9 3-12-15,2 14 0 16,3 13-53-16,-3 20 0 16,-5 13-13-16,-8 19 0 15,-11 12-6-15,-3 18 0 16,-8 17-2-16,-14 3 1 15,-13-9-4-15,-13-2 0 0,4-9 1 16,9-7 0 0,8-15 0-16,8-16 0 0,11-19 0 15,-5 11 1-15,5-11 2 16,19-11 1-16,8-13 2 16,11-23 0-16,5-16 2 15,-2-8-1-15,-3 5 0 16,-8-5-1-16,-14 11-1 15,0 13 1-15,-10 25-7 16,-6 22 1-16,0 0-5 0,-11 44 2 16,-5 11-4-16,5 16 0 15,-3 0-3-15,6-5 1 16,5-11-1-16,12-6-1 16,7-19 0-16,6-11-1 15,13-19 0-15,11-19-1 16,16-16-1-16,3-15 1 15,-65 50-2435-15</inkml:trace>
  <inkml:trace contextRef="#ctx1" brushRef="#br0" timeOffset="57176.8">23531 7120 2009 0,'0'0'0'0,"0"0"51"16,0 0 0-16,0 0 67 15,0 0 1-15,0 0-38 16,0 0 0-16,38 13-23 16,3-18 2-16,7 2-18 15,-1-8 1-15,-4 0-13 16,-21 8 1-16,-9 6-13 16,-24 8 1-16,11-11-2128 15</inkml:trace>
  <inkml:trace contextRef="#ctx1" brushRef="#br0" timeOffset="57302.43">23512 7344 2023 0,'0'0'0'0,"-5"11"81"0,5-11 1 32,19 17 41-32,8-17 2 0,13-6-42 0,17-10 1 15,19-4-36-15,19-4 0 16,16 7-12-16,-13-15 0 16,-98 32-2113-16</inkml:trace>
  <inkml:trace contextRef="#ctx0" brushRef="#br0" timeOffset="196223.23">11328 8684 0,'0'0'0,"0"0"0,0 0 0,0 0 16,0 0-16,15 0 0,14 0 15,-15 0-15,-14 0 16,29 0-16,-29 0 16,0 0-16,0 0 0,0 0 15,0 0-15,0 0 0,0 0 16,0 0-16,0 0 15,0 0-15,0 0 16,0 0-16,-29 0 16,29 15-16,-43-15 0,14 14 15,-44 1-15,16 14 0,-1 0 16,-43 1-16,43-1 16,14-15-16,-14 1 15,15 0-15,0-1 16,-15 1-16,0-1 15,15 1 1,-30-30 15,-57-14-31,29 0 16,-15-15 0,59 15-1,-1 0 1,14 0-1,1 14 1,0-14 0,-15-15-16,14 15 31,1 0-31,29-1 31,-1 16-31,-28-15 31,43 14-31,-29 0 32,29 15-32,-72-58 31,-30-30-31,88 74 31,28 28-31,-14-14 31,0 0-31,0 0 32,15 0-32,-15 0 31,0 0-31,0 0 16,0 0-1</inkml:trace>
  <inkml:trace contextRef="#ctx1" brushRef="#br0" timeOffset="195718.79">3519 2410 2261 0,'0'0'0'0,"-6"-28"107"16,1 4 1-16,0-7 39 15,-1 1 1-15,1 0-24 16,5 11 0-16,0 3-62 16,0 16 0-16,5-9-12 15,6 15 2-15,5 18-11 16,3 12 1-16,8 13-10 0,-2-8 1 15,-25-41-2578-15</inkml:trace>
  <inkml:trace contextRef="#ctx1" brushRef="#br0" timeOffset="196936.74">2928 2538 1758 0,'0'0'0'16,"0"0"99"-16,0 0 1 15,0-38 78-15,0 27 0 32,0-3-62-32,-6-8 1 0,1-2-49 0,0-1 1 0,-4-5-26 15,4 5 2-15,0 14-12 16,5 11 1-16,0 0-8 16,-17 30 1-1,6 17-6-15,-2 21 0 0,8 15-7 16,5 12 2-1,5 26-3 1,3-6 0-16,-8-11-5 16,0-22 0-16,5-33-3 15,-5-18 2-15,6-12-1 0,-6-19 0 16,0 0 0-16,-11-8 1 16,-13-17 1-16,-6-41 1 15,-14-46 3-15,4-22 0 16,5 2 4-16,5 12 1 15,13 24 0-15,12 17 1 16,16 7-3-16,13 18 1 16,3 7-1-16,14 22-1 15,11 20-5-15,5 27 1 16,8 22-3-16,2 16 1 16,-4 0-6-16,-17 0 0 15,-22 12-2-15,-18 7 1 16,-12 17-1-16,-18-6 0 15,-9-8 0-15,-7-8 0 16,-7-27-1-16,7-23 1 16,5-18 0-16,-6-22 0 15,3-9 0-15,8-24 0 0,14-23 0 16,21 1 0-16,17 3 0 16,19 21 0-16,-41 47-2437 15</inkml:trace>
  <inkml:trace contextRef="#ctx1" brushRef="#br0" timeOffset="197516.16">3437 2078 2110 0,'0'0'0'0,"0"-33"89"0,-5 14 0 16,0 0 54-16,-6 8 2 15,11 11-42-15,0 0 2 16,0 30-62-16,0 36 1 15,-6 54-19-15,1 12 1 16,10-17-12-16,1 5 2 16,-1 12-6-16,11-6 1 15,-2-36-5-15,8-19 1 16,-9-27-3-16,4-25 1 16,-7-13-2-16,7-36 1 15,12-42 3-15,1-18 0 16,3-3 3-16,-9-3 1 15,-13 6 4-15,0 30-1 16,0 24 3-16,-9 17 0 16,-2 19 1-16,11 19 0 15,-5 36-5-15,10 21 1 0,0 34-4 16,14 5 1-16,16-14-4 16,11-32 0-16,3-23-5 15,8-21 1-15,-1-20-2 16,-4-18 2-16,2-28-2 15,-14-20 0-15,-5-21 0 16,-19-3 0-16,-13 0 1 16,-14 6 2-16,-14 2 0 15,-2 23 1-15,-6 18 0 16,3 22 2-16,-8 20-1 0,-2 32-1 16,-18 28-2-16,12 30 0 15,8 19-2-15,22-6 0 16,10-18-1-16,22-28 0 15,8-20 0-15,22-26 0 16,14-14 0-16,21-6 0 16,6-14-2-16,5-2 1 0,-103 19-2440 15</inkml:trace>
  <inkml:trace contextRef="#ctx1" brushRef="#br0" timeOffset="198319.03">4793 2645 1771 0,'0'0'0'16,"0"-49"173"-16,0 13 0 16,-5 6-34-16,-1 8 0 15,6 8-42-15,0 14-1 0,0-13-47 16,0 13 0 0,0 13-18-16,0 18 2 0,11 40-9 15,3 19-1-15,-9 0-7 16,0 1 1-16,6-20-5 15,5-13 0-15,-2-26-3 16,2-12 0-16,1-20-1 16,12-20 1-16,12-21 0 15,0-24 1-15,-14-1 3 0,-8-5 0 16,-8 2 4-16,-1 4 1 16,-10 15 2-16,6 17 0 15,-6 20 0-15,0 13 2 16,0 11-4-16,5 32 0 15,6 42-9-15,8 11 1 32,8-11-5-32,3-8 2 0,5-22-5 0,11-14 1 15,6-22 0-15,-1-14 0 16,-4-10 2-16,-7-14 0 16,-2-17 1-16,-3 0 0 15,-16-13 1-15,-8 0 1 16,-5 8 1-16,-6 11 0 15,0 5 0-15,-6 14 0 0,6 11-1 16,-11 19 0-16,-2 33-2 16,2 8 0-16,11 9-3 15,5-3 0-15,20-20-2 16,13-10 1-16,2-12-2 16,6-18 1-16,11-28-1 15,-5-16 2-15,-1-3-1 16,-10-9 0-16,-11-10 1 15,-19-3 1-15,-22 3 0 16,-13-3 0-16,-23 3 0 0,-10 2 2 16,-5 14-1-16,-6 9 1 15,3 16 0-15,8 8 1 32,17 22-3-32,13 8 2 0,27-19-2474 0</inkml:trace>
  <inkml:trace contextRef="#ctx1" brushRef="#br0" timeOffset="199749.77">6363 2536 1859 0,'0'0'0'0,"-9"-47"163"16,4 17-1-16,5 5 7 16,5 9 0-16,-5 16-75 15,0 0 1-15,0 0-57 16,-5 16 1-16,5 31-16 15,0 27-1-15,-5 11-7 0,5-3-1 16,5 3-3-16,-5-20 2 31,-5-10-4-31,5-19 0 16,5-17-3-16,3-25 2 16,14-13-1-16,0-22 1 15,7-25 0-15,7-13 1 16,-9 8 5-16,-8 0 1 15,-3 10 3-15,-5 23 1 16,-6 13 0-16,-5 25 0 16,0 0-2-16,14 20 1 15,-3 34-7-15,5 18 0 16,-5 1-5-16,8 4 0 16,8-22-5-16,-3-9 1 0,-2-26-2 15,2-15 1-15,-7-10-1 16,12-15 0-16,9-21 0 15,3-8 1-15,-17-3 0 16,-7 3 2-16,-6 13 1 16,-11 6 2-16,0 11 0 15,0 2 1-15,0 17 2 16,0 0 1-16,0 11-2 0,0 25 1 16,0 32-3-16,13 9-1 15,14-17-1-15,8-24-1 16,17-17-1-16,-1-19 0 15,6-19 0-15,3-11 0 16,2-6-1-16,-5-13 1 16,0-9 2-16,-11 4-1 15,-10-1 1-15,-20 6 1 16,-22-6 2-16,-21 3-1 16,-8 8 0-16,0 22 1 15,5 22-2-15,-3 17 1 16,-2 32-2-16,0 17 1 15,13 5-3-15,11 8 0 0,17-19 0 16,-1-13-1-16,6-17-1 16,19-16 0-16,32-22 0 15,14-14 0-15,14-22 0 16,-4-8 1-16,-21-8-1 16,-13 5 1-16,-14 6 0 15,-14 2 0-15,-7-8 0 16,-4 14 1-16,-7 16 0 15,-6 25 0-15,-9-5-1 16,-7 30 1-16,0 21-2 0,-8 25 0 16,7 14-1-16,6 6 1 15,11-6-1-15,11-9 0 16,11-26-1-16,2-15-1 16,-2-27 0-16,2-16 1 15,14-27 0-15,3-9-1 16,-11-14 1-16,-3-2 1 15,-3 5 0-15,-5-5 1 16,-2 11 0-16,-7 19 0 16,-10 8 0-16,0 22 1 15,-10 5-1-15,4 31 1 16,1 29-1-16,-1 15 0 16,4 2 0-16,7-8 0 15,14-19-1-15,14-9 1 16,15-21-2-16,9-14 1 0,0-22-2 15,0-14 2-15,-5-16 0 16,-6-14 0-16,-6 6 0 16,-4-11 1-16,-9 8 0 15,-22 27 0-15,1 1 0 16,-4 4 0-16,1 9 0 16,-3 11 1-16,3-11 0 15,-3 11 0-15,-3 17 0 0,-2 43 0 16,-1 3-1-16,6 0 0 15,6-14 0-15,7-8 0 16,3-5-1-16,3-11 1 16,9-6-1-16,7-5 1 15,5-12-1-15,-2-7 1 16,-8-12 0-16,-8-2 0 16,-9 0 0-16,-2-11 0 15,-22-3 0-15,-24-11 0 16,-22-2 0-16,-8 13 1 15,3 16-1-15,5 6 1 16,5 17-1-16,28-1 1 16,24-5-2459-16</inkml:trace>
  <inkml:trace contextRef="#ctx1" brushRef="#br0" timeOffset="200921.79">8613 2259 1709 0,'5'-25'0'15,"-5"-27"186"-15,6-3 0 16,-6 6-29-16,-6 3 0 15,6 10-62-15,0 6-1 16,0 19-48-16,0 11 1 16,0 0-17-1,-11 47 2-15,6 43-10 16,-1 17 1-16,12 13-5 16,-1 1 0-16,1 10-4 15,10-2 2-15,8-22-4 16,22-22 2-16,17-39-3 15,15-27 1-15,9-30 1 0,-6-33 0 16,-24-21 3-16,-10-12 1 16,-23-2 4-16,-8-1 1 0,-5 4 2 15,0 4 1-15,-11 18-3 16,-6 18 2-16,1 17-5 16,-6 30 0-16,0 27-7 15,-8 17 0 1,3 33-6-16,5 2 1 0,17 0-5 15,5-10 1-15,7-15-1 16,10-18-1-16,-7-20-1 16,4-16 1-16,-4-11 0 15,9-24 1-15,5-20 0 0,-7-3 1 16,-15-8 0-16,-7-5 0 16,-17 0 2-16,-8 0-1 15,-17 0 1-15,-1 7 0 16,1 15 1-16,1 22 0 15,8 27-2-15,3 24 2 16,-4 26-2-16,15 18 1 16,13 11-2-16,11-10 2 15,19-9-3 1,10-30 0-16,12-22 0 16,13-19 1-16,19-24-2 15,13-12 1-15,6-24-1 16,-10-6 1-16,-26 6-1 15,-12-1 1-15,-17 12-1 16,-14 3 0-16,-19 2 0 0,-5 8 0 16,-11 6 0-16,-7 5 0 15,-4 14 0-15,-19 17 1 16,-10 13-2-16,-6 6 0 16,16 2 0-16,9 3 0 15,23 3 0-15,15 0 0 16,24-6-2-16,5 9 2 15,11 16-1-15,5 3 1 16,-4 16-1-16,-9 8 0 16,-9 1-1-16,-2 7 1 15,-2 12-3-15,-14-3 2 16,-6 0-2-16,-10 10 0 0,-12-1 0 16,-7-10 0-16,-3-15 0 15,-3-20-1-15,3-19 2 16,8-24 1-16,8-17 1 15,11-36 0-15,-5-35 1 0,5-36 0 16,11-38 0-16,2-17 1 16,9-8 0-16,2 6 1 15,9 22 1-15,-3 21 1 16,16 36 1-16,-6 25 1 16,4 30 0-16,-4 11-1 15,6 27 0-15,-5 22 0 16,-11 22-4-16,-3 22 2 15,-3 17-3-15,-13-1 0 16,0-13 0-16,0-3 0 16,-8-9-1-16,8-15 1 15,5-20-2-15,3-19 1 16,8-11-2-16,3-20 0 16,-30 20-2451-16</inkml:trace>
  <inkml:trace contextRef="#ctx1" brushRef="#br0" timeOffset="201653.7">10559 2530 2123 0,'0'0'0'0,"0"-30"100"16,0 5-1-16,0 9 65 15,0 2 0-15,0 14-72 16,-5-16 0-16,5 16-54 16,-25 19 0-16,-2 16-13 0,3 23 0 15,2 21-11-15,17 6 1 16,16 6-5-16,10-15 0 15,14-15-2-15,22-23 0 16,19-22 0-16,17-16 1 16,26-30 0-16,-11-11 0 15,-26-8 0-15,-26-6 0 16,-15-5-3-16,-25 8 2 16,-16-3 1-16,-16 6 0 15,-19 8 0-15,-17 35 0 16,-15 25-1-16,-7 22 0 15,4 6-1-15,2 2-1 16,19 17-2-16,17-6 0 16,18-19 0-16,22-8-1 15,20-16-1-15,18-17 2 16,24-14-2-16,14-8 0 0,-3-14 0 16,-15-2 2-16,-23-8-1 15,-13 10 0-15,-9 11 2 16,-7 1-1-16,-9-1 0 15,-5 9 0-15,0 16 1 16,0 0-1-16,6 16 0 16,-6 20 0-16,0 32-3 15,0 3 1 1,11-21 0-16,8-9-1 0,8-17-1 0,3-18 0 16,21-20 0-16,1-19 0 15,5-16 0-15,-6-11 0 16,-5-6 0-16,-5-8 1 15,-14-3-1-15,-8-8 1 16,-14-5 1-16,-16-22 0 16,-13-11 1-16,-11 2-1 15,-11 14 0-15,2 28 0 16,15 32 1-16,4 42-1 16,3 29-2-16,6 42 1 15,0 41-1-15,8 24 0 16,8 15 0-16,8-1 0 15,19-8-1-15,8-9 1 0,11-10-2 32,17-14-1-32,-1-24-2 0,0-28 0 15,-62-52-2425-15</inkml:trace>
  <inkml:trace contextRef="#ctx1" brushRef="#br0" timeOffset="203048.4">12424 2259 1784 0,'0'0'0'0,"-5"-71"141"15,5 5 1-15,5-11 46 16,3 3 1-16,1 14-91 16,-1 11 1-16,3 13-54 15,-6 20 0-15,-5 16-23 16,0 0 2-16,-11 46-7 15,11 39 1-15,-5 52-5 16,-1 22 2-16,12 14-4 16,-1 2 1-16,-5 0-3 0,11-24 1 15,8-34-1 1,19-26 0-16,3-42-2 0,10-38 1 16,14-36 1-16,8-16 0 15,-5-24 1-15,3-15 1 16,-14-16-1-16,-22 0 2 15,-19-5-2-15,-21 16 1 16,-23 25-3-16,-12 11 1 16,-1 21-1-16,-5 28 1 15,0 22-3-15,-6 28 1 16,6 21-1-16,11 14-1 16,3 0-1-16,18-9-1 15,9-10-1-15,10-11 0 16,14-22 0-16,14-22 0 15,18-11 0-15,3-20 1 16,9-21 1-16,-6-3-1 16,-11-13 4-16,-17-3 1 0,-7 5 1 15,-11 6 1-15,-11 13 0 16,-5 17 1-16,5 19-1 16,-25 14 1-16,-2 32-4 15,-3 20 1-15,14 27-5 16,16 8 1-16,5-10-3 15,6-15 0-15,19-26-1 16,5-9 0-16,11-22 0 16,3-19 0-16,11-30 0 15,-9-9 0-15,-5-2 0 16,-16-13 0-16,-3 2 0 0,-10-9 0 16,-12-7 1-16,-5 8 0 15,-5 8 2-15,-1 16-1 16,6 36 1-16,-11 11 1 15,1 30-1-15,-4 25 0 16,9 13-2-16,5 1 0 16,2-9-1-16,6-17 2 15,6-12-2-15,8-18 0 16,-3-7 0-16,13-17 0 16,3-17 0-16,6-13 0 15,0-11 0-15,5-8 1 16,-11 8 0-16,-8 0 1 15,-11-3 1-15,-13-3 2 16,-6 9-2-16,-2 13 2 0,0 14-1 16,5 11 2-16,-17 11-2 15,6 28 1-15,1 32-3 16,7 3 0-16,6-9-2 16,5-13 1-16,5-21-1 15,14-7 0-15,20-13 0 16,4-5 0-16,1-9 0 15,-4-5 0-15,-4-17 0 16,-14-2 0-16,-1-12 0 16,-2-7 0-16,-16-4 0 15,0-4 0-15,-3-1 0 16,-2 8 2-16,-12 17-2 0,1 6 1 16,2 13-1-16,3 11 1 15,-11 16-1-15,-10 20 1 16,-15 24-1-16,9 14 0 15,14-8 0-15,7-6 0 16,12-14 0-16,5-13 0 16,2-11-1-16,9-8 1 15,-3-14-1-15,13-11 1 16,9-14 0-16,5-8 0 16,-5-2 0-16,-6-1 0 15,-8 9 0-15,3 8 1 0,-8 5-1 16,2 8 1-16,3 12 0 15,-3 13 1-15,9 22-1 0,-9 3 1 16,-18 3-2-16,-6-36 0 16,-6 2 0-16,-4 4 0 15,-1 2 0-15,-3-5 0 16,-8-4-2-16,9-4 2 16,13-6-2445-16</inkml:trace>
  <inkml:trace contextRef="#ctx0" brushRef="#br0" timeOffset="-212717.64">17618 11970 0,'0'0'0,"0"0"15,0 0-15,0 0 16,0 0 0,0 0 15,14 0-31,15 0 31,-15 15-31,15-15 31,-14 0-31,-15 0 16,0 0-16,0 0 31,0 0-31,0 0 31,0 0-31,0 0 32,0 0-32,0 0 31,14 0-31,30 0 31,13 0-15,88 14-16,57 1 15,261 44 1,188 14 0,-131-15-1,1 15 1,-174-29 0,-174-30-1,73 16 1,0 13-16,-87-28 31,-15-15-31,-28 0 31,-15 15-31,1-1 32,-45 1-32,-13-1 31,-30 1-31,-14 0 31,-14-15-15,-30 0-1,-13 14-15,-59 1 16,-29-1 0,30-14-1,13 0 1,16 0-1,42 15 1,-14-15 0,1 15-1,42-15 1,15 14 0,72 16 15,116-1-31,44 0 15,115 15-15,-29-15 16,29-14 0</inkml:trace>
  <inkml:trace contextRef="#ctx0" brushRef="#br0" timeOffset="-211004.99">27536 12233 0,'0'0'0,"0"0"0,0 0 0,15 0 0,13 15 0,-13-15 15,28 14-15,1 1 16,-15 14-16,43-14 16,0 14-16,-28 0 15,42 0-15,-13 1 0,-16-1 16,30 0-16,-15 0 0,15 0 15,14 1-15,1-1 16,-1 15-16,14 0 31,30-1-31,-44 1 16,44-15 0,-29 15-1,14 0-15,43-15 31,30 0-31,115-14 32,86 0-32,-13 14 31,-15 0-31,-130 0 31,-87 15-31,-73-29 16,-71-15-16</inkml:trace>
  <inkml:trace contextRef="#ctx0" brushRef="#br0" timeOffset="-204085.45">21709 16571 0,'0'0'0,"15"0"0,14 14 0</inkml:trace>
  <inkml:trace contextRef="#ctx0" brushRef="#br0" timeOffset="-203759.76">20061 14643 0,'0'0'0,"0"0"0,0 0 0,-43 0 16,14-15 0,14 1-1,-28-1 1</inkml:trace>
  <inkml:trace contextRef="#ctx1" brushRef="#br0" timeOffset="-204096.1">16024 9453 2048 0,'-35'-6'0'16,"-33"1"26"-16,-21-9 1 16,2-2 18-16,22-3 1 15,22 2 33-15,24 3-1 31,19 14 0-31,21-16-1 16,45 8 10-16,20 2-1 0,17 9 11 16,27 2-1-16,55 1-3 15,29-1 1-15,35-5-12 16,39 6 0-16,64-6-10 16,3-6 1-16,0 6-6 15,-43-11 1-15,-43-2-9 16,-39-12 2-16,-19 9-8 15,-48-1 0-15,-60 4-8 16,-30 2 1-16,-32 2-8 16,-27 4 1-16,-14 5-12 15,-52-14 1-15,52 14-2991 0</inkml:trace>
  <inkml:trace contextRef="#ctx0" brushRef="#br0" timeOffset="-197098.46">11892 16089 0,'0'0'0,"0"0"0,0 0 0,0 0 0,0 0 0,0 0 15,15 0-15,13 0 0,-28 0 16,15-15-16,14 1 16,-29 14-16,14-15 15,-14 15-15,15-15 0,14 15 16,-15 0-16,-14 0 0,29 0 16,-29-14-16,14 14 15,-14 0-15,15 0 16,14 0-16,-15 0 15,-14 14-15,0-14 0,44 15 16,-30 0-16,30-1 0,-44 1 16,0-15-16</inkml:trace>
  <inkml:trace contextRef="#ctx0" brushRef="#br0" timeOffset="-196674.4">14755 16439 0,'0'0'0,"0"0"0,0 0 0,14 0 16,15 15-16,-14-15 16,14 15-16,-15-15 15,0 14-15,15-14 0,-14 15 16,28-15-16,-28 14 0,28-14 16,-14 15-16,-15-15 15,1 0-15,28 0 16,-28 0-16,14 0 15,28 0-15,-42 0 16,28 0-16,1 0 0,14 0 0,-15 0 16,15 0-16,-15 0 15,15 0-15,0 0 16,14 0-16,-57 0 16,28 0-16</inkml:trace>
  <inkml:trace contextRef="#ctx0" brushRef="#br0" timeOffset="-193794.72">19136 16819 0,'0'0'0,"0"0"0,14 0 0,-14 0 15,44 0-15,-16 0 32,45 15-32,-44-15 31,43 0-31,-43 0 16,14 14-1,1-14 1,-1 0-1,-29 0 1,-14 0-16,29 0 47,-14 0-47,-15 0 31,0 0-31,0 0 16,-15 15-16,-14-15 31,29 15-31,0-15 31,0 14-31,44 15 32,43 1-32,28 13 31,44 30-31,-14-29 15,14 0 1,-43-15 0,14-14-1,-15-1 1,-13-14 0,-16 0-1,-28 0 1,0 0-1,-44-14 1,15 14 0,-14 0-1,-15 0 1,0 0-16,0 0 31,0 0-31,-15 0 31,-14 14-31,15-14 47,14 15-47,-14-15 16,-15 15-16,14-15 31,15 0-31,0 0 16,0 14-1,-29-14 1,29 0 0,-14 0-1,14 0 17,0 0-17,-44 15 1,30-15-1,-29 0-15,-15 0 32,14 0-32,1-15 31,14 1-31,0-1 31,-14 15-31,28-15 31,15 15-31,0 0 16,15 0-16,28 0 31,15-14-31,29 14 32,57 0-32,-14 0 31,58 14-31,15 1 15,-1 0 17,15-1-17,-14 1 1,-44-1 0,0 16-1,-15-16 1,1 1-16,-73-15 31,15 0-31,-44 0 31,15 0-31,29 0 32,-15 0-32,-14 0 31,29 15-31,-29-15 31,-58 0-31,0 0 31,-44-15-31,-72-14 32,-43-15-32,-72 0 15,0-14 1,28 14-1,15 0 1,58 0 0,29 15-1,14 0 1,29 0 0,15-1-1,0 16 1,28-1-1,15 15-15,-29-14 32,29 14-32,-14-15 31,14 15-31,0-15 16,0 15-16,0-14 31,0 14-31,-15 0 31,15 0-31,-28 0 31,28 0-31,0 0 32,0-15-32,0 15 31,0 0-16,0 0-15,0 0 16,0 0 0,0 0-1,-15 0 1,15-14 0,-43-1 15,-1 15-16,1-15 1,-15 15 0,0-14-1,15 14-15,-15-15 32,15 15-32,14-15 31,-15 15-31,1-14 31,29 14-31,-15 0 31,29 0-31,29 0 32,-15 14-32,44 1 31,29 14-31,28 15 15,73 0-15,-14 0 32,57 0-32,-14-1 15,0 1 1,29 0 0,-1-15-1,-28 15 16,44 0-31,-59 0 16,15-1 0,14-13-1,-14-1 1,-29 0 0,-15 0-1,-28-14 1,0 0-16,-44-1 31,-43 1-31,14-1 31,15-14-31,-29 0 32,-15 0-32,15 0 31,43 0-31,15 0 15,14 0 1,-58 0 15,-43 0-31,-72 0 0,-59 0 0,-57-14 16,-29-1-16,-86 1 16,-44-16-16</inkml:trace>
  <inkml:trace contextRef="#ctx1" brushRef="#br0" timeOffset="-193872.72">14406 11348 1897 0,'0'0'0'15,"0"0"106"-15,-35-14 0 16,24 9 6-16,11 5 2 15,-11-9-9-15,11 9 2 16,0 0-59-16,22 9 0 16,40-1-15-16,38 3 1 15,33-9-4-15,38-4 0 16,46-4-2-16,32-7 0 16,55-4 3-16,57-5-1 15,29-11-1-15,6 9 0 16,-11 7-3-16,-22 4 0 15,-8 2-3-15,-22 5 1 0,-23 1-5 16,-18 10 0-16,-21 6-5 16,-46 3 0-16,-43 2-4 15,-22-2 2-15,-11 2-3 16,-21-5 1-16,-42 3-4 16,-23-3 2-16,-23-3-2 15,-18-2 1-15,-22-6-3 16,14 0 2-16,-14 0-2 0,-41-6 2 15,-51 3-2-15,-25-2 1 16,-8 0-3-16,-2-6 0 16,127 11-2411-16</inkml:trace>
  <inkml:trace contextRef="#ctx1" brushRef="#br0" timeOffset="-193479.28">16279 11019 2009 0,'0'0'0'15,"-57"-8"90"-15,22 2 1 16,19 6 55-16,16 0 1 0,0 0-60 16,27 6 2-16,24 2-49 15,42 9 2-15,50-9-14 16,42-3 1-16,51-2-2 15,37-6 0-15,66-10-3 16,35-7-1-16,11-4-1 16,-11-6 0-16,-21 2-4 15,-36 4 0-15,-51 4-3 16,-39-1 0-16,-42 1 1 0,-47 1 0 16,-35 19-5-16,-41-5 1 15,-26 5-1-15,-20 5 1 16,-16-5-4-1,-16 11 0-15,-41 11-1 0,-11 0 0 16,-8-8-4-16,3 2 1 16,73-16-2347-16</inkml:trace>
  <inkml:trace contextRef="#ctx1" brushRef="#br0" timeOffset="-192245.65">21997 10904 1444 0,'0'0'0'16,"-57"-11"204"-16,5 3 1 15,-5-11-60-15,-8 2 0 16,8-7-77-16,6 7 1 31,5 15-11-31,13 2 1 16,14 0-13-16,8-3 0 16,11 3-9-16,0 0 0 15,19-3-4-15,55-2 2 16,75-1-10-16,40-10 1 15,17 2-2-15,19 3 2 16,11 6 1-16,6 5 1 0,2 0-1 16,-30 0 1-16,-54 2 0 15,-11 4 0-15,-27-3-5 16,-14 2-1-16,-26 0-4 16,-26-2 1-16,-31 3-5 15,-12-4-1-15,-13-2-2 16,14 6 2-16,-14-6-4 15,-30 14-1-15,-32 5-1 16,-17 0 1-16,-5-3-2 16,0-5-1-16,3 3 0 0,-6-3-1 15,0-6-1-15,-2-2 0 16,-9-3-5-16,1-3 1 16,4-8-25-16,7 6 0 15,-6 5-22-15,-6 0-1 16,-21-5-8-16,-1 5 0 15,4 10 0-15,18-10-1 16,17-13 24-16,24-4 0 16,27 6 25-16,19 6 1 15,11 5 8-15,41-19 0 16,57-6 2-16,34-5 1 16,45 5 8-16,31 12 0 15,23 7 9-15,-9 3 2 16,-32 3 8-16,-14 0 0 15,-19 0 1-15,-29 3 0 16,-36 0-2-16,-27-3 1 16,-30 3-6-16,-19-3 0 15,-16 0-3-15,0 0 0 0,14 0-5 16,-14 0 0-16,0 0-3 16,0 0 1-16,-11 0-4 15,11 0 0-15,0 0-1 16,-11 13 1-16,11-13-1 15,-19-5 0-15,-5 5 0 16,-3 5 0-16,27-5-2332 16</inkml:trace>
  <inkml:trace contextRef="#ctx1" brushRef="#br0" timeOffset="-190532.72">2722 13473 2161 0,'0'0'0'0,"-52"-8"87"15,17 5 2-15,-6 6 70 16,12 2 1-16,12-2-42 15,17-3-1-15,-11-3-55 16,11 3 1-16,17-8-26 16,29-6 1-16,57-11-8 15,41-5 1-15,40-11-3 16,46-3 0-16,52-8 1 0,57-5 0 16,27 5 6-16,8 0 0 15,-2 5 3-15,-15 9 1 16,-12 8-1-16,-25 11 2 15,-25 10-2-15,-32 7 0 16,-43 2-8-16,-33 5 2 16,-38 6-1-16,-27 0 2 15,-19 8-6-15,-22-5 1 16,-24 2-9-16,-16-2 0 16,-14 3-1-16,-8-9 0 15,-3 0-5-15,0-3 1 16,-5-5-4-16,8-2 0 15,-19 2-2912-15</inkml:trace>
  <inkml:trace contextRef="#ctx0" brushRef="#br0" timeOffset="-187273.42">30674 18002 0,'0'0'0,"0"0"16,0 0-16,0 0 0,28 15 0,-13-15 15,14 14-15,-15 1 16,1 0-16</inkml:trace>
  <inkml:trace contextRef="#ctx1" brushRef="#br0" timeOffset="-187180.68">23124 12216 1595 0,'0'0'0'0,"0"0"66"0,0 0 2 15,0 0 80-15,0 0 1 16,0 0-39-16,0 0 0 15,0 0-53-15,-24-19 2 16,24 19-20-16,-14-6 1 16,14 6-6-16,0 0 0 15,0 0-7-15,-10 0 1 16,10 0-5-16,0 0 2 16,10 0-4-16,9 6 2 15,17 2-3-15,7 6 0 16,9-1 1-16,-4-7 2 15,-4-1-5-15,-1 14 1 16,6 6-3-16,2 11-1 16,6 2-1-16,3 3 0 15,2 0-1-15,3 0-1 0,9 14-1 16,-1 0 1-16,-3 5-3 16,-2 6-1-16,3-1-1 15,-4-4 1-15,-7-1-2 16,-6 6 0-16,0 5 0 15,-5 19 1 1,0 20-3-16,0-12 2 0,0-16-2 16,2-10 1-16,-5 13-2 15,0 10 2-15,0 26-3 16,-2-1 1-16,-14-13 0 0,-1-3 0 16,4-8-1-16,2 14 0 15,0 27 1-15,-2-6-1 16,2-16-1-16,-8-8 1 15,-8-9-1-15,-2 6 2 16,-4 20-2-16,3-1 1 16,-8-16-1-16,3-11 0 15,-5-6 0-15,-4-16 0 16,1 0 1-16,-3 0-1 16,-5 2 0-1,-3-2 1-15,-1-8-1 0,7-17 1 16,2-8 1-16,-6-16-1 15,6-17 0-15,0-8 2 16,-5 14-2-16,5-14 1 0,0 0-1 16,0 0 2-16,0 14-1 15,0-14 1 1,0 8-2-16,0-8 1 0,0 22 0 16,0-22-2290-16</inkml:trace>
  <inkml:trace contextRef="#ctx0" brushRef="#br0" timeOffset="-185224.25">32148 19024 0,'0'0'0</inkml:trace>
  <inkml:trace contextRef="#ctx1" brushRef="#br0" timeOffset="-185193.11">24903 13968 1318 0,'0'0'0'16,"0"0"107"-16,0 0 0 16,0 0 109-16,0 0 0 15,0 0-78-15,-30-5 1 16,30 5-49-16,-11-3 1 0,-5 6-32 16,-6 5-1-16,-10 9-14 15,-1 7 1-15,-8 6-6 16,6 0 0-16,19-16 2 15,0-3-1-15,16-11 2 16,0 0-1-16,38-11-2 16,38-30 2-1,46-52 4-15,48-17 1 0,47-7 2 0,43-12 1 16,50-13-2-16,23-14 2 16,-5-1-7-16,-57 29 2 15,-68 37-4-15,-45 31 1 16,-39 22-10-16,-27 13 2 15,-32 11-6 1,-22 1 0-16,-19 7-4 0,-3 4 1 16,-16 2-5-16,0 0 0 15,0 0-3-15,0 0-1 16,0 10-3-16,0-10 0 16,-11 6-2-16,0-1 1 15,-8-2 5-15,-13 0 0 16,-17-9 3-16,-3 1 0 15,12-9 0-15,13 3 1 16,5 6-1-16,8-3 1 0,14 8-1 16,-10-6 1-16,10 6-2 15,-6-16 1-15,12 2-1 16,4 3 1-16,20-3-7 16,22 3 0-1,21 11-7-15,3 9 0 0,-8 13-3 16,-22 2 0-16,-16 1-2 15,-20 5 0-15,-15-8 0 16,-17 8 0-16,-29 14-1 0,-9-3 0 16,9-6-2-16,-1-10 1 15,6-11-1 1,13-3-1-16,14-9 1 0,3 1 1 16,16-3-2969-16</inkml:trace>
  <inkml:trace contextRef="#ctx1" brushRef="#br0" timeOffset="-184075.03">27663 13988 2023 0,'0'0'0'16,"13"-72"188"-16,-2 12 2 15,-6-6 19-15,1 6 1 16,-6 8-99-16,-6 8 0 15,1 1-53-15,-11 4 2 16,-6 12-19-16,-8 8 2 16,-5 8-8-16,-11 11-1 15,-11 8-6-15,5 17 0 16,6 16-8-16,6 11 0 0,4 2-8 16,15 9 0-1,4 3-4-15,15-6 1 0,13-19-4 16,8-16 0-16,-3-14-1 15,19-19 0-15,11-20 2 16,6-10-1-16,-6-14 1 16,-11-3 1-16,-2 1 1 15,-9 7-1-15,-5 9 7 16,-3 8 1-16,-5 13 2 0,-11 17 3 16,16 11-1-16,-2 27 0 15,13 34-2-15,0 18 1 16,3 22-6-16,0-2 1 15,-9-31-3-15,4-2 1 16,2-6-4-16,3-2 1 16,-3-15-2-1,-3-18 1-15,-10-14-2 16,-1-17 2-16,-5-10 0 16,9-23 0-16,2-21 2 15,2-6 2-15,-15 6 2 16,-1 11 2-16,-10-1 4 0,5-13 1 15,-6-5 5 1,6-3 0-16,11 5 0 0,3 8 0 16,7 17-3-16,-2 3 2 15,3 10-22-15,0 4 0 16,-6-1-25-16,3-5 0 16,-8 0-65-16,-3 2 0 15,3-7-21-15,0 4 0 16,5 4 49-16,0-6 0 15,20-8 33-15,-1 0 0 0,3 16 20 16,-3 20-1-16,-5 18 7 16,-3 17 1-1,-3 20 1-15,-13 7 0 16,-5 14 4-16,-9 3 1 16,-5-14 5-16,-3-11 1 15,5-27 3-15,-2-11 1 0,8-22 2 16,3 14 0-16,-3-14 2 15,22-14 1-15,2-30 0 16,6-21-1-16,8-31 7 16,-3-11 0-16,-8 6 6 0,-8 19 1 15,-8 30 4-15,0 16 1 16,-11 20-6-16,0 16-1 16,0-9-7-16,-6 23 1 15,-10 27-13-15,3 14 1 16,2 16-6-16,8 8 0 15,6 1-5-15,8-9 0 16,13-19 0-16,9-11-1 16,7-13-1-16,6-12 0 15,17-16-1-15,7-8 1 0,-7-14 0 16,-1-14 2-16,3-13-1 16,5-6 1-16,-70 55-2942 15</inkml:trace>
  <inkml:trace contextRef="#ctx1" brushRef="#br0" timeOffset="-181168.3">29674 12503 2023 0,'0'0'0'0,"11"-65"136"0,-3 15-1 16,6 4 65-16,5 10 0 15,-11 17-94-15,-3 8 1 16,-5 11-62-16,22-8 1 16,-6 8-18-16,6 3 1 15,2 13-5-15,3 31-1 16,-8 37-5-16,-8 10 1 16,-8 12-5-16,-11 4-1 15,-11-17-1-15,-8 3 0 16,-3 13 0-16,-8 1 1 15,-3-3-2-15,-5-17 1 16,5-30 7-16,6-21 1 0,13-12 5 16,4-16 1-16,4-5 1 15,6-12 0-15,-3-10 5 16,11-25 2-16,0-33 1 16,5-14 0-16,17-5-3 15,2 5 1-15,9 28-3 16,2 22 1-16,1 18-7 15,-1 18 1-15,3 13-6 16,8 13 0-16,8 17-8 0,8 6 1 16,-2 10-5-16,2-2 1 15,-2-8-4-15,5-6 1 16,-8-16-3 0,-11-6 0-16,-16-14 0 0,-3-10-1 15,-5-4-1-15,-3-21 1 16,-19 30-2841-16</inkml:trace>
  <inkml:trace contextRef="#ctx1" brushRef="#br0" timeOffset="-180554.23">31019 12279 1847 0,'0'0'0'16,"0"-58"181"-16,-3 17 1 16,0 6 9-16,1 13 1 15,-1 5-83-15,0 4 0 16,-5 2-47-16,0-6 1 16,-6 9-20-16,-2 8 1 15,-6 11-12-15,-7 11 1 16,-12 16-10-16,3 17 2 15,14 24-8-15,13 6 0 16,11 17-4-16,8-7 2 16,8-23-5-16,11-20 1 15,3-25-3-15,11-32 0 0,16-20 1 16,0-22 1 0,-17-18 2-16,-7-15 1 15,-14 1 4-15,-14-3 3 0,-18 8 7 16,-15 8 1-16,-18 14 6 15,-21-6 1-15,-20-13 4 16,-5 6 1-16,5 13-1 16,19 30 0-16,22 35-1 15,11 23 1-15,24 13-11 16,16-5 1-16,14-6-8 0,22-13 2 16,19-14-9-16,21-3 2 15,-81-8-2871-15</inkml:trace>
  <inkml:trace contextRef="#ctx1" brushRef="#br0" timeOffset="-180161.39">31097 11871 2374 0,'0'0'0'16,"8"-33"86"-16,-2 8 1 15,-1-2 50-15,6-3 0 16,8-6-39-16,14 1 2 16,18-6-60-16,14-6 0 15,14 9-14-15,-9 7 0 16,4 12 4-16,-12 8 0 0,-16 6-2 15,-16 5 1 1,-19 5-6-16,-11 4 0 0,-11 7-3 16,-11 0-1-16,-16 9-19 15,-5-11 1-15,-1-9-8 16,6-5 0-16,3-5-20 16,8-1 0-16,3 1-13 15,5-3 0-15,5-3 21 16,3 2-1-16,11 9 17 0,0 0 0 15,0 0 3-15,11 28 1 16,24 32 7-16,9 22 0 16,2 17 10-16,0-1 1 15,-5-13 8-15,2-22-1 16,0-5-1-16,-5-9 1 31,0 17-2-31,0-6-1 0,-3-13-4 0,-2-6 0 16,-33-41-2573-16</inkml:trace>
  <inkml:trace contextRef="#ctx1" brushRef="#br0" timeOffset="-179941.52">31133 13018 2261 0,'0'0'0'0,"0"0"102"31,0 0 0-31,46-27 43 16,11-9 1-16,24-13-51 16,27-9 1-16,20-2-45 15,5-3 1-15,-14-3 3 16,-11-5 0-16,-21 16-13 16,-14 12 2-16,-21 26-13 0,-17 34 1 15,-35-17-2514-15</inkml:trace>
  <inkml:trace contextRef="#ctx1" brushRef="#br0" timeOffset="-179516.34">31661 13393 2299 0,'0'0'0'15,"0"-30"139"-15,-8 6 1 16,0-17 49-16,-6 2-1 15,-2 9-74-15,0 14 0 16,0 16-60-16,-3 24 1 16,-17 26-21-16,4 10-1 15,7 6-9-15,1-1 1 0,8 1-9 16,10-6 1-16,12-5-6 16,13-8 2-16,16-17-4 15,17-19 0-15,15-22-4 16,1-17 1-16,-16-10 1 15,-12-3-1-15,-18-8 5 16,-17-3-1-16,-13 13 5 0,-22-2 1 16,-24-14 7-16,-19 1-1 15,-25-7 3-15,1 20 0 16,13 33 2-16,19 30 0 16,19 30 0-16,16 0 0 15,22 6-8-15,21-9 1 16,20-14-7-16,21-10-1 15,-54-25-2882-15</inkml:trace>
  <inkml:trace contextRef="#ctx1" brushRef="#br0" timeOffset="-179091.33">31840 13350 2449 0,'0'0'0'16,"27"-66"114"-16,-5 8 0 16,2 1 45-16,-7-1 2 15,2 9-67-15,2 8 2 16,6 16-54-16,3 9 1 0,5 21-5 15,-7 25 1-15,1 31-8 16,-10 24 0-16,-13 13-4 16,-12-2 0-16,-7-17-7 15,-3-16 1-15,2-5-4 16,9-14 1-16,5-20-3 16,5-13-1-16,-5-11-1 15,19-19 0-15,11-22-2 16,8-8 2-16,2-3 1 15,-2-17 1-15,-5-24 3 0,-6-5 0 16,-8 7 0-16,-8 20 1 16,-3 30 2-16,-5 16 0 15,-3 25-3-15,-11 11 1 16,-8 41-7-16,0 22 0 16,0 17-3-16,3 4 0 15,5-23-3-15,8-12-1 16,11-16-1-16,11-22-1 15,11-9-2-15,13-7 1 16,22-9-2-16,6-5 1 16,-1-17-1-16,-2-2 0 15,0-6-2-15,-17-19 1 16,-51 52-2896-16</inkml:trace>
  <inkml:trace contextRef="#ctx1" brushRef="#br0" timeOffset="-178146.11">30390 11901 1796 0,'0'0'0'16,"-27"-25"125"-16,2 14 0 15,-2 11-43-15,-3 17 1 16,3 32 7-16,6 11 0 15,15 14-46-15,20 36-1 16,21 60-16-16,25 18 0 16,18-1-5-16,17-1-1 15,24 25 0-15,20-11 2 16,7-33-1-16,6-22 1 16,-6-14-2-16,-5-35 0 15,-11-36 5-15,-10-49 0 16,-28-46-5-16,-8-28 0 0,-84 63-2121 15</inkml:trace>
  <inkml:trace contextRef="#ctx1" brushRef="#br0" timeOffset="-177872.1">32168 11542 2110 0,'0'0'0'15,"-5"-38"93"-15,7 13 2 16,9 9 52-16,8 8 0 16,14 8-53-16,24 24 0 15,29 34-52-15,9 40-1 16,6 53-15-16,-1 19 1 16,-11-1-7-16,-13 4 0 15,-24 19 3-15,-25-12 0 16,-19-34 4-16,-19-12 0 0,-19-3-2 15,-16-13 0-15,-24-19 3 16,-22-45 1-16,92-54-2402 16</inkml:trace>
  <inkml:trace contextRef="#ctx1" brushRef="#br0" timeOffset="-176768.98">25242 12728 1897 0,'0'0'0'15,"0"0"194"-15,-11-38 2 16,11 18-29-16,3-7 0 16,5-6-64-16,8 0 0 15,8-2-59-15,6 13 1 32,8 25-18-32,3 24 1 0,-3 22-10 0,-6 3 0 15,-5 3-3-15,-8-11-1 16,-5-9-2-16,-6-10 1 15,-3-14-2-15,-5-11 0 16,6 14 4-16,-6-14-1 0,0 0 8 16,0 0 0-1,0 0 14-15,5-25 1 0,1-41 5 16,7-19 0-16,4-16 2 16,4 3 1-16,-7 26-7 15,2 23 0-15,0 24-4 16,-5 20 1-16,8 19-13 15,6 27 2-15,7 38-6 16,3 6 0 0,1-8-6-1,-4-14 1-15,14-20-4 16,6-18 2-16,2-11-4 0,6-9 1 16,-4-18-2-16,-4-18 1 15,-9-31-3-15,-2-12 1 16,0-14-2-16,-3 6 1 15,-3 13-1-15,-8 4-1 16,-27 65-2795-16</inkml:trace>
  <inkml:trace contextRef="#ctx1" brushRef="#br0" timeOffset="-175578.53">32109 13199 1683 0,'0'0'0'0,"0"0"108"16,0-22 0-16,0 0 92 16,0 0 0-16,0-5-64 15,8-1-1-15,0 7-46 16,-3-1 1-16,-2 13-37 16,-3 9-1-16,0 0-3 0,0 0 0 15,0 0-3-15,8 25 0 16,11 49-4-16,5 14-1 15,-2-3-2-15,-6-9 1 16,1-10-9 0,2-9 0-16,-9 1-4 0,1-3 0 15,-3-14-6-15,-5-6 0 16,0-7-2-16,2-12 0 16,-5-16-3-16,0 0 1 15,0 0-2-15,14-35 2 16,-1-26 4-16,1 1 1 15,2-6 4-15,-5-2-1 16,5-31 2-16,3-5 0 16,0 3 0-16,3 22 1 15,-6 24-3-15,-2 25 0 0,-3 19-5 16,-1 24 0-16,12 23-5 16,3 24-1-16,2 39-5 15,2-1 1 1,-10-15-4-16,9-23-1 15,-1-16-1-15,11-14 0 16,5-19-1-16,9-6-1 16,10-10 0-16,3-12 1 15,3-16 1-15,-3-19-1 16,3-30-1-16,-6-8 2 16,-62 90-2893-16</inkml:trace>
  <inkml:trace contextRef="#ctx1" brushRef="#br0" timeOffset="-169499.04">11294 15269 1143 0,'0'0'0'16,"-46"-3"167"-16,13 3 2 15,3 0-59-15,6 0 1 16,2 0-42-16,1-2 2 15,-9 2-8-15,0 2 1 16,8 4-12-16,22-6 1 0,-8 11-3 16,33 0-1-16,37 11 3 15,25 2-1-15,27-2 13 16,35 0 1-16,46-5 12 16,30-4 0-16,32-4 12 15,39-4 0-15,43-5-3 0,21-3 0 16,25-2-7-16,11-1 0 15,-6 6-8-15,1 9 0 16,-12-1-10-16,-24 5 2 16,-27 7-5-16,-35-4 0 15,-30 0-3-15,-62 1 1 16,-63 5-9-16,-38 0 0 16,-26-3-1-16,-17-5 0 15,-30-1-1-15,-14-2 0 16,-13-11-3-16,-5 19-1 15,-11-8-8-15,-9-2-1 16,-2-7-22-16,3-7 0 16,24 5-3013-16</inkml:trace>
  <inkml:trace contextRef="#ctx1" brushRef="#br0" timeOffset="-169105.52">15360 15338 1808 0,'0'0'0'16,"-54"19"53"-16,22 0 1 16,2 3 41-16,8-6 1 15,6-7 34-15,27-4 0 16,40-2-31-16,39-3 0 15,56-8-22-15,49-9 1 16,46-5-2-16,39-13 1 16,58-6 2-16,53-1-1 15,18 4-8-15,9 8 1 16,2 5-14-16,-24 1 1 16,-22 2 2-16,-24 3 0 15,-36 8-7-15,-48 2 1 16,-66 4-5-16,-26 5 1 15,-14 0-8-15,-41 3 2 0,-27 8-3 16,-32 5-1-16,-22 9-5 16,-22-9-1-16,-16-16-2920 15</inkml:trace>
</inkml:ink>
</file>

<file path=ppt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792" units="cm"/>
          <inkml:channel name="Y" type="integer" max="2112" units="cm"/>
          <inkml:channel name="T" type="integer" max="2.14748E9" units="dev"/>
        </inkml:traceFormat>
        <inkml:channelProperties>
          <inkml:channelProperty channel="X" name="resolution" value="122.71844" units="1/cm"/>
          <inkml:channelProperty channel="Y" name="resolution" value="121.37931" units="1/cm"/>
          <inkml:channelProperty channel="T" name="resolution" value="1" units="1/dev"/>
        </inkml:channelProperties>
      </inkml:inkSource>
      <inkml:timestamp xml:id="ts0" timeString="2023-01-13T06:21:44.175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context xml:id="ctx1">
      <inkml:inkSource xml:id="inkSrc2">
        <inkml:traceFormat>
          <inkml:channel name="X" type="integer" max="20224" units="cm"/>
          <inkml:channel name="Y" type="integer" max="11264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654.49835" units="1/cm"/>
          <inkml:channelProperty channel="Y" name="resolution" value="647.3563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1" timeString="2023-01-13T06:21:44.726"/>
    </inkml:context>
  </inkml:definitions>
  <inkml:trace contextRef="#ctx0" brushRef="#br0">12601 8728 0,'0'0'0</inkml:trace>
  <inkml:trace contextRef="#ctx0" brushRef="#br0" timeOffset="47.37">15680 13095 0,'0'0'0,"-43"146"0,28 0 0</inkml:trace>
  <inkml:trace contextRef="#ctx1" brushRef="#br0">5387 2344 1683 0,'0'0'0'15,"0"0"77"-15,0 0 2 16,0 0 57-16,0 0 0 16,0 0-48-16,0 0 1 15,0 0-37-15,48 5 2 16,18-5-27-16,7-5 1 16,3-12-8-16,10-2 2 15,7 0-7-15,-4-8 2 16,3 8 4-16,-5-1-1 15,-19-2 2-15,-14 9 1 0,-27 7-2 16,-13 1 0-16,-14 5-3 16,2 22 1-16,-7-3-1 15,-11 11 0-15,16-30-2061 16</inkml:trace>
  <inkml:trace contextRef="#ctx1" brushRef="#br0" timeOffset="253.17">5915 2374 1834 0,'0'0'0'16,"-13"-11"71"-16,13 11 1 15,-11-8 53-15,11 8 2 16,0 0-39-16,0 0-1 16,5 27-50-16,12 20 2 15,7 24-13-15,3 14 3 16,-3 11 2-16,-7-1 0 15,2 4 4-15,-8-11 1 16,-1-34 0-16,-4-18 1 16,-6-22 0-16,0-14 0 15,0 0-7-15,0 0 1 0,0 0-2189 16</inkml:trace>
  <inkml:trace contextRef="#ctx0" brushRef="#br0" timeOffset="1500.04">11270 12671 0,'0'0'0</inkml:trace>
  <inkml:trace contextRef="#ctx1" brushRef="#br0" timeOffset="3313.63">7227 1936 1444 0,'0'0'0'15,"-10"-44"119"-15,4 19 0 16,-5 14 86-16,11 11 2 16,-11-16-80-16,11 16 2 15,-8 0-57-15,-8 22 1 16,-16 38-30-16,7 33 0 15,6 44-5-15,14 14 1 16,-1-20 4-16,12-5-1 0,13 8-2 16,8-2 0-16,8-17 8 15,6-25 2-15,16-32 1 16,8-28 1-16,8-30-7 16,-3-22 1-16,-2-19-19 15,-16-17 0-15,-52 58-2404 16</inkml:trace>
  <inkml:trace contextRef="#ctx1" brushRef="#br0" timeOffset="3694.84">7612 2445 2060 0,'0'0'0'0,"11"-35"36"15,3-1 1-15,7-5 21 0,9-3 0 16,6 8 13-16,1 20 0 16,4 27-27-16,0 19 1 15,-6 25-1-15,-5 5 1 16,-8-8 1-16,-17 3 0 15,-16 11-10-15,-2 8 0 16,-4 2-7-16,1-16 2 16,5-18-1-16,6-18 1 0,5-24 6 0,11-11 2 15,5-35 9-15,14-9 0 16,8-16 4-16,2 2-1 16,6 15 7-16,0-4 0 15,-16-2-2-15,-3 10 0 16,-8 9-4-16,-8 17-1 15,-11 24-9-15,0 0-1 16,0 41-11-16,-5 8 0 16,-1-2-10-16,1 13 0 15,5-5-6-15,0 5 0 16,5-5-2-16,12-14 0 16,12-17-2-16,4-13 1 0,13-22-3 15,6-8 1-15,-52 19-2810 16</inkml:trace>
  <inkml:trace contextRef="#ctx1" brushRef="#br0" timeOffset="3852.22">8583 2645 2274 0,'0'0'0'0,"-6"66"92"0,1-6 1 16,0 11 54-16,-1-2 1 16,1 2-57-16,10-25 0 15,1-7-45-15,10-20 0 16,3-8-20-16,22-22 0 15,26-22-9-15,9-24 1 32,-76 57-2355-32</inkml:trace>
  <inkml:trace contextRef="#ctx1" brushRef="#br0" timeOffset="4373.71">9187 2188 1997 0,'0'0'0'16,"0"0"18"-16,-13-30 0 15,13 30 9-15,-11 19 1 16,6 22 81-16,-6 14 1 0,0 16-20 16,11-5 0-16,0-6-9 15,5-11 1-15,6-8-6 16,16-5 1-16,9-12 1 16,10-18 1-16,11-17-1 15,-6-14 1-15,9-16-5 16,-14-8 1-16,-8 2-6 15,-14-13 0-15,-2-14-7 16,-9-11 1-16,-2-5-6 0,-11 19 1 16,6 19-3-16,-6 22 1 15,-6 16-5-15,6 14 1 16,0 41-9-16,6 27 2 16,-1 45-13-16,0 7-1 15,1-24-7-15,-1 3-1 16,9 13-5-16,2 8 1 15,0 12-17-15,-10-9-2 16,-3-35 0-16,-3-25 0 16,-3-28 0-16,0-13 0 15,0-8 0-15,3-14 0 16,-10 5 0-16,-7-24 0 16,1-8 0-16,2-28 0 0,4-46 0 15,4-14 0-15,17 5 0 16,8 9 0-16,24 27 0 15,3 27 0-15,6 23 0 16,-6 13 0-16,-11 11 0 16,1 11 0-16,-36-11-2999 0</inkml:trace>
  <inkml:trace contextRef="#ctx1" brushRef="#br0" timeOffset="4562.71">10144 2530 2550 0,'0'0'0'16,"9"6"81"-16,1 7 1 15,1 4 43-15,0 18-1 16,-6 20 13-16,1 8 0 16,-1 3-64-16,-2-3 0 15,2-6-8-15,1-5 1 16,5-22-9-16,5-19 1 16,3-13-14-16,13-26 1 15,15-29-11-15,-1-17 1 16,-46 74-2875-16</inkml:trace>
  <inkml:trace contextRef="#ctx1" brushRef="#br0" timeOffset="4987.37">10535 2002 2475 0,'0'0'0'0,"8"-31"106"15,3 12-1-15,5-5 59 16,0 7 0-16,3-2-69 16,6 8 0-16,7 6-59 15,9 5 0-15,5 11-1 0,0 24 0 16,-19 14-5-16,-16 17 2 15,-11 5-5-15,-11 9-1 16,-11-1-4-16,-7-2-1 16,2-11-1-16,8-12 1 15,8-18-4-15,11-6 3 16,0-16 2-16,13-3 2 16,14-11 2-16,19-6 3 15,22-7 8-15,3-15 0 16,-4-10 3-16,-20 2 2 15,-18 6 0-15,-12 8 2 16,-17 3-41-16,-27-6 2 16,-25-5-19-16,-8 11 2 15,-2 14-60-15,11 10 0 16,10 1-25-16,14 7-1 16,13-2 14-16,14-11 1 0,-5 8 48 15,21-2 0-15,19-6 27 16,22-6 2-16,25-7 7 15,4-6 0-15,1-3 15 16,-14-8-1-16,-5-9 17 16,-16 4 0-16,-52 35-2594 15</inkml:trace>
  <inkml:trace contextRef="#ctx1" brushRef="#br0" timeOffset="5191.76">11454 1736 2211 0,'5'-11'0'15,"1"-14"82"1,7 1 1-16,3-1 50 0,3 9 0 15,3 10-3-15,5 12 2 16,22 18-74-16,3 23 0 16,-1 32-7-16,-10 23-1 15,-3 18-8-15,-14 14-1 16,-13 17 1-16,-36 2 0 16,-31-2-3-16,-34-17 0 15,-26-3 1-15,-6-10 2 16,122-121-2629-16</inkml:trace>
  <inkml:trace contextRef="#ctx0" brushRef="#br0" timeOffset="6653.98">8567 13007 0,'0'0'0,"0"0"0,14 0 0,131-29 31,-15 14-31</inkml:trace>
  <inkml:trace contextRef="#ctx1" brushRef="#br0" timeOffset="6904.89">1342 7131 1356 0,'0'0'0'0,"-38"5"84"0,3-2 2 16,-1-3 82-16,9 0 1 16,3 0-57-16,8 0 0 15,-9 0-28-15,4 5 1 16,2 1-38-16,8-1 0 15,11-5-5-15,-11 3 0 16,11-3-8-16,11 5 2 16,29-2-4-16,28 0-1 15,33-6-5-15,12-2 1 16,12-1 1-16,8-5 1 16,5 3 5-16,0 3 1 15,-7 5-1-15,-9 0 2 16,-14 0 0-16,-16 5 0 15,-16 3-3-15,-19-2 0 16,-16-1-2-16,-14-5 0 0,-8 0-2 16,-19 0 0-16,11 0-1 15,-11 0 0-15,0 0-1 16,-17 0 1-16,-7-11-1 16,-28-5 1-16,-4-6 3 15,-1 0-1-15,11 3 1 16,10 2 2-16,6 4-5 0,14 2 0 15,16 11-1-15,-11-6 1 16,11 6-7-16,0 0 2 16,0 0-5-16,0 0 0 15,0 0-4-15,33-5 2 16,18 10-5-16,14 1 0 16,-2 5-4-16,2-9 1 15,-3 9-2-15,-5 0-1 16,-11 3-1-16,-16 3-1 15,-14-4-2-15,-10 4 1 16,-17-4 0-16,-14 9 0 16,-21 8-2-16,-11 0 1 15,1-5 0-15,4 5 1 16,6-5-1-16,11-9 2 16,35-16-2746-16</inkml:trace>
  <inkml:trace contextRef="#ctx1" brushRef="#br0" timeOffset="7927.08">4267 8582 1583 0,'0'0'0'15,"0"0"114"-15,0 0 2 0,0 0 96 0,-8-25 0 16,8 25-76-16,0 0 0 15,0 0-50-15,-6-13 1 16,6 13-31-16,0 0 0 16,0 0-14-16,0 30 2 15,6 38-11 1,7 20-1-16,-2 10-5 0,6 6 0 16,-1 17-1-16,3-9 0 15,-8-16 2-15,0-22 1 16,2-6 1-16,-2-7 2 15,-6-7 0-15,1-10 2 16,-6-14 0-16,0-13 0 16,0-3 5-16,0-14 0 15,0 0-4-15,0 0-1 0,-6-17-2 16,1-16 0 0,-1-27-15-16,1-11 1 0,5 71-2681 15</inkml:trace>
  <inkml:trace contextRef="#ctx1" brushRef="#br0" timeOffset="8320.86">4310 8691 1796 0,'0'0'0'0,"0"0"19"0,0 0 0 16,0 0 1-16,0 0 1 16,0 0 57-16,0 0 2 15,0 0-21 1,-32 22 2-16,13 33-8 0,-3 19 1 15,-2-3 2-15,8-5 1 16,5-14-7-16,0-8 2 16,3-25-4-16,8-19 1 15,0 16-3-15,0-16 0 16,0-16 3-16,0-17 0 31,13-30 6-31,-2-3 0 0,5 6-4 0,-7 16 0 16,1 1-2-16,-4 12 0 15,-1 15-9-15,-5 16 1 0,11-14-6 16,0 17-1-16,2 8-11 16,15 8 0-16,12 22-7 15,1 0 1 1,-6-11-8 0,-2-10 1-16,-4-7-4 15,-7-7 0-15,8-6-3 16,-3-8-1-16,-27 8-2506 15</inkml:trace>
  <inkml:trace contextRef="#ctx1" brushRef="#br0" timeOffset="9946.31">5403 5959 1255 0,'0'0'0'0,"-30"5"155"16,8 0 0-16,3-2 21 15,3 3 0-15,5-6-96 16,11 0 1-16,-16 5-31 16,16-5 2-16,0 0-18 0,27-5-1 15,41-31 9-15,24-24-1 16,25-33 13-16,21-20 0 16,22-26 4-16,11 13 2 15,-9 25-3-15,-7-1 1 16,-22-13 3-16,-14 6 0 15,-21 24-4-15,-23 14 0 16,-18 16-1-16,-21 19 0 16,-15 20-2-16,-10 2 1 15,-11 14-4-15,6-11-1 16,-6 11-6-16,0 0 1 0,0 0-5 16,0 0 2-1,-17 0-7-15,1 6 0 0,-8-1-7 16,-14-5 2-16,-3 3-8 15,6 0 1-15,0 5-5 16,7-3 1-16,9 1-5 16,9-6 2-16,-1 5-5 15,11-5 0-15,-14 0-2 16,14 0 0-16,0 0-3 0,25 0 0 16,10-11-2-16,22-2 0 15,0 2-1-15,0 0-1 16,-17 2 0-1,-4 9 0-15,-9 3 0 16,-3 3-1-16,-2 5-1 16,-3-3 1-16,-8 3-1 15,-6 5 0-15,-5 9 0 0,0 13 0 16,-11 14-1-16,-2 3 1 16,2-8-1-16,-5-12-1 15,5-2 1-15,-8 3 0 16,19-36-2780-16</inkml:trace>
  <inkml:trace contextRef="#ctx1" brushRef="#br0" timeOffset="15872.97">20866 5923 1407 0,'0'0'0'0,"0"0"120"0,0-30 1 15,0 19 98-15,0-3 1 16,6-2-73-16,-1 2 0 16,0-11-51-16,6 3 2 15,3 3-34-15,2 8 1 16,-5 11-15-16,3 11 2 16,7 19-5-16,1 12 0 15,2 12-15-15,-13 7 0 16,0-7-5-16,-6-4 0 15,9-4-4-15,2-10 0 16,6-12-3-16,13-13 2 16,14-8 5-16,16-11 1 15,16-20 5-15,12-4 1 16,10-15 11-16,-3-8 1 0,8 1 11 16,-5-12 2-16,-11 6-2 15,-13-1 1-15,-22 9-5 16,-16 19 0-16,-28 17-9 15,-5 2 2-15,-8 14-11 16,-8 19 0-16,-16 23-7 16,-11 12 1-16,35-54-2934 15</inkml:trace>
  <inkml:trace contextRef="#ctx1" brushRef="#br0" timeOffset="16186.87">21303 6002 1897 0,'0'0'0'0,"-25"-33"63"0,14 12 1 15,11 7 47-15,-5 3 1 16,5 11-13-16,0 0 0 16,0 11-50-16,5 19 2 15,4 30-14-15,4 9 1 16,1 2-2-16,2-11 1 15,6-5-8-15,10-19 1 16,17-15 7-16,8-18 1 0,13-17 16 16,14-16 1-16,22-11 32 15,3-13-1-15,2-1 14 16,-16 0 0-16,-33 14-5 16,-13 5 2-16,-17 12-19 15,-15 7 2-15,-4 9-26 16,12-8 1-16,-25 16-2882 15</inkml:trace>
  <inkml:trace contextRef="#ctx0" brushRef="#br0" timeOffset="17085.87">33580 17798 0,'0'0'0</inkml:trace>
  <inkml:trace contextRef="#ctx1" brushRef="#br0" timeOffset="17185.03">24564 6295 1168 0,'0'0'0'0,"0"0"170"0,-41 9 1 15,22-9-30-15,8 0 2 16,11 0-62-16,0 0 0 15,-10 11-30-15,10-11-1 16,-11 10-14-16,11-10 0 16,-6 11-5-16,23 9 0 15,23 4 4-15,39-5 1 0,32-8 2 16,14-5 1 0,8-6 9-16,16-6 2 0,35 1 8 31,6-6 2-31,-19 8 6 15,-9-2 0-15,-13-1-1 16,-29 1 1-16,-50 10-2 16,-24-5 1-16,-24 0-10 15,-22 0 1-15,0 0-5 16,0 0 1-16,-6 11-9 16,6-11 2-16,-10 8-8 0,10-8 0 15,-6 11-8-15,6-11 2 16,0 0-2568-16</inkml:trace>
  <inkml:trace contextRef="#ctx1" brushRef="#br0" timeOffset="17653.99">26687 6501 1583 0,'0'0'0'0,"-65"-8"49"0,16 5 2 16,5 0 14-16,15 3 1 15,15 3 93-15,14-3 2 16,0 0-67-16,0 0 2 16,0 0-22-16,24 3 1 15,50-3 10-15,23-6 2 16,31-5-20-16,10-3 1 16,-3 3 6-16,4 1 0 15,4-7 4-15,-21 3-1 16,-43 3-3-16,-28 3 0 15,-21 3-10-15,-13 5 1 16,-17 0-1-16,0 0 0 16,0 0-5-16,0 0 0 15,0 0-11-15,13-6 2 16,-7 20-11-16,15 8 2 16,-21-22-2879-16</inkml:trace>
  <inkml:trace contextRef="#ctx1" brushRef="#br0" timeOffset="18000.24">28766 6394 1733 0,'0'0'0'0,"0"0"107"0,0 0 1 16,-35-33 52-16,18 22 1 15,1 6-36-15,0 5 2 16,2-6-44-16,3 1 1 16,11 5-14-16,0 0 1 15,52-9-1-15,10-1 1 16,33-1 4-16,8 2 1 16,-8-2 2-16,-3-2 0 15,-2 2 2-15,-1 0 0 16,-5 0-8-16,-11 3-1 15,-24-6-12-15,-19 6 0 16,-19 5-6-16,-11 3 0 16,0 0-12-16,0 0 1 0,0 0-2958 15</inkml:trace>
  <inkml:trace contextRef="#ctx0" brushRef="#br0" timeOffset="19518.16">24890 16366 0,'0'0'0</inkml:trace>
  <inkml:trace contextRef="#ctx0" brushRef="#br0" timeOffset="19755.3">23025 15432 0,'0'0'0</inkml:trace>
  <inkml:trace contextRef="#ctx0" brushRef="#br0" timeOffset="20212.49">32249 18864 0,'0'0'0</inkml:trace>
  <inkml:trace contextRef="#ctx0" brushRef="#br0" timeOffset="20341.79">26220 12365 0,'0'0'0</inkml:trace>
  <inkml:trace contextRef="#ctx1" brushRef="#br0" timeOffset="20463.27">25155 7993 1255 0,'0'0'0'0,"0"0"91"0,-35-19 0 16,24 14 91-16,11 5 0 15,0 0-59-15,-11-6 1 16,11 6-39-16,0 0 0 16,0 0-33-16,0 0-1 15,0 11-7-15,52-3 1 16,59-8 1-16,30-8 0 15,8-8 2-15,22 2 2 16,37-11 12-16,-2-5 2 16,-11 3 8-16,-16-1 1 15,-8 4-4-15,-24 7-1 16,-53 1-6-16,-28 2 1 16,-31 9-2-16,-14-4 2 0,-21 9-6 15,0 0 2-15,0 0-8 16,-24 20 2-16,-25 4-8 15,-21 1 1-15,70-25-2722 16</inkml:trace>
  <inkml:trace contextRef="#ctx1" brushRef="#br0" timeOffset="20745.96">25288 7999 1695 0,'0'0'0'0,"-41"0"99"0,14 0 0 15,19 5 56 1,8-5-1-16,0 0-62 0,35 0 0 16,57-11-19-16,22-3 0 15,14-13-9-15,26 2 0 16,36-2 7-16,-3 0 1 16,-30 2-5-16,-29 0 2 15,-20 14-4-15,-24 6 1 16,-32 2-2-16,-20 0 1 15,-18 1-10-15,-14 2 0 16,-6 11-13-16,-10-3 2 16,16-8-2591-16</inkml:trace>
  <inkml:trace contextRef="#ctx0" brushRef="#br0" timeOffset="21543.16">32134 12774 0,'0'0'0</inkml:trace>
  <inkml:trace contextRef="#ctx1" brushRef="#br0" timeOffset="21292.73">28636 8053 1470 0,'0'0'0'0,"-35"-13"171"16,5 2 2-16,8 11 10 15,-2-6 1-15,13 4-75 16,11 2 1-16,0 0-44 16,0 0 1-16,0 0-18 15,46-11 0-15,57 5-4 0,30-10 1 16,21 2 6 0,14-11 0-16,22 9 4 0,-6 2 2 15,-34 3-10-15,-31-2 1 16,-43 7 5-16,-25 1 1 15,-24 5 7-15,-16-6 1 16,-11 6-9-16,0 0 1 16,0 0-5-16,0 0 2 15,-16 19-15-15,8-2 1 16,5 2-17-16,19 0 2 16,-16-19-2725-16</inkml:trace>
  <inkml:trace contextRef="#ctx1" brushRef="#br0" timeOffset="21630.45">31339 8081 1557 0,'0'0'0'0,"0"0"42"0,0 0-1 16,0 0 40-16,-33-3 0 16,14 0 62-16,0 3 1 31,3 0-23-31,16 0 0 0,0 0-15 0,24-11 1 16,39-2 9-16,23-4 2 15,31-2-12-15,2-3-1 16,-16 3-10-16,-19-3 2 15,-24 14-5-15,-19-6 1 16,-22 9-21 0,-19 5 0-16,-9-11-17 0,-31-14 0 15,40 25-2771-15</inkml:trace>
  <inkml:trace contextRef="#ctx0" brushRef="#br0" timeOffset="25942.89">29242 13752 0,'0'0'0</inkml:trace>
  <inkml:trace contextRef="#ctx0" brushRef="#br0" timeOffset="26100.55">27695 12993 0,'0'0'0</inkml:trace>
  <inkml:trace contextRef="#ctx1" brushRef="#br0" timeOffset="28117.64">22208 4666 1155 0,'0'0'0'0,"0"0"42"0,0 0 1 16,0 0 41-16,0 0 1 15,0 0-8-15,0 0 1 16,0 0-32-16,0 0 0 16,0 0-16-16,0 0 0 15,0 0-5-15,0 0 1 16,0 0-5-16,0 0 2 16,0 0-3-16,0 0 0 15,0 0-1-15,0 0 1 16,0 0 2-16,-22 30-1 15,33-19-1-15,-5 14 2 16,-1 5-6-16,14 0 2 16,-19-30-1526-1</inkml:trace>
  <inkml:trace contextRef="#ctx1" brushRef="#br0" timeOffset="28809.73">31471 4907 1583 0,'0'0'0'0,"0"0"25"16,0 0-1-16,-27-30 20 15,14 22 1-15,-3 2 48 16,-1 1 0-16,4 5-34 0,2 0-1 16,0-6-11-16,0 6 1 15,0 6-7-15,11-6 0 16,0 0-3-16,0 8 1 16,14 3-4-16,35 0 2 15,46-6-4-15,21 1 0 16,1-6 0-16,7-3 1 15,-4 3 0-15,-1-3 0 16,-2-2 1-16,-31-6 0 16,-26 3-6-16,-28 2 1 15,-21 6-4-15,-27 6 0 16,-25 7-4-16,-24 4 1 0,-24 2-7 16,-14 0 0-1,3-2-9-15,7-4 1 0,93-13-2127 16</inkml:trace>
  <inkml:trace contextRef="#ctx1" brushRef="#br0" timeOffset="29007.99">31008 5099 1709 0,'0'0'0'0,"0"0"79"15,0 0 1-15,0 30 46 16,32-25 0-16,36-5-19 0,24-5 0 16,41-9-49-16,11 3 1 15,10 0-16-15,-5 6 0 16,-10-9-7-16,-23 3 0 15,-23 6-5-15,-28 5 2 16,-36-6-7-16,-18 6 1 16,-11 0-3-16,-21 11 1 15,21-11-2107-15</inkml:trace>
  <inkml:trace contextRef="#ctx0" brushRef="#br0" timeOffset="31840.15">21651 16439 0,'0'0'0,"0"0"15,0 0-15,15 0 0,-15 0 0,43 0 32,-28-14-32,28-1 0,1 15 0,13-14 15,1 14-15,0-15 0,14 15 16</inkml:trace>
  <inkml:trace contextRef="#ctx1" brushRef="#br0" timeOffset="33633.35">29010 2158 1431 0,'0'0'0'15,"-8"-41"107"-15,2 21 0 16,-10-4 71-16,3 2 0 16,2 14-64-16,-6 2 0 15,-4 6-55-15,-15 8 0 0,-20 14-23 16,-7 8 1-16,9 17-11 15,2 16 0-15,12 8-7 16,5 3 0 0,7 3-3-16,9-1-1 0,14-13 1 15,10 0 0-15,9-8-3 16,8-11 2-16,18-8 2 16,23-17-1-16,23-8 6 15,-4-22 0-15,-1-14 5 0,-8-13 0 16,-21-9 7-16,-6-8-1 15,-5-5 9-15,-12 0-1 16,-7-6 10-16,-22 0 1 16,-11-10-3-16,-10 7 1 15,-12-2-1-15,-5 16-1 16,-3 20-2-16,-10 18 1 16,-9 23-5-16,-2 16 0 15,0 13-9 1,5 9 0-16,16 8-5 0,11 3 1 15,14 5-10-15,21-5 0 16,25 0-4-16,22-3 1 16,13 3-5-16,13-12 1 15,-4 12-3-15,-12 3 0 16,-2-4-3-16,-14-4 1 16,-6-1-1-16,-13-8-1 0,-13-5 0 15,-9-6-1-15,-7-11 0 16,-9 3 0-16,-5 2-1 15,-9 7 2-15,-2-12-1 16,3-8 1-16,13-6 0 16,11-5 1-16,0 0-1 15,0 0 0 1,0 0-2759-16</inkml:trace>
  <inkml:trace contextRef="#ctx1" brushRef="#br0" timeOffset="34609.18">29639 2831 2060 0,'8'-16'0'16,"8"-9"75"-16,1-5 0 16,-4-11 41-16,-2 8 1 15,-6-2-5-15,-5 10 1 16,-5 0-58-16,-9 9 1 16,-7 2-15-16,-15 9 0 15,-26 5-5-15,5 13 0 16,6 12-8-16,10 5 1 15,17-5-9-15,13-3 1 0,5-9-8 16,12-2 2-16,7 0-5 16,20-3 1-16,13 3-1 15,0-5 1-15,-13-1-1 16,-4 4 2-16,-4 7-1 16,-4 3 1-16,-2 3-1 15,-2 22 1-15,-1 8 0 16,-3 16 1-16,-2-7 3 15,-5-1 1-15,-1-8 2 16,-5 3 0-16,6-1 0 16,-1 1 1-16,-10-14 7 0,-1-5 0 15,-2-17 10 1,0-8 0-16,8-11 7 0,-11-5 1 16,3-15 4-16,-8-15 1 15,-1-23 6-15,12-5 0 16,8-13-1-16,5 2 1 15,8-3-5-15,3 11 0 16,3 12-3-16,2 12 2 16,3 10-8-16,-2-1-32 15,7-3-10-15,1 3 0 16,-3 9 0-16,-6 7 0 16,-8 1 0-16,-5 8 0 15,-11 8 0-15,0 0 0 16,11 0 0-16,-14 13 0 0,-5 12 0 15,-8 16 0-15,-6 14 0 16,3 5 0-16,8-8 0 16,6-14 0-16,5-10 0 15,5-9 0-15,-5-19 0 16,19 11 0-16,3-17 0 16,2-5 0-16,14-13 0 15,3-12 0-15,-9-2 0 16,-7 2 0-16,-6 6 0 15,-3 8 0-15,-16 22 0 0,16-14 0 16,-16 14 0-16,-5 20 0 16,0 15 0-16,-6 6 0 15,8 20 0-15,6-12 0 16,2-19 0-16,1-5 0 16,4-14 0-16,4-3 0 15,13-8 0-15,6-14 0 16,2-11 0-16,0-10 0 15,-16-1 0-15,3-8 0 16,-6 3 0-16,-2 6 0 16,-9 10 0-16,-2 14 0 15,-3 11 0-15,0 0 0 0,0 0 0 16,-3 30 0-16,0 22 0 16,3 9 0-16,3-12 0 15,8-14 0-15,0-15 0 16,2-9 0-16,9-11 0 15,8-20 0-15,21-12 0 16,-2-18 0-16,-49 50-3008 16</inkml:trace>
  <inkml:trace contextRef="#ctx1" brushRef="#br0" timeOffset="34921.37">30599 2144 2324 0,'0'0'0'15,"0"0"16"-15,0 0 1 16,32-6 8-16,6-5 1 16,24 1 67-16,6 1 0 15,-3 4-17-15,-16-1 1 16,-14 6-12-16,-13 0 1 16,-9 6-11-16,-18 8 1 15,-14 7-43-15,-22 18 2 16,-18 16-15-16,-6 2 0 15,0-2-15-15,16-11 2 16,24-9-22-16,15-13 0 16,4-8 16-16,28-9 1 15,35-10 17-15,13-1 0 16,12-7 7-16,-4-9 1 16,-13 8 24-16,8-22 0 15,-73 36-2248-15</inkml:trace>
  <inkml:trace contextRef="#ctx1" brushRef="#br0" timeOffset="41540.36">31637 2399 1821 0,'0'0'0'0,"0"0"104"0,0 0 2 16,0 0 92-16,11-36 1 16,2 11-63-1,-2-10 1-15,-3-6-60 0,-2 2 2 16,-6 4-27-16,-6-1 1 15,-7 11-11-15,-12 6-1 16,-13 14-6-16,-8 5 0 16,-8 14-7-16,2 13 1 15,9 11-4-15,8 3-1 32,2 3-7-32,14 3 1 0,9-12-3 0,7-5-1 15,8-10-4-15,9-9 2 16,5-6-2-16,19-2 0 15,8-11-1-15,5-9 1 0,-5-8 0 16,-5-10 1-16,-8-9 2 16,-6 8-1-1,-6-5 4-15,1 11 0 0,-11 11 6 16,-6 3 0-16,-5 16 7 16,0 0 1-16,0 0 0 15,6 24 0-15,-12 39-3 16,4 11 0-16,-4 6-8 15,3 2 0-15,3-3-3 16,0-2 0-16,9 8-5 0,-1 5 1 16,5-13-3-16,4-3 0 15,2-19 0-15,-3-14 1 16,-5-17-1-16,-6-13 1 16,-5-11-1-16,8-5 1 15,14-17 3-15,8-17 0 16,5-21 4-1,3-16 0 1,-11-9 3-16,-3-6 0 16,-5 6 0-16,0 20 1 15,-5 21 3-15,-14 22 1 16,5 8-5-16,-5 14 2 16,-5 19-5-16,0 12 1 15,5-31-3076-15</inkml:trace>
  <inkml:trace contextRef="#ctx1" brushRef="#br0" timeOffset="42696.51">32109 2711 1922 0,'0'0'0'0,"24"-22"137"0,-2 8 1 16,5-5 36-16,-3-3 0 16,-8 3-71-16,-2 2 1 15,2 4-41-15,-10 2 1 16,-1 3-13-16,-8-3 0 16,3 11-8-16,-29-11 1 15,-9 16-11-15,-14 6 2 16,1 14-5-16,4 5 2 15,20 0-6-15,6 0 0 16,10-13-3-16,11-4 0 16,3-2-3-16,-3-11-1 15,19 14-1-15,-6-9 0 16,11-5-3-16,12-11 1 16,15-2 0-16,-5 2-1 15,-16 3 1-15,-11 2 1 0,-5 6 4 16,-1 0 1-16,-13 0 1 15,8 25 1-15,-2 13-2 16,-4 25 1-16,-4 3-4 16,-4 8 0-16,4-3-4 15,-4-5 2-15,-5-1-3 16,6-2 0-16,8-5-1 16,5-9-1-16,-3-10-1 15,1-12 0-15,-6-8 0 16,0-19 0-16,0 11 1 15,0-11 1-15,-11-25 6 0,5-16 1 16,-2-19 8 0,0-17 0-16,5 9 3 0,9 2 2 15,5 9 2-15,8 18-1 16,2 4-4-16,9 10 0 16,-3 3-16-16,3 3-14 0,0 0 0 0,0 0 0 15,-3-3 0-15,0-3 0 16,-3 0 0-16,1-5 0 15,2 3 0-15,-5 2 0 16,-14-5 0-16,-8 6 0 16,-14 4 0-16,-5 9 0 15,0 6 0-15,-3 10 0 16,3 15 0-16,-8 15 0 16,-2 17 0-16,1 14 0 15,7-6 0-15,7-5 0 16,9 0 0-16,7-14 0 15,9-17 0-15,3-4 0 16,2-9 0-16,6-11 0 0,5-6 0 16,0-8 0-16,-5-7 0 15,8-15 0-15,-6 0 0 16,-2 3 0-16,-9 6 0 16,-2 13 0-16,-11 14 0 15,0 0 0-15,0 0 0 16,-5 31 0-1,-14 34 0-15,-6 4 0 0,14-9 0 16,1-14 0-16,10-15 0 0,5-12 0 16,0-8 0-16,9-6 0 15,8-5 0-15,2-13 0 16,3-4 0-16,-2-13 0 31,2-6 0-31,-8-5 0 16,-3-3 0-16,0 9 0 15,-8 10 0-15,-5 14 0 16,-3 11 0-16,0 0 0 16,0 11 0-16,0 25 0 15,-3 19 0-15,6 5 0 16,11-14 0-16,13-13 0 16,0-11 0-16,13-8 0 15,15-14 0-15,-1-8 0 0,-11-9 0 16,-43 17 0-16,0 0-3020 15</inkml:trace>
  <inkml:trace contextRef="#ctx1" brushRef="#br0" timeOffset="43340.61">32637 1892 1884 0,'0'0'0'0,"0"0"133"15,0 0 2-15,0 0 41 16,0 0 1-16,0 0-26 16,0-27 0-16,0 27-59 15,0 0 1-15,0 0-22 16,0 0 0-16,0 0-13 0,0 27 2 16,14 28-9-16,5 16 2 15,0 14-13-15,-3-6 2 16,-3-2-7-16,4-14 1 15,-1-6-8-15,3-13 1 16,3-14-4-16,-6-19-1 16,8-11-5-16,6-16 1 15,19-17 4-15,5-14 0 16,-2-13 3-16,-12-5-1 16,-2-9 1-16,-8-3 1 15,-5 0-3-15,-4 17 1 16,-10 22-4-16,-8 13 2 15,-1 9-7-15,-2 16 0 16,0 0-2973-16</inkml:trace>
  <inkml:trace contextRef="#ctx0" brushRef="#br0" timeOffset="48124.57">9449 12788 0,'0'0'0,"0"0"0,28 0 0,16-14 15,-15-1-15,58-14 16,-15 0-16,15-1 15,14 16-15</inkml:trace>
  <inkml:trace contextRef="#ctx0" brushRef="#br0" timeOffset="53969.94">31787 11547 0,'0'0'0</inkml:trace>
  <inkml:trace contextRef="#ctx1" brushRef="#br0" timeOffset="54665.33">22520 4852 1670 0,'0'0'0'15,"0"0"124"-15,-41 0 0 16,20 0 90-16,7 0-1 16,14 0-89-16,-11 0 2 15,11 0-52-15,0 0 0 16,0 0-27-16,35 6 1 16,44-12-11-16,27 1 1 15,24-14 3-15,8-1 2 16,11 4 3-1,-5-3 0-15,0 2 0 0,-25-2 0 16,-22 14-3-16,-21-1-1 0,-30 6-1 16,-21 6-1-16,-9-1-2 31,-10 3 0-31,-17 9-13 16,-19 7 1-16,-22 7-16 15,-15 4 0-15,67-35-2631 16</inkml:trace>
  <inkml:trace contextRef="#ctx1" brushRef="#br0" timeOffset="54885.52">22514 4954 2098 0,'-24'5'0'16,"-33"9"45"-16,6-1 1 15,21-2 25-15,14 0 0 16,16-11 21-16,16 0 0 16,33-5-31-16,40-9 0 15,44-2-3-15,16-3 0 16,11-9 9-16,13-2-1 15,9 3-1-15,-8 5 0 16,-36 3-1-16,-30 8 1 16,-26 0-10-16,-25 5 0 15,-33 6-8-15,-24 0 0 16,0 0-2559-16</inkml:trace>
  <inkml:trace contextRef="#ctx0" brushRef="#br0" timeOffset="60359.59">25136 11985 0,'0'0'0,"0"0"0,0 0 0,-15 0 0,-13 0 16,-88-29-16,-87-30 0</inkml:trace>
  <inkml:trace contextRef="#ctx0" brushRef="#br0" timeOffset="60822.18">19309 8231 0,'0'0'0,"0"0"0,15 15 15,71 0 1,16 14-16,143 15 31,74 29-31</inkml:trace>
  <inkml:trace contextRef="#ctx1" brushRef="#br0" timeOffset="61039.5">12137 4258 1746 0,'0'0'0'16,"0"0"108"-16,0 0 1 16,0 0 65-16,0 0 1 15,0 0-52-15,0 0 0 16,0 0-49-16,24 27 0 15,-2-24-28-15,8-8 0 16,11-15-4-16,5-21-1 16,0-13 4-16,0-15 0 15,-3-2 7-15,-2-6-1 16,-11 23 7-16,-3-7-1 0,-3 1 3 16,-8-14 1-16,-16-14-4 15,-5 4 2-15,-11 10-3 16,-6 27 1-16,3 17-10 15,-5 14 1-15,2 13-8 16,-8 22-1-16,-2 25-14 16,2 19 0-16,19 16-10 15,6 6 1 1,15-3-9-16,7-2 1 0,12-9-4 0,1 3 0 16,6 11-2-16,1 2 1 15,-7 6-2-15,-3-5 0 16,3-22-1-16,-8-11 1 15,-3-23-1-15,-8-4 0 16,-11-17 0-16,0-11 0 31,0 0 0-31,0 13 0 16,0-13 0-16,-17 6 1 16,17-6-1-16,-13 5 1 15,13-5-2872-15</inkml:trace>
  <inkml:trace contextRef="#ctx1" brushRef="#br0" timeOffset="62073.96">13183 3330 1972 0,'0'0'0'0,"-5"-55"162"0,0 22 1 15,-9 14 11 1,3 0 1-1,0 13-52-15,0 1 2 16,-8-1-70-16,-2 12 0 16,-14-1-25-16,-6 25 1 15,-3 36-8-15,15 24-1 16,12 36-12-16,12 3 0 16,8-22-5-16,10-17-1 15,9-19-1-15,13-5-1 16,11-17-2-16,6-24 1 15,10-19 0-15,3-20 0 16,-2-16 1-16,-12-6 2 0,-5-10 7 16,-16 2 0-16,-8-3 14 15,-12-13 0-15,-4-6 6 16,-6-8 1-16,-6 3 5 16,1 22 1-16,5 24-4 15,0 25 1-15,0 50-6 16,5 15 1-16,6 26-8 15,8 4 1-15,8 10-8 16,-2 4 2-16,2 22-7 0,3-5 0 16,-3-19-3-16,8-22 1 15,-5-30-4-15,-8-14 1 16,-17-22-1-16,-5-19 1 16,0 0-1-16,0 0 2 15,-22-30-2-15,-2-19 1 16,24 49-2735-16</inkml:trace>
  <inkml:trace contextRef="#ctx1" brushRef="#br0" timeOffset="62246.83">13379 3776 2349 0,'0'0'0'15,"0"0"62"-15,46-25 1 16,-19 20 29-16,19-1 0 0,11 12-20 16,8-1 0-16,8 15-36 15,-2 4 1-15,-15 4-9 16,-20 4 1-16,-20 15-1 15,-11-6 0-15,-10 3-3 16,-11-3-1-16,5-16 1 16,3-12 1-16,8-13-2 15,0 0 2-15,0 0-2380 16</inkml:trace>
  <inkml:trace contextRef="#ctx1" brushRef="#br0" timeOffset="62702.89">14498 3149 2186 0,'0'0'0'16,"0"0"134"-16,-11-36 1 15,-5 14 51-15,-3 3 2 16,-11 3-86-16,-5 13 0 16,-16 11-61-16,-6 14 1 15,0 14-15-15,0 8 0 16,16 10-10-16,9 12 0 15,13 5-8-15,8 9 0 16,11-4-1-16,19-15 0 16,13-31-2-16,9-36 0 0,5-29 1 15,0-26 1-15,-5-4 7 16,-9-9 0-16,-7 3 4 16,-4-1 1-16,-13 12 2 15,-2-11 0-15,-9-22 3 16,-2-14 0-16,-12 17-3 15,7 10 2-15,-1 34-3 16,8 16 2-16,3 30-5 16,14 30-1-16,7 55 0 15,9 27 1-15,3 8-4 0,7-5-1 16,6-13-5-16,1-4 1 16,9 4-2-16,-4-15 0 15,2-29-5-15,-8-31 0 16,-13-32-2-16,-14-31 0 15,-19 36-2738-15</inkml:trace>
  <inkml:trace contextRef="#ctx1" brushRef="#br0" timeOffset="63048.33">14745 3127 2261 0,'0'0'0'15,"-11"-60"64"-15,6 16 1 16,10 8 30-16,0 6 1 16,6 14-16-16,3 13 1 15,8 17-44-15,5 16 1 0,13 16-11 16,1 9 0-16,-17 0-9 15,-13-8 1-15,-5 2-3 16,-6-5 0-16,0-17-5 16,0-8 0-16,0-19 3 15,0 0 0-15,16 6 5 16,0-28 0-16,19-22 14 16,1-11 1-16,-12 3 12 15,-2 3 1-15,-6-17 4 16,-5 6 1-16,-8 11-6 15,-1 13 0-15,-2 36-3 0,0 0-1 16,-2 36-15-16,4 13 1 16,6 11-12-16,3-5 1 15,6-14-6-15,1-16 0 16,10-6-4-16,12-8 0 16,23-6-5-16,7-10 1 15,-70 5-2702-15</inkml:trace>
  <inkml:trace contextRef="#ctx1" brushRef="#br0" timeOffset="63959.77">15892 2525 2386 0,'0'0'0'16,"0"0"88"-16,-28-31-1 16,10 20 51-16,-4 3 1 15,-11 3-30-15,-10 10 3 0,-11 9-68 16,-6 16 2-16,3 17-13 15,16 16 0-15,4 24-10 16,12 17 2-16,14 3-13 16,11-11 2-16,17-33-4 15,12-22 1-15,23-25-3 16,5-16 0-16,5-24 6 16,-5-17 1-1,-5-30 5-15,-12-14 1 0,-10-11 5 0,-8-8 1 16,-9 13 3-16,-7 9 2 15,-6 3-2-15,-11-17 0 16,-8-35-4-16,-11 5 1 16,3 41-5-16,5 24-1 15,9 42-4-15,2 33 1 16,0 46-7-16,0 31 0 16,11 40-9-16,16-5 1 15,12-6-3-15,12-5 0 16,12 11-2-16,7-13 2 15,9-39-3-15,0-33 1 16,-8-41 2-16,-3-36 0 16,-14-30 1-16,-5-13 1 15,-6 2 5-15,-18-2 1 16,-11 8 7-16,-9-1 1 0,-10-1 4 16,-3 7 2-16,3 6-1 15,5 29 0-15,11 31-3 16,-16 25 1-16,5 30-11 15,5 5 1 1,12-8-9-16,10-3 1 0,8-2-1 16,20-9 0-16,13-8-2 0,8-10 0 15,-14-15-3-15,-5-13 1 16,-10-20 1-16,-4-2-1 16,-13 3 2-16,-3-3 1 15,-5-3 0-15,-5-11 1 16,-1-22 0-16,-2-5 0 15,0 8 0-15,-1 17 1 16,1 27-1-16,-3 19 1 16,0 8-1-16,0 33 1 15,3 33-1-15,2 13 1 16,0-13-1-16,6 9 0 16,0 12 0-1,3 20 0-15,2 20-1 0,-5-9 1 16,-6-25-1-16,-5-11 0 0,-5 12 0 15,-11-18 0 1,-9-12-1-16,-2-23 2 0,3-30 0 16,-9-27 0-16,3-33 0 15,0-19 2 1,3-20 2-16,3 3 1 0,8-7 6 16,10-1 1-16,6-6 5 15,22 4 1-15,19 18-2 16,16 12 0-16,-57 57-3005 15</inkml:trace>
  <inkml:trace contextRef="#ctx1" brushRef="#br0" timeOffset="64760.67">17507 2193 2009 0,'0'0'0'16,"-19"-55"135"-16,9 14 0 15,-7 6 22-15,1 5 0 16,2 13-70-16,-2 9 1 15,-14 8-40-15,-5 14 0 16,-8 32-13-16,-3 20 1 16,0 30-18-16,10-3 1 15,4-11-10-15,13-5 1 16,8-3-4-16,22-9 1 16,8-4-2-16,8-26 1 15,3-21-1-15,2-25 2 0,9-16 1 16,-6-20 0-16,-2-8 8 15,-4-5-1-15,-12-6 12 16,-6-5 1-16,-3-33 8 16,-8-14 0-16,-11-5 1 15,-3 16 1-15,3 22-1 16,-5 31 1-16,5 18 0 16,6 20-1-16,5 16-5 0,-3 11 2 15,9 30-14-15,7 27 1 16,9 50-6-16,8 16-1 15,2-3-8-15,9-21 1 16,5-39-5-16,6-16 1 16,-1-25-3-16,1-19 2 15,-12-16-2-15,-10-6 0 16,-30 11-2687-16</inkml:trace>
  <inkml:trace contextRef="#ctx1" brushRef="#br0" timeOffset="65059.04">17754 2067 2198 0,'0'-22'0'16,"-5"-21"64"-16,10-12 0 15,11 0 39-15,14 14 0 16,3 11 1-16,7 11-1 16,12 2-55-16,-3 12 0 0,-6 10-7 15,-13 12-1-15,-9 7-5 16,-10 20 0-16,-8 33-7 16,-8 13 1-16,-9 11-4 15,-2 4 0-15,-9-21-4 16,9-18-1-16,11-25 0 15,5-16 1-15,5-9-3 16,14-13 0-16,19-3 1 16,8-8 1-16,17-9 13 15,12-18 0-15,-1-15 8 0,-4-10 1 16,-8-14-1-16,-15-2 1 16,-34 10-9-16,-21 17 1 15,8 49-2697-15</inkml:trace>
  <inkml:trace contextRef="#ctx1" brushRef="#br0" timeOffset="65200.68">17846 2218 2400 0,'0'0'0'15,"0"0"114"-15,22 25 1 16,2-20 55-16,17-10 2 16,13-15-81-16,6-4 0 15,8-12-22-15,2-5 1 16,3 5-21-16,9 6 2 0,-82 30-2596 15</inkml:trace>
  <inkml:trace contextRef="#ctx1" brushRef="#br0" timeOffset="65932">19538 1851 1947 0,'0'0'0'15,"0"0"249"-15,13-41 0 16,-13 27-61-16,-5-2 2 15,2 2-85-15,-5-11 1 16,-5-5-59-16,-15-3 0 16,-1 14-22-16,-12 8 1 15,-2 22-1-15,-6 19 1 16,-3 22-12-16,-5 11 0 16,11 3-7-16,6 16 1 15,13 11-5-15,5 6 2 16,14 0-3-16,13-28 0 0,20-22 1 15,2-33-1-15,8-16 2 16,6-30 1-16,5-30 6 16,0-17 1-16,-8-18 10 15,-9-4 0-15,-4 17 6 16,-3 8 1-16,-12-3 4 16,-1-8-1-16,-4-27 0 15,-5 13-1-15,3 28-4 16,-1 30 0-16,-2 41-6 0,11 36 1 15,-5 65-4-15,7 20 0 16,1-26-7-16,-1 1 0 16,9 14-5-16,2 5-1 15,12 3-2-15,4-28 0 16,9-35-2-16,3-36 0 16,2-38-1-16,-8-31 1 15,-8-21-1-15,-14-14 0 16,-24 85-2795-16</inkml:trace>
  <inkml:trace contextRef="#ctx1" brushRef="#br0" timeOffset="66120.35">19695 1635 2173 0,'0'0'0'16,"-30"-20"23"-16,14 15-1 15,-3 5 8-15,8 0 2 16,11 0 55-16,0 0 2 0,16-6-17 16,36-7 0-16,37-17 7 15,20-6 1-15,-1 0-1 16,-10 1 0-16,-20 10-7 15,-12 9 0-15,-20 16-14 16,-22 5 2-16,-16 12-26 16,-19 7 1-16,11-24-2472 15</inkml:trace>
  <inkml:trace contextRef="#ctx1" brushRef="#br0" timeOffset="66293.56">20034 1585 2324 0,'0'0'0'0,"-11"-11"81"0,11 11 3 16,0 0 30-16,0 0 0 15,0 0-15-15,3 25 0 16,16 27-58-16,0 22 2 16,2 3-10-16,-4-3 0 15,-4-3-6-15,4-6 1 16,-7 9-1-16,1-8 0 16,-3-6-8-16,-10-10 0 15,2-50-2429-15</inkml:trace>
  <inkml:trace contextRef="#ctx1" brushRef="#br0" timeOffset="66529.12">19202 2596 2236 0,'0'0'0'0,"0"0"152"15,-25 13 0-15,33-13 66 16,36-19 0-16,37-11-86 15,33-11 0-15,38-14-71 16,19-5 1-16,5-6-19 0,-14 1 2 16,-18 10-9-1,-22 6 1-15,-22 21-8 0,-29 25 1 16,-44 28-8-16,-30 5 1 16,3-30-2745-16</inkml:trace>
  <inkml:trace contextRef="#ctx1" brushRef="#br0" timeOffset="67220.88">20039 2760 2236 0,'0'0'0'15,"-27"-55"54"-15,3 11 1 0,-1-2 37 16,-7 10 1-1,-3 12 46-15,-6 5 0 0,0 13-77 16,-5 17 1-16,-5 16-14 16,5 25 1-16,0 20-9 15,5 18 2-15,0 25-20 16,3-11 2-16,8-22-7 16,9-22 1-16,15-24-8 15,12-11 1-15,5-12-1 16,18-13 0-16,28-13 5 0,0-12-1 15,0-16 7 1,-11-25 0-16,-5-30 14 0,-6-8 0 16,-8-2 9-16,-13 10 0 15,-6 11-3-15,-8 19 1 16,-8 11-3-16,0 20 2 16,2 16-7-16,6 19 1 15,0 0-15-15,-10 13 0 16,10 23-13-16,0 16 0 15,5 22-7-15,8 11 1 16,15 5-2-16,12-8 0 16,12-27-1-16,5-25 1 15,5-41-1-15,-2-27 0 16,-3-22 0-16,-6-17 0 0,-10 0 1 16,-6 9 0-16,-2 13 2 15,-17 3 1-15,-8-14 5 16,-8 1 0-16,-8-15 6 15,-3 20-1-15,6 30 1 16,5 30 0-16,-19 24 0 16,8 26-1-16,-6 37-6 15,7 4 1-15,10 13-6 16,5 11 0-16,0 27-2 16,12-16 1-16,7-30-1 0,9-22 0 15,10-28 0-15,3-21 0 16,0-19 0-16,-8-12 0 15,-3-8-1 1,-13-8 1-16,-22 22-2925 0</inkml:trace>
  <inkml:trace contextRef="#ctx1" brushRef="#br0" timeOffset="67394.08">20199 2686 2337 0,'0'0'0'16,"0"25"131"-16,6-6 2 15,5-14 46-15,24-5 2 16,41-19-79-16,13-11 1 0,28-16-60 16,7-9 1-16,4 11-17 15,-1 3 1-15,-127 41-2509 16</inkml:trace>
  <inkml:trace contextRef="#ctx0" brushRef="#br0" timeOffset="78449.35">27232 16074 0,'0'0'0</inkml:trace>
  <inkml:trace contextRef="#ctx1" brushRef="#br0" timeOffset="79043.14">19771 11487 1947 0,'0'0'0'15,"0"0"116"-15,-3-41 1 16,3 28 79-16,-5-4 2 16,5 17-89-16,-6-13 1 15,6 13-68-15,-10-6 1 16,-7 6-15-16,-2 14 0 16,-21 21-8-16,-1 12 0 0,8 8-7 15,4 10-1-15,12 9-5 16,1 3 1-1,3-3-4-15,2-11 1 0,11-14-2 16,11-8 0-16,2-16 0 16,9-11-1-16,5-14 1 15,8-20 2-15,0-15 5 16,1-14 1-16,-15-6 12 16,-10-11-1-16,-8-11 13 15,-11 3 1 1,-9-10 12-16,-23-1 1 15,-12-6 3-15,-13 9 1 16,-3 11-7-16,6 27 0 16,11 19-7-16,5 31 0 15,10 21-11-15,15 14 0 16,21 14-6-16,16 0 0 16,30-8-10-16,19-4 2 15,-65-43-2772-15</inkml:trace>
  <inkml:trace contextRef="#ctx1" brushRef="#br0" timeOffset="79397.67">19980 10970 2198 0,'0'0'0'16,"-14"-49"141"-16,6 7 2 15,13-1 13-15,4 4 0 0,7 12-77 16,11 2 1-16,3 14-50 15,0 6 2-15,-3 13-18 16,-6 14 2-16,4 14-8 16,-6 18 1-16,-3 7-7 15,-11 4 0 1,-10 4-2-16,-9-12 2 0,4-2-2 0,-1-14 0 16,5-16 0-16,1-14 1 15,5-11 1-15,0 0 1 31,0 0 7-31,22-11 1 0,13-19 14 0,11-11 1 16,11 0 19-16,11 5 1 16,13 9 2-16,0 5 2 15,-7 11-13-15,-12 8 1 16,-62 3-2597-16</inkml:trace>
  <inkml:trace contextRef="#ctx1" brushRef="#br0" timeOffset="79788.58">20595 11096 2198 0,'0'0'0'32,"-5"8"86"-32,5-8 1 0,11 6 42 15,8-12 0-15,8-2-34 16,19-3 2-16,16-3-50 16,-2-2 0-16,2 2-12 15,-16 0 1-15,-16 9-11 16,-3 8 2-16,-13 2-6 15,-14-5 0-15,16 11-15 16,-16-11 0-16,-14 11-9 16,1-3 0-16,-12 3-32 15,1-3 0-15,-3-8-31 0,8-5 0 0,3 2 14 16,16 3 1-16,-11-14 38 0,11 14 1 16,0 0 12-16,-14-8 0 15,14 8 6-15,-11 30 2 16,6 36 21-16,5 16 2 15,0 3 10-15,0-8 1 16,0 2-1-16,0-2 2 16,0 5-6-16,0 0 0 15,0-13-8-15,8-12 1 16,-2-18 2-16,10-23-1 16,-16-16-2427-16</inkml:trace>
  <inkml:trace contextRef="#ctx1" brushRef="#br0" timeOffset="80135.2">19614 12542 1646 0,'0'0'0'0,"0"0"18"0,-38-25 0 15,38 25-5-15,-8-5 2 16,8 5 121-16,19-9 0 16,48-4-22-16,31 2 0 15,35-3-5-15,16 9 0 16,0-1 0-16,0 1 1 15,17 5-24-15,-28 0 2 16,-41 11-19-16,-40 8 1 16,-27 0-21-16,-24 22 2 15,-23 27-21-15,-7-2 0 16,24-66-2371-16</inkml:trace>
  <inkml:trace contextRef="#ctx1" brushRef="#br0" timeOffset="80579.34">20221 13015 2072 0,'0'0'0'0,"8"-35"129"16,-2 10 0-16,-12-5 58 15,6 5-1-15,-8 6-86 16,0 8 1-16,-6 0-55 15,-7 14 0-15,-9 19-15 0,-16 19 2 16,-6 25-15-16,1 13 1 16,-1 14-11-16,6-5-1 15,11-6-3-15,13-16 0 16,22-17-1-16,16-8-1 16,20-16-1-16,10-20 0 15,11-16 1-15,5-8 1 16,-8-16 4-16,-8-17 2 15,-8-11 9-15,-19-3 0 16,-13-14 16-16,-17 9 0 16,-14-8 6-16,-21 8 2 15,-21-1 5-15,-28 12 0 16,-30-6-3-16,-5 20-1 16,24 19 1-16,25 24 1 0,27 30-11 15,24 12 0-15,30 23-8 16,21 7 0-1,31 8-10-15,35-9-1 0,-87-68-2832 0</inkml:trace>
  <inkml:trace contextRef="#ctx1" brushRef="#br0" timeOffset="81036.92">20682 12911 2412 0,'0'0'0'16,"19"-27"54"-16,3 5 1 15,2 0 34-15,3 3 0 16,-11 14 0 0,1 5 1-16,7 16-52 0,-8 22 0 0,-2 28-10 15,-9 13 0-15,-10 12-3 16,-6-1 0-16,-3-8-6 16,-7-13 1-16,4-12-2 15,9-13 1-15,3-19 3 16,5-14 1-1,0-11 0-15,11-19 2 0,13-23 7 16,9-18-1-16,5-16 12 16,0-4 0-16,-3-5 6 0,-5-2 0 15,-9 18-1-15,-4 9 1 16,-12 30-6-16,-8 8 1 16,3 22-10-16,-13 22 1 15,-9 24-13-15,3 28 0 16,-3 6-8-16,12 10 0 15,4 0-8-15,9-7 0 16,10-15-5-16,9-16 1 16,13-22-2-16,11-16 1 15,17-17-1-15,2-13 0 16,3-20 0 0,-17-13 0-16,-51 49-2864 0</inkml:trace>
  <inkml:trace contextRef="#ctx1" brushRef="#br0" timeOffset="81303.98">21297 12703 2337 0,'0'0'0'0,"0"0"92"16,17-35 1-1,-7 21 34-15,-2 3 0 0,9 6-54 16,4 7 0-16,4 9-48 16,5 14 2-16,-3 24-14 15,-11 0 0-15,-16 6-4 16,-11-5 0-16,0-7-2 0,1 1 0 15,4-14 1-15,3-11-1 32,6-2 5-32,8-14-1 0,11-3 6 0,18-9 1 15,23-15 1-15,18-6 0 16,27-6-5-16,6-13 2 16,-114 49-2396-16</inkml:trace>
  <inkml:trace contextRef="#ctx1" brushRef="#br0" timeOffset="81540.08">22043 12257 2098 0,'0'0'0'0,"0"0"113"15,27-44 2-15,-3 33 26 16,1-3 2-16,7 9-64 16,9 2 2-16,16 3-37 15,2 3 0-15,-2 0-12 16,-8-1 1-16,0 7-10 16,-8-4 2-16,-14 3-16 15,-11-5 1-15,-16-3-2253 0</inkml:trace>
  <inkml:trace contextRef="#ctx1" brushRef="#br0" timeOffset="81745.62">22216 11956 1960 0,'0'0'0'15,"-13"-6"40"-15,2 12 2 16,0 2 33-16,-8 14 1 16,3 2 13-16,0 34 0 15,2 30-33-15,9 18 1 16,10 15-8-16,9-1 1 15,2-10-10-15,8-9 2 16,3-21-1-16,14-17 2 16,16-25-7-16,8-33 0 15,-65-5-2153-15</inkml:trace>
  <inkml:trace contextRef="#ctx1" brushRef="#br0" timeOffset="82290.39">24420 11633 1871 0,'0'0'0'0,"0"0"133"0,-30-44-1 16,20 25 59-16,4 2 0 16,1 1-70-16,-1 7 0 15,-7-1-60-15,-3 4-1 16,-14 9-29 0,-11 16 0-16,-13 11-1 0,-11 25 1 15,-11 16-9-15,5 8 2 16,23-5-6-16,15-8 1 15,28-14-5-15,26-16 2 16,31-12-3-16,10-18 1 16,14-17 2-16,-8-19 0 31,-14-25 4-31,-8-11-1 16,-8-8 10-16,-14-8 0 15,-13 0 10-15,-22 3 0 16,-13 2 4-16,-22-2 1 0,-11 5-3 15,-30 2 1-15,-21 23-6 16,-3 24 0-16,21 34-7 16,14 26 1-16,25 12-5 15,18 13 1-15,22 3-18 16,25-5 1-16,21-4-7 16,36-15 1-16,-71-39-2797 15</inkml:trace>
  <inkml:trace contextRef="#ctx1" brushRef="#br0" timeOffset="82620.33">24437 11005 2311 0,'0'0'0'15,"-3"-65"91"-15,6 15 0 16,10-4 52-16,14 7-1 16,3-5-48-16,22 14 2 15,15 2-54-15,4 17 2 16,-3 24-17-16,-17 20 1 15,-16 13-10-15,-13 17 1 16,-17 8-10-16,-10 8 1 16,-11-2-4-16,-3-3-1 15,2-12-2-15,1-7 0 16,8-17 0-16,8-19 2 16,0-11 1-16,19 3-1 0,16-17 4 15,17-11 1 1,16-13 8-16,13 0 1 0,11-1 4 15,6 12-1-15,5 13 1 16,-6 17-1-16,-24 19-10 16,-24 8 2-16,-49-30-2545 15</inkml:trace>
  <inkml:trace contextRef="#ctx1" brushRef="#br0" timeOffset="82982.13">25282 11238 2098 0,'-10'-3'0'16,"-9"3"35"-16,8-5 1 15,11-3 25-15,11-11 2 16,18 2 93-16,28-7 0 16,25-7-63-16,4 1 1 15,-7 8-13-15,-9 3 2 16,-7 8-2-16,-14 6 0 16,-17 5-15-16,-10 0 2 15,-22 0-27-15,11 8 1 16,-11-8-19-16,-19 8 2 15,-3-2-23-15,-8-6 2 16,-10 5-7-16,2-5 2 0,10-5-13 16,9 5 0-16,6 0-14 15,2 0 0-15,3 11 2 16,-6 13 0-16,-5 31 7 16,9 16 0-16,4-2 9 15,9 7 0-15,2-10 6 16,6 0-1-16,5 2 4 15,1 9 0-15,-1-3 1 16,8 3 0-16,12-6 0 0,2-22 1 16,-38-49-2388-16</inkml:trace>
  <inkml:trace contextRef="#ctx1" brushRef="#br0" timeOffset="83317.37">24431 12208 1808 0,'0'0'0'0,"-38"-31"115"16,14 12-1-16,-1 6 33 15,9 4 0-15,16 9-32 16,0 0-1-16,27-5-61 16,44 2 1-16,56 3-8 15,33 0 0-15,3-3-1 16,13 3 0-16,14 3-5 16,-20 5 2-16,-42-2-4 0,-36 10 1 15,-30 9-5-15,-40 11 1 16,-22-36-2344-16</inkml:trace>
  <inkml:trace contextRef="#ctx1" brushRef="#br0" timeOffset="83758.27">24887 12947 2086 0,'0'0'0'16,"0"0"168"-16,16-27 0 15,-22 7 0-15,-2-4 0 16,-5-12-72-16,-12 12 2 16,-5 10-54-16,-21 22 1 0,-11 14-18 15,-14 22 0-15,8 11-7 16,3 18 0-16,11 15-8 16,10 2 1-16,17-13-8 15,11-8 2-15,21-20 0 16,12-13-1-16,4-20 2 15,25-22 1-15,30-18 5 16,6-17 0-16,-1-14 9 16,-19-19 0-16,-32-3 11 0,-16-5 1 31,-14 3 5-31,-22-1 1 16,-16 15-2-16,-22-7 1 15,-21 12-5-15,-6 11 1 16,9 19-4-16,7 24 1 15,14 31-8-15,14 22-1 0,18 13-5 16,15 14 2-16,20 2-9 16,20 4 0-16,33-6-6 15,18-17 1-15,-81-57-2833 16</inkml:trace>
  <inkml:trace contextRef="#ctx1" brushRef="#br0" timeOffset="84234.89">25109 12851 2324 0,'0'0'0'0,"0"0"64"0,-11-35 1 16,11 35 38-16,-14-11 1 16,14 11-25-16,-10 13 0 15,-1 9-48-15,0 14 0 16,11 8-8-16,5 2-1 16,9-10-4-16,18-12 0 15,25-15-1-15,11-9 1 16,3-17 3-16,-1-10 2 0,-16-9 2 15,-10 1 2-15,-12 2 4 16,-13 0-1-16,3 0 6 16,-11 3 0-16,-9 5 3 15,-2 9 1-15,0 16-4 16,0 0 0-16,0 0-3 16,-2 30-1-16,-4 38-5 15,1 28 1-15,-1 25-11 0,1 16 1 16,2 2-6-16,1 4 1 15,2-6-7-15,-3 2 2 16,-5-7-2-16,0-12 0 16,-9-16-1-16,-7-13 1 15,-3-31-2 1,-3-22 1-16,-8-30-1 0,3-27 2 16,5-27 4-16,6-23 0 15,10-27 6-15,6-19 1 16,3-21 5-16,5-1 2 15,16 8 1-15,19 17 1 16,19 16-9-16,11 25 1 16,-65 71-2866-16</inkml:trace>
  <inkml:trace contextRef="#ctx1" brushRef="#br0" timeOffset="84520.24">25873 12695 2425 0,'0'0'0'0,"41"-41"76"15,-8 11 0-15,7 5 45 16,-5 12 1-16,-13 10-33 16,-8 8 2-16,-3 14-57 15,-11 23 0-15,-19 20-15 16,-9 12 1-16,-7-5-4 16,0-12-1-16,8-2-4 0,13-17 1 15,12-10-1 1,12-20 1-16,12-2 3 0,24-12 1 15,36-13 6-15,4-14 2 16,6-11 4-16,-5-5 1 16,-8 0-3-16,2-9 1 15,6 6-4-15,-8 6 2 16,-79 46-2591-16</inkml:trace>
  <inkml:trace contextRef="#ctx1" brushRef="#br0" timeOffset="84736.21">26716 12205 2198 0,'0'0'0'0,"0"0"77"0,6-30 1 15,16 13 38-15,18 1 2 16,25-9-26-16,3 3 1 0,13 3-32 16,3 3 1-16,6 2-13 15,-1 0 2-15,-2 3 0 16,-11 0 1-16,-19 6-11 15,-19 5 2-15,-19 0-10 16,-19 0 0-16,-11-6-6 16,-24 6 1-16,35 0-2506 15</inkml:trace>
  <inkml:trace contextRef="#ctx1" brushRef="#br0" timeOffset="84909.3">27055 11854 2161 0,'0'0'0'15,"0"0"45"-15,0 0 1 16,-19 36 32-16,14 0 1 31,5 18-6-31,3 12 0 0,7 13-35 0,1 4 0 16,8 2-4-16,3-6-1 15,-11-2 4-15,8-14 2 16,8-6-2-16,14-32 0 16,-41-25-2174-16</inkml:trace>
  <inkml:trace contextRef="#ctx1" brushRef="#br0" timeOffset="85451.86">29181 11821 2072 0,'0'0'0'15,"-8"-41"140"-15,2 11 2 16,1-5 41-16,-3 7 1 15,-6 15-89-15,-2 7 1 16,-3 12-55-16,-14 16 1 16,-13 27-19-16,-3 6 1 0,-2 10-11 15,7 1 1-15,15-11-5 16,18-9 1 0,22-10-3-16,16-11-1 0,16-6 0 15,9-19-1-15,-1-22 3 16,1-8 1-16,-6-9 7 15,-14-13 0-15,-13-11 8 16,-19-2 2-16,-21-1 2 16,-20-8 0-16,-16 6 4 15,-22-1 0-15,-37 3-1 0,-1 6-1 16,12 16-4-16,20 22 1 16,23 22-4-16,21 11 2 15,20 9-11-15,23 10 2 16,28 8-10-16,25-2 1 15,-55-36-2660-15</inkml:trace>
  <inkml:trace contextRef="#ctx1" brushRef="#br0" timeOffset="85791.13">29300 11022 2198 0,'0'0'0'16,"11"-47"106"-16,2 12 2 15,12 5 1-15,7 5 1 16,1 11-24-16,10 14 2 16,14 19-51-16,-5 12 0 15,-12 23-19-15,-13 12 1 0,-18 19-8 16,-9-3 1-16,-9-8-8 16,-1-8 2-16,-4-25-3 15,9-14 0-15,5-10 0 16,0-17 0-16,24 0 1 15,9-14 2-15,18-11 9 16,9-2-1-16,-3-14 19 16,-3 3 0-16,0 2 16 15,0 14-1-15,6 8-2 16,0 6 0-16,2 22-16 16,-8-1 1-16,-54-13-2519 0</inkml:trace>
  <inkml:trace contextRef="#ctx1" brushRef="#br0" timeOffset="86153.86">30233 11282 2261 0,'0'0'0'15,"0"0"82"-15,2-16 1 16,9 7 45-16,16-7 1 16,27-3-38-16,9-6 1 15,7 6-40-15,-7 11 1 0,-9 5-8 16,-13 6 0-16,-14 2-7 15,-14 6 0-15,-13-11-6 16,0 14-1-16,-13-3-15 16,-12 5 1-16,-13-5-19 15,-5-3 2-15,0-13-25 16,7-1-1-16,12-2-30 16,5 3 0-16,5-1-8 0,-2 1 1 15,5 2 36-15,11 3 1 16,-13 8 20-16,2 11 1 15,0 28 5-15,6 19 0 16,7 5 4-16,12 8 1 16,-1-10 8-16,9 2 2 15,5 6 7-15,-8 2 1 16,-3 6-1-16,9-8 1 16,-25-77-2277-16</inkml:trace>
  <inkml:trace contextRef="#ctx1" brushRef="#br0" timeOffset="86467.83">29254 12616 1507 0,'0'0'0'0,"-22"-36"176"15,3 0 0 1,-2-5 25-16,2-5 1 0,8 10-85 16,8 6-1-16,6 8-55 15,5 6 1-15,14-1-20 16,32-2 2-16,46 0-2 0,27 8-1 16,1-3 7-16,10 9 2 15,0 5-3-15,3 3 1 16,-24 8-1-16,-19 5 0 15,-39 14-11-15,-32 6 1 16,-27-36-2398-16</inkml:trace>
  <inkml:trace contextRef="#ctx1" brushRef="#br0" timeOffset="86909.32">29558 12810 2211 0,'0'0'0'16,"0"0"136"-16,-14-30 1 0,6 24 18 16,-11 4 1-16,0 4-78 15,-16 15 2-15,-20 16-52 16,-4 19 0-16,7 3-14 16,12 16-1-16,2 8-5 15,5 6 0-15,9-8-5 16,10-9 1-16,20-16-1 15,13-11 1-15,8-16 2 16,16-17 0-16,22-13 2 0,14-12-1 16,2-16 9-16,-10-10 1 15,-23-18 5-15,-12-10 2 16,-26 3 4-16,-29-4 1 16,-19 7-1-16,-24 5 1 15,-30-1-1-15,-8 9 2 16,5 19-6-16,13 22 2 15,20 22 0 1,11 19 0-16,15 20-4 0,15-1 2 16,21 11-7-16,16-5-1 15,19-3-5-15,28-14 0 16,-63-38-2672-16</inkml:trace>
  <inkml:trace contextRef="#ctx1" brushRef="#br0" timeOffset="87349.27">29899 12816 2349 0,'0'0'0'0,"33"-42"95"16,-4 18-1-16,12-1 52 15,0 1 0-15,-3 13-45 16,-3 11 0-16,0 11-64 16,-13 16 1-1,-19 17-11-15,-17 13 1 0,-27 14-8 0,-2 1 1 16,-8 2-6-16,4 2 0 15,12-13-4-15,11-3 0 16,13-7 0-16,11-12 0 16,5-17 2-16,12-10-1 15,23-6 2-15,23-8 0 16,34-14 3-16,9-7 1 16,-17-7 2-16,-24-10 0 15,-16-3 3-15,-19-11-1 16,-24 8-11-16,-20-5 1 15,-21 2-12-15,-17 9 0 16,-13 10-92-16,-13 17 0 16,7 20-108-16,6 10 1 15,22 5 30-15,13-7-1 0,19 2 123 16,6-11 1-16,5-8 35 16,24 17 1-16,33-6 10 15,16-3 1-15,8-8 18 16,1-6 1-16,-20-2 24 15,-8-3 1 1,-8 0 5-16,-8-2 1 0,-38 13-2052 16</inkml:trace>
  <inkml:trace contextRef="#ctx1" brushRef="#br0" timeOffset="87632.62">30615 12575 2110 0,'0'0'0'0,"21"-25"54"0,4 8 0 15,5 1 38-15,2 8 0 16,1 8 17-16,-9 16 1 16,-5 17-53-16,-13 14 0 15,-23 18-15-15,-10 1 1 16,-11 0-6-16,-2-9 0 16,7-10-10-1,11-9-1-15,14-10 3 0,11-12 0 0,8-2 3 16,27-14 2-16,43-6 1 15,17-18 0-15,2-6 3 16,3-6 1-16,-8 0 2 16,0-8 1-16,-95 44-2519 15</inkml:trace>
  <inkml:trace contextRef="#ctx1" brushRef="#br0" timeOffset="87979.78">31547 12090 1758 0,'0'0'0'15,"-35"-6"215"-15,13 4 1 16,3 2-88-16,3-6 1 16,16 6-16-16,-11 6 2 15,11-6-46-15,22 0 2 0,30 0-18 16,21-6-1-16,8 1-2 16,-8-1-1-16,3 1-6 15,-11-3 1-15,-2 2 6 16,-15-2 2-16,-7 5-4 15,-14 0 0-15,-13 1-7 16,-14 2-1-16,0 0-25 16,0 0-1-16,0 0-2575 0</inkml:trace>
  <inkml:trace contextRef="#ctx1" brushRef="#br0" timeOffset="88191.4">31821 11830 2110 0,'-5'-11'0'0,"-1"-8"31"0,-7-1-1 16,2 4 19-16,0 8 2 15,11 8 36-15,-11 5 1 16,6 25-34-16,-3 28 1 16,8 30-3-16,2 10 1 15,9 3-6-15,3-5 0 16,-1-5-4-16,1-12 0 16,2-8-7-16,-5-16 0 15,3-8 2-15,21-42 1 16,-35-5-2281-16</inkml:trace>
  <inkml:trace contextRef="#ctx1" brushRef="#br0" timeOffset="89739.88">22319 14702 1381 0,'0'0'0'15,"0"0"124"-15,0 0 1 16,6-30 102-16,-1 8 1 16,6-16-83-16,-3-3 1 15,-2 0-42-15,-6-6-1 16,-3 12-45-16,-3 5 0 16,1 5-9-16,-11 11-1 0,-14 0-6 15,-11 14 0-15,-16 17-10 16,-5 16 0-1,0 22-5-15,-3 10 0 16,2 12-11-16,6 0 1 16,17-3-6-16,12-6 1 15,20-21-4-15,16-12 1 16,9-16-2-16,15-13-1 16,17-12 2-16,3-10 0 15,-1-9 6-15,-5-16-1 16,-8-3 6-16,-3-5 1 15,-8 3 6-15,-2-1 0 16,-3 3 4-16,2 9 1 16,-8 10 1-16,-2 3 1 15,-9 14-2-15,-5 8 0 16,6-14-4-16,-6 14 0 16,0 0-8-16,0 0 0 15,10 8-3-15,-4 1 0 0,-3 7-5 0,5 9 1 16,0-1-1-16,-3-2 0 15,1-8-3-15,-6-3 1 16,0-11-3-16,0 16 1 16,0-16 0-16,0 11 0 15,0-11-2-15,0 0 1 16,0 0-2-16,0 14 1 16,0-14-1-16,0 0 2 15,0 0-2-15,0 5 1 0,0-5-1 16,0 0 2-16,0 0-2 15,0 0 1-15,0 0-1 16,0 0 1-16,0 0-1 16,0 0 1-16,0 0-1 15,0 0 1-15,0 0-1 16,0 0 1-16,0 0 0 16,0 0 2-16,0 0 1 15,0 0 0-15,-6 11 2 0,6-11 0 16,0 0 0-16,0 0 1 15,0 14-4-15,0-14 1 16,0 0-8-16,0 0 0 31,0 0-2848-31</inkml:trace>
  <inkml:trace contextRef="#ctx1" brushRef="#br0" timeOffset="90369.55">22295 14675 1394 0,'0'0'0'15,"0"0"69"-15,0-11 0 16,0 11 27-16,0 0-1 16,0 0-30-16,0-11 1 15,0 11-30-15,0 0 1 16,0-14-9-16,0 14 2 16,0-19 6-16,0 0-1 15,0 3 19-15,0-4 0 16,0 1 6-16,-6 6-1 15,6 4 4-15,0 9 0 16,-5-19-5-16,5 19 2 0,-11-11-11 16,11 11 0-16,0 0-6 15,-11-11 1-15,11 11-10 16,0 0-1-16,-10-8-3 16,10 8 1-16,0 0-5 15,-9 0-1-15,9 0-4 16,0 0 0-16,0 0-2 15,-10 0 0-15,10 0-3 0,-6 11 1 16,6 3-5-16,0-3 0 16,6 11-3-16,13-1 1 15,-19-21-2296-15</inkml:trace>
  <inkml:trace contextRef="#ctx1" brushRef="#br0" timeOffset="90962.39">22284 14609 1934 0,'0'0'0'0,"0"0"54"16,0 0 0-16,5-30 51 15,-5 30 2-15,0 0 18 16,0 0-1-16,6-11-52 15,-6 11 0-15,0 0-6 16,0 0 0-16,0 0-9 16,0 0 1-16,11 52-11 0,0 14 1 15,-3 24-10 1,3 9 1-16,-6 5-8 0,3 0 0 16,-2 0-7-16,-1-5-1 15,6-6-5-15,0-19 1 16,8-17-4-16,-9-27 1 15,1-16-3-15,0-14 1 16,5-14 1-16,20-16 2 16,21-30 4-16,2-6 1 15,-2-24 9-15,0-1 2 16,-11 1 2-16,-5-6-1 16,-9 6 2-16,-2 8 1 15,-11 27-1-15,-3 17 1 16,-10 16-7-16,-6 22 1 15,0 0-8-15,5 11 1 16,-5-11-2824-16</inkml:trace>
  <inkml:trace contextRef="#ctx1" brushRef="#br0" timeOffset="91277.16">22064 14059 1997 0,'0'0'0'15,"0"0"110"-15,-16-33 0 16,16 33 3-16,0 0 1 16,0 0-23-16,0 0 1 15,0 0-53-15,0 25 1 16,6-4-12-16,2-7 0 15,-3 3-4-15,-5-17 1 16,11 11 6-16,-11-11 2 16,16-6 4-16,-16 6 0 15,8-11 0-15,-8 11 1 16,0 0 3-16,0 0 1 16,0 0-2373-16</inkml:trace>
  <inkml:trace contextRef="#ctx1" brushRef="#br0" timeOffset="93808.9">23870 15160 1583 0,'0'0'0'0,"0"0"271"0,0 0 1 15,27-11-105-15,-16 0 2 16,-3-3-62-16,3-16 2 16,5-11-25-16,0-14 1 15,-7 9-19-15,-9-1 1 16,-17 3 0-16,-13 3 2 15,-10 5-3-15,-12 17 0 0,-10 17-2 16,2 18 1-16,-2 20-10 16,0 10 1-16,5 9-8 15,11-6-1-15,16-13-13 16,13-3 2-16,20-9-10 16,16-10 1-16,22-9-7 15,16-13 0-15,11-14-4 16,7-8 1-16,-4-5-3 0,-3 5 0 15,-17 8-4-15,-10 13 1 16,-14 4-2-16,-8 19 1 16,3 18-2-16,-3 29 0 15,2 40-2-15,1 14 1 32,-3 3-3-32,-8-6 2 15,-6-5-2-15,-2-9 1 16,-6 4-1-16,-13-6 1 15,-6-17-2-15,-2-19 1 16,-9-32 2-16,4-37 0 16,-7-34 5-16,6-29 0 15,14-12 12-15,5-12-1 16,11 0 7-16,6-16 0 16,-1-31 4-16,9 1-19 15,5 32-14-15,13 31 0 0,12 16 0 16,7 25 0-16,3 16 0 15,6 8 0-15,5 3 0 16,-8 3 0-16,3-9 0 16,-3 4 0-16,-9 7 0 15,-12-2 0-15,-20 8 0 16,-16 0 0-16,0 0 0 0,-16 0 0 16,-41 0 0-16,-6 8 0 15,4 6 0-15,7 16 0 16,12 17 0-16,7 10 0 15,9 17 0-15,13-6 0 16,11 9 0-16,11-19 0 16,18-34 0-16,7-21 0 15,10-17 0-15,5-13 0 16,6-17 0-16,0-11 0 16,-11-2 0-16,-5-1 0 15,-11 4 0-15,-3 12 0 16,-14 10 0-16,-5 10 0 15,-5 11 0-15,-3 11 0 16,0 0 0-16,0 0 0 16,-5 38 0-16,-1 6 0 15,4 8 0-15,2 0 0 0,5-19 0 16,6-11 0-16,8-14 0 16,3-11 0-16,13-16 0 15,5-11 0-15,-4-8 0 16,-6-6 0-16,-9 8 0 15,-5 9 0-15,-10 10 0 16,-6 17 0-16,8-11 0 16,-8 11 0-16,8 11 0 0,11 14 0 15,8 16 0-15,17 14 0 16,10-11 0-16,5-9 0 16,9 1 0-16,-5-6 0 15,-12 0 0-15,-21 6 0 16,-30-36-3057-16</inkml:trace>
  <inkml:trace contextRef="#ctx1" brushRef="#br0" timeOffset="94124.04">22875 15551 2425 0,'0'0'0'0,"0"0"167"16,46 14 0-16,11-20-2 16,41-2 0-16,56-8-71 15,39-6 0-15,40-8-43 16,19-3 1-16,19-14-17 16,-30 1 1-16,-40 7-6 15,-57 15-1-15,-58 13-7 16,-34 8 1-16,-41 9-3 0,-38 18 1 15,-39 20-4-15,-18 3 0 16,-5 5 0-16,5 5-1 16,84-57-2764-16</inkml:trace>
  <inkml:trace contextRef="#ctx1" brushRef="#br0" timeOffset="94672.18">23718 15776 2701 0,'0'0'0'16,"-11"-30"133"-16,6 16 1 15,-6 8 59-15,11 6 1 0,-16 6-82 16,2 35 0-16,-2 63-72 16,0 17-1-16,13-6-13 15,6 0-1-15,2 0-5 16,1 8 0-16,4 8-5 15,9-18 1-15,8-39-5 16,9-31 2-16,15-34-1 16,22-42 0-16,22-44-1 0,0-27-1 15,-3-17-8-15,-16 6 0 16,-19 17-4-16,-19-6 1 16,-13-14-19-16,-12 19 0 15,-13 28-18-15,-11 36 0 16,-2 21 2-16,-23 28 0 15,-10 27 8-15,-11 11 0 16,-10 11 19 0,4 0 0-16,4 5 8 15,7-8 0-15,-5-2 1 16,11-1 0-16,11-13 2 16,13-11 2-16,14-19 3 15,8-14 1-15,14-3 5 16,7-11-1-16,28-10 5 15,13 5 1-15,6 13 2 16,-3 23 1-16,3 13 0 0,-6 8 0 16,-10 9-1-16,-11 7 0 15,-1 1-3-15,-2-8 1 16,-3-4-6-16,12-12 2 0,20-15-3 16,17-24 1-16,-84 8-2918 15</inkml:trace>
  <inkml:trace contextRef="#ctx1" brushRef="#br0" timeOffset="94954.83">25903 15302 2261 0,'0'0'0'16,"11"-44"161"-16,5 0 1 15,3 3 43-15,14-2 1 16,-1 4-90-16,9 9 1 16,0 11-64-16,5 5 0 15,0 9-21-15,0-1 1 16,0 12-8-16,-5-1 2 16,-6 6-4-16,-8 3-1 15,-3 2-7-15,-13 1-1 16,-11-1-5-1,-5 6 0-15,5-22-2667 0</inkml:trace>
  <inkml:trace contextRef="#ctx1" brushRef="#br0" timeOffset="95065.1">26155 15403 2449 0,'-8'17'0'0,"-8"13"98"15,5 6 1-15,16-6 34 16,9-6 2-16,13-13-14 16,6 3 1-16,15-9-67 15,9-10 0 1,0-3-8-16,6-6 1 0,-63 14-2570 15</inkml:trace>
  <inkml:trace contextRef="#ctx0" brushRef="#br0" timeOffset="96044.3">32351 19024 0,'0'0'0</inkml:trace>
  <inkml:trace contextRef="#ctx1" brushRef="#br0" timeOffset="95713.38">28113 14516 1934 0,'0'0'0'16,"-9"-33"239"-16,7 14 0 0,-4-3-28 15,1 6 1-15,5 16-102 16,0 0 0-16,-11-3-57 16,3 28 1-16,-11 35-19 15,3 17-1-15,10 2-9 16,9 3 0-16,5-8-6 16,6-3 0-16,7-5-3 15,-4-6-1-15,2-5-1 0,2-6-1 16,4-16-3-16,-9-8 2 15,-5-12-5-15,-11-13 1 16,0 0-2570-16</inkml:trace>
  <inkml:trace contextRef="#ctx1" brushRef="#br0" timeOffset="95916.83">27839 15132 2148 0,'-8'11'0'0,"-14"14"82"0,3-1 1 15,8 7 47-15,11-4 0 16,6-11-50-16,18-5 1 15,33-5-38-15,24-3 1 16,25-6 2-16,16-11 0 16,0-8 2-16,-8-2 1 15,-22-1 6-15,-13 9 1 16,-14 10-1-16,-27 12 2 16,-25 10-10-16,-18 20 1 15,5-36-2545-15</inkml:trace>
  <inkml:trace contextRef="#ctx1" brushRef="#br0" timeOffset="96345.52">28389 15631 2337 0,'0'0'0'0,"0"0"126"0,0 0-1 15,33-36 61-15,-23 25 0 16,1 11-94-16,-3 22 0 15,-21 38-55-15,-14 20 1 16,-19 16-14-16,-22 2 0 16,-27 3-1-16,-13-2 0 15,-1-14-1-15,14-6-1 16,17-16-1-16,15-13 0 16,20-20 4-16,13-17 1 15,6-10 5-15,13-22 1 0,11-22 3 16,11-17 0-16,19-7 0 15,2-7 2-15,11-1-6 16,4 7 0-16,4 25-4 16,3 13-1-16,0 31-4 15,9 24-1 1,2 31-11-16,3 16 1 0,-6 8-7 16,0-5 1-16,9-9-4 0,-1-2 1 15,9-6 0-15,13-22 0 16,11-21 0-16,6-23 0 15,4-21-1-15,-7-6 1 16,-106 33-2872-16</inkml:trace>
  <inkml:trace contextRef="#ctx1" brushRef="#br0" timeOffset="96882.88">30357 14861 1947 0,'0'0'0'0,"0"0"20"0,14-44 0 15,-11 11-3-15,-3 3 0 16,-6 11 110-16,-5 11 1 16,-13 8-25-16,-20 19 0 15,-18 25-21-15,-3 16 1 16,-3 17-15-16,17 0 2 16,7 10-17-16,17-5 0 15,11-10-16-15,21-15 2 16,12-16-7-16,29-22 1 15,27-21-4-15,14-20 1 16,-3-22 2-16,-11-16-1 16,-22-14 5-16,-13-3 0 15,-13-5 3 1,-17 2 0-16,-16-2 0 0,-25 3 0 16,-24-9-1-16,-29 1 0 0,-36 2-1 15,-8 19 0-15,24 28-1 16,16 27 1-16,31 24-1 15,13 23 1-15,16 16-12 16,24 3-1 0,25 2-7-16,27-5 1 0,28-5-11 15,34-12 1-15,-108-35-2842 0</inkml:trace>
  <inkml:trace contextRef="#ctx1" brushRef="#br0" timeOffset="97292.79">30696 14533 2248 0,'0'0'0'16,"0"0"41"-16,0 0 0 15,0 0 36-15,0 0-1 16,27-31 48-16,38 7 1 16,27-1-58-16,11 6 1 15,-5 3-12-15,-19 7 0 16,-9 9 3-16,-13 0 2 15,-22 3-15-15,-18 3 0 16,-17-6-11-16,-6 16 0 0,-15-5-29 16,-15-3 2-16,-15-2-13 15,-1-9-1-15,17-5-32 16,8-1 0-16,8-2-29 16,0 3 2-16,5 0 26 15,1 0 0-15,2 8 30 16,-11 11 0-16,-8 22 9 15,3 27 0-15,8 28 9 0,6 7 0 16,5 4 17-16,5-3 1 16,6 5 6-16,5 6 2 15,5-3 2-15,6-3 0 16,14-5-3-16,-1-11-1 16,6-6-5-16,-5-16 0 15,-33-63-2501-15</inkml:trace>
  <inkml:trace contextRef="#ctx1" brushRef="#br0" timeOffset="97529.17">29972 16072 2349 0,'0'0'0'0,"46"-22"122"16,19 0-1-16,55-28 63 15,21-2 1 1,16 3-77-16,8 0-1 0,25 8-50 16,-11 5-1-16,-35 11-9 15,-17 4 0-15,-21 15-15 16,-36 14 1-16,-51 17-9 0,-35 16 0 16,16-41-2646-16</inkml:trace>
  <inkml:trace contextRef="#ctx1" brushRef="#br0" timeOffset="97954.43">30533 16449 2211 0,'0'0'0'16,"-21"-41"125"-16,5 6 1 16,-3-4 52-16,-3 4 0 15,-5-1-78-15,-17 17 1 16,-18 8-46-16,-22 17 0 15,-14 13-15-15,1 22 0 0,10 16-9 16,17 23 1-16,15 13-6 16,17 8 1-16,17 0-5 15,15-10 0 1,17-17-4-16,16-22 1 0,19-11-3 16,25-19 0-16,26-19-3 15,6-20 2-15,-5-21 1 16,-11-17 0-16,-25-19 4 15,-16-5-1-15,-24-1 4 0,-22-5 2 16,-22 0 3-16,-29 9 1 16,-28-6-1-16,-13 16 1 15,-14 6-1-15,0 27 2 16,20 19-6-16,15 31 2 16,25 26-8-16,14 18 1 15,26 7-5-15,33 6-1 16,30-6-12-16,30-13 0 15,-87-55-2906 1</inkml:trace>
  <inkml:trace contextRef="#ctx1" brushRef="#br0" timeOffset="98237.85">31049 16124 2449 0,'0'0'0'0,"-3"-31"65"15,3 4 0 1,0 0 50-16,0 8 0 0,0 8 30 15,0 11 0-15,0 0-80 16,-6 13 1-16,-4 39-14 16,-4 28 0-16,-2 10-13 15,-1 11 0-15,4 9-11 16,10-6 0-16,6 0-10 16,10-5 1-16,6-17-6 0,14-8 0 15,2-20-2-15,6-10 0 16,2-22 0-16,-2-22-1 15,0-22-8-15,-12-5 0 16,-29 27-2686-16</inkml:trace>
  <inkml:trace contextRef="#ctx1" brushRef="#br0" timeOffset="98407.98">30859 16630 2412 0,'0'0'0'16,"27"11"80"-16,8-11 0 15,33-14 43-15,16-18 0 16,14-12-5-16,24-8 0 0,21 8-25 16,-5 0 0-16,-26 3-29 15,-20 5 1-15,-92 36-2593 16</inkml:trace>
  <inkml:trace contextRef="#ctx1" brushRef="#br0" timeOffset="-191901.97">18898 15130 1520 0,'0'0'0'0,"-14"-39"98"15,9 9 0-15,0-3 82 16,5 3 0-16,0 5-77 15,5-2 0-15,6 2-51 16,-3 6-1-16,3 8-15 16,0 0 0-16,0 9-11 0,13 7 1 15,11 9-12-15,3 16 2 16,3 14-4-16,0 2 1 16,-12-2-3-16,4-14 1 15,-11-8-1-15,18-19 0 16,14-20 1-16,14-18 2 15,11-20 6-15,13-8 0 16,14-14 17-16,8-21 1 16,5-42 12-16,-5-2 2 15,-9 21-2-15,-18 23 2 16,-14 29-3 0,-21 20 1-16,-17 24-6 0,-19 9 1 15,-16 16-11-15,0 16 1 16,-10 20-9-16,-18 19 0 15,-7 10-13-15,0 4 0 16,35-69-2461-16</inkml:trace>
  <inkml:trace contextRef="#ctx1" brushRef="#br0" timeOffset="-191634.38">19866 14565 1871 0,'0'0'0'0,"-27"-41"27"0,8 3 0 16,3 8 25-16,-1 13-1 15,17 17 41-15,-2 14 0 16,10 41-29-16,3 13 0 16,2 20-6-16,6-6 1 15,5-19-9-15,6-16 0 16,3-12 2-16,13-18 0 16,11-4 4-16,19-18 2 15,16-14 14-15,11-28 1 16,19-27 24-16,5-22 0 15,-2-35 2-15,-17 16 0 16,-21 25-27-16,-14 16 1 16,-73 74-2652-16</inkml:trace>
</inkml:ink>
</file>

<file path=ppt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792" units="cm"/>
          <inkml:channel name="Y" type="integer" max="2112" units="cm"/>
          <inkml:channel name="T" type="integer" max="2.14748E9" units="dev"/>
        </inkml:traceFormat>
        <inkml:channelProperties>
          <inkml:channelProperty channel="X" name="resolution" value="122.71844" units="1/cm"/>
          <inkml:channelProperty channel="Y" name="resolution" value="121.37931" units="1/cm"/>
          <inkml:channelProperty channel="T" name="resolution" value="1" units="1/dev"/>
        </inkml:channelProperties>
      </inkml:inkSource>
      <inkml:timestamp xml:id="ts0" timeString="2023-01-13T06:25:53.088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context xml:id="ctx1">
      <inkml:inkSource xml:id="inkSrc1">
        <inkml:traceFormat>
          <inkml:channel name="X" type="integer" max="20224" units="cm"/>
          <inkml:channel name="Y" type="integer" max="11264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654.49835" units="1/cm"/>
          <inkml:channelProperty channel="Y" name="resolution" value="647.3563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1" timeString="2023-01-13T06:25:53.637"/>
    </inkml:context>
  </inkml:definitions>
  <inkml:trace contextRef="#ctx0" brushRef="#br0">17719 9896 0,'0'0'0,"0"0"0,14 0 0,-14 0 16,0 0-16</inkml:trace>
  <inkml:trace contextRef="#ctx1" brushRef="#br0">9393 6273 1394 0,'0'0'0'0,"-16"-57"98"0,5 16 0 16,9 5 73-16,-4 6 2 15,6 11-66-15,0 8 0 0,0 11-54 16,6-16 1-16,-6 16-20 15,29 11-1-15,12 19-11 16,5 19-1-16,-5 36-6 16,-3 2-1-16,-14-2-1 15,-2-24-1-15,-3-26-2 16,-3-10 1-16,-5-20 0 16,8-5 2-16,19-19 1 15,8-27 2-15,24-50 10 0,12-19 1 16,13-6 20-16,5 1 0 15,0 8 14-15,-8 2-1 16,-16-11-5 0,-13 15 1-16,-23 45-4 0,-10 26 0 15,-14 21-11-15,-10 25 1 16,-6 27-13-16,-6 20 0 16,6-58-2369-16</inkml:trace>
  <inkml:trace contextRef="#ctx1" brushRef="#br0" timeOffset="283.16">10006 5934 1859 0,'0'0'0'0,"0"0"45"15,0 0 1-15,0 0 30 16,0 0 0-16,0 0-18 16,0 0-1-16,0 0-35 15,30 30 2 1,16 0-4-16,0 0 0 0,0-5 4 0,-5-11-1 15,-6-9 8-15,8-5-1 16,17-14 6-16,8-10 1 16,-3-12 3-16,8-24 2 15,6-17 12-15,8-27 0 16,10-27 12 0,6-1 1-16,-3 23-10 0,-2-12 2 15,-3-16-14-15,5-30 1 16,-100 167-2308-16</inkml:trace>
  <inkml:trace contextRef="#ctx0" brushRef="#br0" timeOffset="6671.71">16287 15548 0,'0'0'0,"0"0"0,0 0 0</inkml:trace>
  <inkml:trace contextRef="#ctx1" brushRef="#br0" timeOffset="8181.01">19516 17780 1269 0,'0'0'0'0,"-16"-44"118"0,5 14 0 32,3 8 86-32,2 12-1 15,6 10-76-15,-5-14-1 16,5 14-47-16,-5-8-1 15,5 8-33-15,5-14 1 16,-5 14-12-16,11-8 0 16,2 8-11-16,9 5 2 15,5 12-7-15,11 7 1 16,3 17-8-16,-3 9 2 0,-11-4-7 16,-3-10 2-16,1-9-1 15,2-5 0-15,-8-14 0 16,13-10 1-16,14-15 4 15,11-18-1-15,14-20 7 16,5-11 0-16,13 0 5 16,-2-24 2-16,16-31 6 0,3-13 2 15,-1 3 4-15,-4 10 0 16,-12 25 0-16,-13 25 1 16,-19 17-4-16,-11 18 1 15,-24 22-10-15,-9 20 2 16,-2 13-9-16,-11 16 1 15,-11 12-10-15,3 5 1 16,8-52-2358-16</inkml:trace>
  <inkml:trace contextRef="#ctx1" brushRef="#br0" timeOffset="8480.12">20291 17471 1733 0,'0'0'0'0,"0"0"26"16,-27-11 1-16,27 11 22 16,-8 11 2-16,8 3 20 15,0 13-1-15,3 17-28 16,11 16-1-16,10 6-10 16,-2-3 0-16,7 2-2 0,1-7 2 15,16-17-1-15,11-22 1 16,14-43 2-1,24-26-1-15,21-24 15 0,9-16 1 16,19-6 14-16,2-19 2 16,-10-19 0-16,-20 8 1 15,-18 22-4-15,-14 27 0 16,-84 77-2185-16</inkml:trace>
  <inkml:trace contextRef="#ctx0" brushRef="#br0" timeOffset="10081.79">10822 7793 0,'0'0'0</inkml:trace>
  <inkml:trace contextRef="#ctx1" brushRef="#br0" timeOffset="9993.91">1797 3902 1721 0,'0'0'0'15,"-29"-19"122"-15,7 2 2 16,3-2 91-16,3-3 2 16,5 9-86-16,5-1 0 15,6 14-64-15,0 0-1 16,-13-11-22-16,13 11 0 16,0 0-11-16,24 19-1 0,9 17-12 15,13 19-1-15,3 10-8 16,-1 15 0-16,-7 13 0 15,5 5 1-15,-5-7-2 16,-6-20 1-16,0-22-1 16,-2-13 0-16,-9-25-2 15,-2-22 0-15,2-25 0 0,3-30-1 16,-8-32-2-16,-13-17-1 16,-6 115-2339-16</inkml:trace>
  <inkml:trace contextRef="#ctx1" brushRef="#br0" timeOffset="10608.54">2020 3499 1972 0,'0'0'0'15,"-38"-65"42"-15,13 15-1 16,4 9 31-16,2 6 1 16,13 21 19-16,6 14 0 15,0 0-38-15,11 8 0 16,30 33-10-16,5 25-1 16,5 24-8-16,1 12 0 15,-1-6-7-15,1-12 1 16,7-23-5-16,4-6 0 0,-6-6 6 15,-6-3 0-15,1-10-1 16,-12-11 0-16,-23-20-5 16,-17-5-1-16,0 0-11 15,-27 0-1-15,-33 0-12 16,-13-5 1-16,-9-1-17 16,-7 6 1-16,8 6-23 15,10-6 0 1,14 5 4-16,17 1 0 0,18-4 15 0,22-2 1 15,-11 0 12-15,27-8 0 16,20-17 5-16,20-16 1 16,7-13 1-16,7-7 0 15,4-10 1-15,-9-6 1 16,-8 4 5-16,-11 7 1 16,-14 25 4-16,-2 22 2 15,-14 19 4-15,-2 19 0 16,7 27-2-16,7 9 1 15,1 5 0-15,-4-8 1 16,2-8-3-16,-3-14 0 16,-7-13-1-16,4-9-1 0,4-8-3 15,2-8 2 1,3-9 1-16,-1-18 1 0,-12-20 1 16,-6-11 2-16,-11-13 2 15,-11 2 1-15,-19 14 5 16,-3 22 1-16,-13 16 0 15,0 20 1-15,5 10-4 16,6 28 2-16,14 27-5 16,4 12 0-16,17-12-5 15,17-5-1-15,10-14-9 0,13-30 1 16,-40-11-2453-16</inkml:trace>
  <inkml:trace contextRef="#ctx1" brushRef="#br0" timeOffset="11312.62">2825 3212 2123 0,'0'0'0'15,"0"-27"37"-15,0 10 0 16,0 17 15-16,11-14 1 16,-11 14 37-16,0 0 0 15,24 20-40 1,3 10 2-16,8 30-6 16,6 8 0-16,-3 4-9 15,-3-12 0-15,-5-8-1 16,-3-22 0-16,-8-22 2 15,-3-27 0-15,9-30-1 16,-3-9 1-16,-12-5 6 16,-10 0 0-16,-5 9 7 15,-6 4 1-15,0 15-3 0,0 15 2 16,3 4-3-16,8 16 0 0,-5-14-12 16,5 14 1-16,11 14-15 15,-3-3 0-15,8 8-13 16,6 3 1-16,-3-3-6 15,8-8 0-15,-3-8-3 16,-2-3 1-16,-3-3 0 16,3-8 0-16,-6-8 2 15,-8-6 2 1,-3-2 6-16,-5-9 2 0,0-7 4 16,-5 2 1-16,5 16 3 0,-5 8 1 15,5 17-1-15,0 0 1 16,5 17-8-16,17 8 2 15,13 10-10-15,6 1 1 16,-3-23-5 0,8-7 0-16,-6-17-1 0,1-14-1 15,10-19 0-15,-4-10 0 16,-12-31-1-16,-3 3 1 16,-18 5 0-16,-3 14 1 15,-11 8 3-15,-11 14-1 16,-3 11 3-16,-7 5 1 15,-1 1 2-15,-2 13 0 16,2 11 0-16,8 8 1 16,3 19-4-16,6 23 1 0,5 21-8 15,5 8 1 1,6 6-1-16,14-14 0 16,7-24-2-16,14-22 0 0,19-25-2 15,9-31 1 1,7-21-2-16,0-8 1 0,9-6-3 15,-20 1 2-15,-70 65-2834 16</inkml:trace>
  <inkml:trace contextRef="#ctx1" brushRef="#br0" timeOffset="12397.28">4565 1917 1884 0,'0'0'0'0,"-24"-36"139"15,13 17 1-15,-8-3 46 16,8 8 1-16,11 14-66 16,-11-11 1-1,11 11-61-15,0 0-1 16,6 11-26-16,7 25 0 15,20 38-13-15,-3 22 1 16,10 10-5-16,-2-1 0 16,-2-26-3-16,-7-22-1 15,-2-26-1-15,-13-12 1 0,-14-19-2 0,16-11 0 16,-5-25 4-16,-5-32-1 16,-12-34 11-16,-5-7 0 31,-8 2 11-31,-13 11 0 0,-9 17 7 0,-16-17 2 15,-8-25-2-15,3-5 0 16,5 22-10-16,11 33 2 16,24 25-9-16,9 27 0 15,13 19-10-15,8 35 2 16,30 66-9-16,13 20 0 16,25 2-5-16,11 0-1 0,21-13-3 31,1 5 0-31,2 11-1 15,-3-25 1-15,-10-30-3 16,-14-16 0-16,-19-30 1 16,-27-20 1-16,-25-16 0 15,-26-13 0-15,-31-26 0 16,-15 4-1-16,-20-9-7 16,-13 0 2-16,-16 14-19 15,-4 11 0-15,9 14-32 0,19 21 0 16,30 12-21-16,27 2 0 15,22 5 11-15,16-2-1 16,13 3 14-16,22-25 1 16,22-25 24-16,13-27 0 15,9-22 14-15,13-2 2 16,-6-9 9-16,-2-6 1 16,-11-29 5-16,-22 5 0 15,-26 25 15-15,-20 24 0 16,-19 19 21-16,-10 17 2 15,-14 16 10-15,-3 20 1 16,-16 24-4-16,5 25 0 16,6 11-4-16,13 18 1 15,11-4-16-15,6-3 1 0,10-28-10 16,6-8 1-16,5-16-7 16,9-6 1-16,7-3-1 15,14-8-1-15,14-2-1 16,2-6 0-16,6 5-2 15,-16-5 0-15,-12 6 0 16,-15-1-1-16,-14 1 0 16,-11 13 0-16,-6 17-3 15,-16 13 1-15,-13 11-2 0,-5 6 1 16,-1-17-2-16,11-13 1 16,8-20-2-16,12-21 1 15,10-26-2-15,16-10 1 16,-16 41-2654-16</inkml:trace>
  <inkml:trace contextRef="#ctx1" brushRef="#br0" timeOffset="12743.29">5707 1358 2161 0,'0'0'0'15,"24"-74"87"-15,-2 14 2 16,-12 8 57-16,-4 16 0 16,-6 12-52-16,-6 10 0 15,6 14-50-15,-21-11 1 16,-4 16-14-16,-7 9 1 15,-3 2-1-15,-1 9 1 0,20 16-9 16,11-5 2 0,5 2-6-16,16 3 0 0,8-2-5 15,9-7 0-15,8-1-4 16,-1-12 1-16,12-6 2 16,-1-2 0-16,-5 0 1 15,0 3 0-15,-18-3 0 16,-10 8-1-16,-7 3-3 15,-16 11 2-15,-11 13-5 16,-9 1 2-16,-13-9-2 16,8-2 0-16,6-20 1 0,8-2 0 15,5-8-1-15,11-6 2 16,-11-11-5-16,17-39-1 16,-6 50-2508-16</inkml:trace>
  <inkml:trace contextRef="#ctx1" brushRef="#br0" timeOffset="12963.78">5942 1098 2287 0,'0'0'0'16,"0"0"30"-16,0 0 0 15,0 0 17-15,0 0 2 16,0 0 64-16,0 0 0 0,22 38-49 16,8 14 0-16,5 8-6 15,6 14 1-15,2-2-9 16,3-1 2-16,9-22-17 15,1-24 0-15,-4-39-7 16,-1-16 0-16,-18-22-24 16,-3-8 2-16,-30 60-2371 15</inkml:trace>
  <inkml:trace contextRef="#ctx1" brushRef="#br0" timeOffset="13663.47">6460 1147 1947 0,'0'0'0'0,"-13"-30"17"0,2 5 1 16,0-5 15-16,-5 14 0 15,8 2 52-15,-3 14 0 16,0 0-12-16,-14 14 0 15,-2 2-1-15,3 14 0 16,2 0-6-16,6 6 0 16,13 13-13-16,11-13 0 15,14-11-15-15,8-12 0 16,5-13-2-16,9-13 0 16,2-12-2-16,0-5 2 15,-16 5-4-15,-9-2 0 16,-7 8-1-16,-9 8-1 15,-5 11-2-15,11-9 1 16,-11 9-1-16,24 9 0 16,4 18-3-16,7 28 1 15,-3 30-8-15,9 16 0 0,0 20-6 16,-1-1 1-16,-4-35-4 16,2-6 2-16,-3-2-5 15,-11-3 2-15,-2-11-2 16,-17-8 0-16,1-25 1 15,-12-25 1-15,-5-5 2 16,-5-30 1-16,-14-22 11 16,-5-19 0-16,3-8 17 0,-9-26 2 15,-5-45 7-15,5-3 1 16,14 24 4-16,8 22 0 16,14 33-7-16,10 28 0 15,0 15-11-15,9 18 1 16,8 13-17-16,2 13 0 15,14 7-12-15,3 21-1 16,-6 13-6-16,0 12 1 16,-2 5-2-16,-14-5 0 15,-3-11-4-15,0-14-1 16,-5-22-4-16,-11-19 1 16,14-25 0-16,-9-21 0 15,1-20 4-15,-1-2 2 16,0 2 2-16,1 11 1 15,-6 14 0-15,5 16 1 0,-2 4 1 16,2 12 2-16,-5 9 1 16,27 0 1-16,3 6-1 15,16 8 2-15,6 5-3 16,-6 3 0-16,5 2-1 16,-10-10 1-16,-3-17-4 15,-8-13 1-15,-8 2-13 16,-14 9-1-16,-8 5-2912 15</inkml:trace>
  <inkml:trace contextRef="#ctx1" brushRef="#br0" timeOffset="14814.67">7233 955 2198 0,'0'0'0'15,"-22"-19"18"-15,11-3 1 16,-5 3 38-16,8-5 1 16,2 10 65-16,6 14 0 15,0 0-45-15,0 0-1 16,0 25-12-16,11 7 1 15,8 26-11-15,-2-3 0 16,2-14-15-16,2-11-1 16,-5-16-9-16,-2-4 2 15,2-4-8-15,-5-3 2 16,-11-3 1-16,14-3 1 0,-14 3 2 31,16-16 1-31,-5-9 7 0,-6-5 1 0,-5-11-1 16,0 11 2-16,0 10-2 15,0 9 0-15,0 11-10 16,0 0 1-16,0 11-17 16,14 9 2-16,13 10-8 15,-3-8 0 1,9-9-3-16,-9-7-1 0,3-6-1 0,-2-11 1 16,2-3-1-1,-8-11 0-15,-3-16 2 0,-5 0 0 16,-6-8 4-16,-5 2-1 15,-5 4 7-15,0 18 0 16,-1 14 5-16,6 11 0 16,0 0 1-16,-11 11 0 15,11 14-4-15,6 13 1 16,10 14-10-16,8-11 1 16,9-14-5-16,-3-16 1 15,5-16-3-15,0-14 1 16,9-22-1-16,-9-14 0 15,0-11 0 1,-13-2 1-16,-9 10 0 0,-7 14 1 16,-12 9-1-16,-2 10 2 0,-8 1-1 15,0 2 0-15,2 13 1 16,-2 18 1-16,-6 13 0 16,3 27 1-16,-3 11-4 15,12 17 1 1,7-3-2-16,11-9 0 0,3-18-1 15,11-22 1-15,-9-17-2 16,9-16 1-16,8-17 0 16,2-16 1-16,3-14 0 15,-5-2 0-15,-3 7 0 0,-16 15 1 16,-3 16 1-16,-2 8 1 31,-6 11 3-31,0 0-1 16,0 0 2-16,16-6 0 15,-11 23-5-15,12 7 2 16,12 23-4-16,-4-3 1 16,-3-20-1-16,-12-7 0 15,-10-17-1-15,19 5 1 16,-13-16-2-16,5-13 2 16,-1-12 0-16,-1-5 0 15,-4 11 0-15,-5 5 0 16,-3 9 2-16,-2 7 0 15,5 9 1-15,-6-19 2 16,6 19 0-16,0 0 1 0,0 0-3 16,0 0 2-1,0 19-3-15,9-8 1 0,1-2 0 16,7-4-1-16,-1-10-1 0,8-9 0 0,4-27 0 16,-4-6 0-16,-8 9 2 15,-5 2-1-15,-11 6 0 16,0-5 1-16,-11-9 0 15,0-3 0 1,0 1-1-16,-2 16 1 0,8 16-1 16,5 14 0-16,0 11-2 15,0 22 1-15,2 8-2 0,14 19 1 16,1 0-6-16,4 1 2 16,9 10-6-1,0 3 1-15,-3 2-3 16,3-15-1-16,0-20-6 0,-14-22 0 15,-5-8-3-15,-11-11 0 16,0 0-2828-16</inkml:trace>
  <inkml:trace contextRef="#ctx1" brushRef="#br0" timeOffset="14972.34">8268 558 2110 0,'0'0'0'16,"11"0"33"-16,0 0 1 15,0 0 22-15,19-11 1 16,16-8 41-16,16-11-1 16,9-5-43-16,-4-4 1 0,-67 39-2001 31</inkml:trace>
</inkml:ink>
</file>

<file path=ppt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792" units="cm"/>
          <inkml:channel name="Y" type="integer" max="2112" units="cm"/>
          <inkml:channel name="T" type="integer" max="2.14748E9" units="dev"/>
        </inkml:traceFormat>
        <inkml:channelProperties>
          <inkml:channelProperty channel="X" name="resolution" value="122.71844" units="1/cm"/>
          <inkml:channelProperty channel="Y" name="resolution" value="121.37931" units="1/cm"/>
          <inkml:channelProperty channel="T" name="resolution" value="1" units="1/dev"/>
        </inkml:channelProperties>
      </inkml:inkSource>
      <inkml:timestamp xml:id="ts0" timeString="2023-01-13T06:26:18.526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context xml:id="ctx1">
      <inkml:inkSource xml:id="inkSrc1">
        <inkml:traceFormat>
          <inkml:channel name="X" type="integer" max="20224" units="cm"/>
          <inkml:channel name="Y" type="integer" max="11264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654.49835" units="1/cm"/>
          <inkml:channelProperty channel="Y" name="resolution" value="647.3563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1" timeString="2023-01-13T06:26:19.440"/>
    </inkml:context>
  </inkml:definitions>
  <inkml:trace contextRef="#ctx0" brushRef="#br0">32134 7793 0,'0'0'0,"14"0"0,30 0 0,57 15 15,0 14-15,145 30 0,72 14 16</inkml:trace>
  <inkml:trace contextRef="#ctx1" brushRef="#br0">27264 605 1595 0,'0'0'0'0,"0"0"66"0,-38-11 2 0,38 11 50 16,-13 5 1-16,13-5-36 15,5 9 0-15,11-4-38 16,41 17-1-16,54 3-20 16,30-1 0-16,11-7-4 15,30-14 0-15,35 2-4 16,16-13 1-1,13-9-2-15,-12-2 1 16,-31-3 2-16,-13 9 1 16,-3-9-1-16,-30 8 1 15,-46 8 5-15,-24-2-1 16,-25 6 2-16,-24-1 1 16,-16 6-3-16,-22-3 1 15,5 16-3-15,-26-2 2 16,-23 21-6-16,-26 6 3 15,-25-5-5-15,-14-6 1 16,-29-19-8-16,-16 3 1 16,-20-9-7-16,-8 6 0 15,-2-3-2-15,0 3 0 16,8-5-5-16,16-1-1 16,16 14-9-16,27 6 2 15,31-6-9-15,29-2-1 0,30-12 9 16,27-5 0-16,21 14 5 15,63-9 0-15,84-5 5 16,41-11 0-16,43 3 3 16,6-11 1-16,13 8 1 15,-11 0 0-15,-29 11 5 16,-42 0 1-16,-48 6 5 0,-27-1 0 16,-35 3 5-16,-28-5 1 15,-26 5 0-15,-25-8 1 16,0 0-2-16,-30 11 0 15,-16 14-2-15,46-25-2076 16</inkml:trace>
  <inkml:trace contextRef="#ctx1" brushRef="#br0" timeOffset="828.39">26172 1689 1683 0,'0'0'0'16,"0"0"137"-16,0 0 0 15,0 0-8-15,0-43 1 16,10 7-54-16,7-5 0 16,2-3-34-16,-3 3 1 15,-8 16-15-15,-5 3 1 0,-3 14-6 16,0 8 2-16,-17 6-6 15,-10 18 0-15,-8 20-5 16,5 3 0-16,9 2-5 16,10-13 0-16,16-6-3 15,11 5-1-15,6 6-1 16,13 3 0-16,17-8 1 16,-3-1-1-16,-1-10 1 15,-12-6-1-15,-6-2 1 0,-3-6-1 16,-17-3 1-16,-10-8 0 15,3 11 1-15,-14-11 0 16,-13 5-1-16,-11-2 2 16,-1-6 1-16,-4-2 0 15,13 5 5-15,0-6 2 16,8 1 3-16,8-1 0 16,11 6 1-16,5-8 0 15,-5 8-2150-15</inkml:trace>
  <inkml:trace contextRef="#ctx1" brushRef="#br0" timeOffset="1128.14">26855 1339 2048 0,'0'0'0'0,"-14"-66"83"16,-2 14 1-16,-6 14 48 15,3 2 1-15,6 11-38 16,5 9 0-16,8 16-57 15,0 0 1-15,-6 11-15 16,1 38 2-16,10 42-7 0,9 29 0 16,18 23-5-16,6 13-1 15,3 13-5-15,-9-7 1 16,-5 0-3-16,-5-23 0 16,-3-24-1-16,-3-13 0 15,-5-31-1-15,-3-22 0 16,-8-24-1-16,0-25-1 15,-19-14-1-15,-8-27 0 16,27 41-2189-16</inkml:trace>
  <inkml:trace contextRef="#ctx1" brushRef="#br0" timeOffset="1364.79">26665 1906 1884 0,'0'0'0'16,"11"-55"47"-16,5 19 0 16,8 6 36-16,12 11 0 15,15 8-19-15,1 6 1 0,-1-1-37 16,-5 12 1-16,-10 10-10 15,-12 9 0-15,-8 5-1 16,-10 25 0-16,-12 16-1 16,-10 8 1-16,-11 12-3 15,-6-15 0-15,1-26 10 16,7-15 1-16,17-24 0 16,11-27 1-16,8-45-3 0,19-18 1 15,24-6-2-15,11-5 0 16,-65 90-2025-16</inkml:trace>
  <inkml:trace contextRef="#ctx1" brushRef="#br0" timeOffset="2172.01">27261 1232 1897 0,'0'0'0'0,"8"-25"51"0,-2 6 0 16,-6 19 27 0,0 0-1-16,0 0 7 0,5 19 2 15,-5 47-42-15,0 19 1 16,0 16-10-16,0-2 0 15,0 2-7-15,6-10 1 16,10-15-6-16,14-10-1 16,10-22-4-16,7-20 1 15,-1-18-2-15,-3-14 1 16,-5-3 1-16,0-25 0 16,-8-13 2-16,-3-9 1 15,-11 4 3-15,-5 10 2 16,-8 16-3-16,2 15 1 15,-5 13-5-15,6 11 0 16,-6 24-5-16,5 15 0 16,6 15-3-16,13 1-1 15,9-17-3-15,7-13 1 16,4-6-5-16,13-22 2 16,16-16-4-16,3-17 1 15,2-10 0-15,-15-15-1 0,-23 15 0 16,-10-1 1-16,-11 1 0 15,-16-12-1-15,-19-13 0 16,-9 11 0-16,4 7 1 16,-12 23 0-16,3 25-1 15,0 24 2-15,-10 19-2 16,7 3 0-16,17 8-1 16,19-16 1-16,21-3 0 15,17-10-1-15,21-12 0 16,0-8 0-16,-5-11-1 15,-2-17 1-15,-1-16-1 16,-3-2 1-16,-7 5-1 0,-12-1 1 16,-7 4 0-16,-4 2 1 15,-13 12-1-15,-8 13 0 16,9-11 0-16,-9 22 0 16,-3 8 0-16,-5 22 0 15,-3 8 0-15,5 12 1 16,12-7-2-16,5-13 1 15,2-16-1-15,9-14 0 16,11-16 0-16,15-9 1 16,20-14-1-16,-6-2 1 15,-5-5-1-15,-11 2 1 16,-10-3 0-16,-15 6 0 16,-2 14 2-16,-5 7-1 15,-14 9 0-15,0 0 0 16,11 14 1-16,-9 16-1 15,-2 22 0-15,6 11 0 0,2-8 0 16,-3-8 1-16,1-17-2 16,7-11 1-16,4-14-2 15,10-18 1-15,-27 13-2293 16</inkml:trace>
  <inkml:trace contextRef="#ctx1" brushRef="#br0" timeOffset="2330.79">29167 1509 1947 0,'0'0'0'16,"0"0"80"-16,-38 11 1 16,38-11 44-16,0 0 0 15,-5 11-60-15,5-11 2 16,21 19-46-16,9 5 0 16,14 12-11-16,10 2 2 15,-54-38-1928-15</inkml:trace>
  <inkml:trace contextRef="#ctx1" brushRef="#br0" timeOffset="3062.31">29698 1610 1897 0,'0'0'0'16,"0"0"47"-16,0 0 2 15,-37-36 4-15,20 31 1 16,1 5 30-16,-19 11 1 15,-22 27-42-15,-16 14 2 16,8 3-17-16,13 11 1 16,20-1-6-16,15 4 0 15,23-9-5-15,32-2 0 0,43-9-5 16,17-19 0-16,5-19 1 16,0-17-1-16,-17-10 3 15,-18-9 1-15,-8-18 2 16,-9-4 0-16,-7 3 0 15,-9 9 1-15,-24 10 1 16,-11-5 2-16,-11-6-5 16,-14 12 1-16,-2 7-1 15,-13 23 1-15,-4 13-3 0,1 22-1 16,0 0-3-16,13 8 0 16,5-13-3-16,15-1 1 15,12-15-3-15,4-9 1 16,-6-11-2-16,27 8 1 15,-8-11-1-15,13-8-1 16,-2-19 2-16,-3 5 1 16,-11 1 1-16,-5 13 1 15,-11 11-2-15,8-11 1 16,-8 11-3-16,0 0 1 16,11 11-2-16,-8 8-1 15,8 22-3-15,11-3 2 16,5-5-3-16,16-19 1 15,11-20-1-15,9-13 0 16,-4-16 0-16,-7-6 0 16,-6-3 0-16,-16-11 1 0,-3-11-1 15,-11 6 1-15,0-11 0 16,-2-9 0-16,-3-26 1 16,-6 2 1-16,1 8 0 15,-4 25 2-15,-2 35-1 16,0 36 2-16,0 0 0 15,-8 60 2-15,3 55-2 16,2 28-1-16,8 2-1 0,12-8-1 16,12-11-2-16,9-22 0 15,3-28-1-15,16-32 0 16,-57-44-2272-16</inkml:trace>
</inkml:ink>
</file>

<file path=ppt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792" units="cm"/>
          <inkml:channel name="Y" type="integer" max="2112" units="cm"/>
          <inkml:channel name="T" type="integer" max="2.14748E9" units="dev"/>
        </inkml:traceFormat>
        <inkml:channelProperties>
          <inkml:channelProperty channel="X" name="resolution" value="122.71844" units="1/cm"/>
          <inkml:channelProperty channel="Y" name="resolution" value="121.37931" units="1/cm"/>
          <inkml:channelProperty channel="T" name="resolution" value="1" units="1/dev"/>
        </inkml:channelProperties>
      </inkml:inkSource>
      <inkml:timestamp xml:id="ts0" timeString="2023-01-13T06:26:51.260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context xml:id="ctx1">
      <inkml:inkSource xml:id="inkSrc1">
        <inkml:traceFormat>
          <inkml:channel name="X" type="integer" max="20224" units="cm"/>
          <inkml:channel name="Y" type="integer" max="11264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654.49835" units="1/cm"/>
          <inkml:channelProperty channel="Y" name="resolution" value="647.3563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1" timeString="2023-01-13T06:26:52.570"/>
    </inkml:context>
  </inkml:definitions>
  <inkml:trace contextRef="#ctx0" brushRef="#br0">13020 14658 0,'0'0'0</inkml:trace>
  <inkml:trace contextRef="#ctx1" brushRef="#br0">2502 4773 1520 0,'0'0'0'0,"-32"0"70"15,13 0-1-15,-3 3 66 16,3 2 1-16,8 0-35 16,11-5 1-1,0 0-47-15,-11 0 1 0,11 0-15 0,0 0 1 16,-10 0-7-16,10 0 0 16,0 0-7-16,0 0 1 15,0 0-2-15,0 0 0 16,0 0 0-16,10 0-1 15,7 0 0 1,12 0 1-16,23 6 2 0,16-1 2 16,2-10 0-16,3-1 2 15,9 1-3-15,4 0 0 16,-7-4-1-16,2 4 2 16,6 10-5-16,-3-5-1 15,3-11-2-15,5 6 0 16,0-1-4-16,-10 12 1 15,4-6-7-15,4 0 2 16,-9-6-3-16,11 1 0 16,11 2-2-16,-5 3 2 0,5 3-2 15,0-3 0-15,5-3-2 16,9-2 1-16,2-6 0 16,3 5 1-1,-8 12-1-15,-5-6 1 0,-4 0 1 16,-2 0 0-16,6 5 2 15,-6 6 0-15,0-3 2 16,0-2-1-16,-6-1 2 0,1 1 0 16,-6-1-2-16,11-2 1 15,8-3-3 1,-2-3 2-16,-1 3-4 0,-5-5 0 16,14-6-1-16,2 5 1 15,8 12-2-15,4-6 0 16,-15-11-3-16,3 3 2 15,9 2-1-15,2 6 0 16,-3 0 0-16,1 0-1 31,-9 6 2-31,9-6 0 0,-4 5-1 0,4-5 0 16,-14 3 1-16,2 2 0 16,-2 1-2-16,-6-1 1 0,9 1-2 15,-3-1 2-15,-6 1-4 16,-10 2 2-16,-1-3-1 15,1-5 0 1,-11 6 0 0,5-6 0-16,6 0-1 15,-1-6 2-15,1-2-2 16,-6 0 0-16,-16 5 0 16,8 3 1-16,-3-11-2 15,6 6 0-15,-3-1 0 0,-8 4 0 16,-8-4 0-16,-9 6 0 15,-2 0 0-15,-11 0 2 16,-8 0-1-16,-2 0 0 16,-7 3-1-16,-2 0 2 15,9-3-2-15,-6 2 0 16,-3 4 0-16,-8-1 0 16,2 1-1-16,-7-1 1 15,-3-2-1-15,-11-3 1 16,16 6-1-16,-16-6 1 15,16 10-1-15,-16-10 0 16,0 0-2638-16</inkml:trace>
  <inkml:trace contextRef="#ctx1" brushRef="#br0" timeOffset="1296.16">900 5863 1306 0,'0'0'0'0,"-32"-6"72"15,7 1-1-15,-5 5 73 16,9 0 1-16,10-3-33 0,11 3 1 16,-17 0-43-16,17 0-1 15,0 0-24-15,0 0 1 16,0 0-12-16,0 0 0 16,28 19-7-16,12 0 1 15,23 6-5-15,7-3 1 16,3-3 5-1,-2-8 0-15,13 3 3 16,8-3 0-16,6-6-5 0,-1-2 1 16,1 0 5-16,-1-3 0 15,12 0 8-15,2 0 0 16,3 0-1-16,0 0 0 16,-14 2 5-16,8 4 1 15,1-1 0-15,5 1 0 16,2 2-5-16,-7 3 2 0,-6-11-4 15,0 5 2-15,0-5 0 16,-6 6 1-16,-4-6-4 16,-1 5 1-1,-6 1-1-15,-7 2 0 0,-14-2-4 16,-13-1 0-16,-17-5 3 16,-8 6 1-16,-11-6-1 0,-16 0 0 15,0 0-1-15,8-6 1 16,-8 6-1-16,0 0 1 15,0 0-1-15,0 0 0 16,0 0 0-16,0 0 0 16,0 0-4-16,0 14 2 15,0-14-2978-15</inkml:trace>
  <inkml:trace contextRef="#ctx1" brushRef="#br0" timeOffset="2065.5">6815 5874 1545 0,'0'0'0'16,"-35"-3"210"-16,13 3-1 16,-2-3-18-16,2 3 0 15,11 0-117-15,11 0 0 16,-13-5-40-16,13 5-1 15,0 0-13-15,0 0-1 16,0 0-1-16,0 0 0 16,19 0 1-16,22 0 1 15,32 0 3-15,8 0 2 16,-2 0 3-16,13 0 1 0,5 0 3 16,12 0 0-16,24 5-1 15,10-2 0-15,7-3 4 16,4-3 1-1,20 3-4-15,10 3 2 0,-8 2 0 16,8 6-1-16,6 0-5 16,-5-2 1-16,-9 1 5 15,-3-4 0-15,-7 5-6 16,-9-6 1-16,-16 4 5 0,-8 2-1 16,-11-6 5-16,-3-5 1 15,-16 0-6-15,-11 0 2 16,-21 0 0-16,-14 3 1 15,-22-1-5-15,-8 1 2 16,-11 3-1-16,-2-6 2 16,-14 0-3-16,0 0 1 15,11 16-5 1,-11-2 0-16,0-14-2895 16</inkml:trace>
  <inkml:trace contextRef="#ctx0" brushRef="#br0" timeOffset="33376.01">11935 11780 0,'0'0'0,"0"0"16,0 0-16,0 0 0,15 0 16,-15 0-16,29 0 0,-15 0 15,-14 0-15,15 0 16,28 0-16,-43 0 0,0 0 16,0 0-16,0 0 0</inkml:trace>
  <inkml:trace contextRef="#ctx0" brushRef="#br0" timeOffset="40559.85">9434 8334 0,'0'0'0,"0"0"0,0 0 0,0 0 16,0 0-16</inkml:trace>
  <inkml:trace contextRef="#ctx1" brushRef="#br0" timeOffset="39803.82">1372 3836 1583 0,'0'0'0'16,"0"0"57"-16,-25-44 0 15,9 23 66-15,5-4 0 16,0 0-40-16,11-5 1 16,0 0-42-16,0-6 1 15,0 6-17-15,0 6 2 16,0 7-7-16,0 17 0 16,0 0-6-16,11 36-1 0,11 24-4 15,-9 6 2-15,-7-6-1 16,-1-13 0-16,-5-17-1 15,11 0 1-15,0 3 1 32,8 0 0-32,-3-14 1 0,19-14 1 0,17-21 0 15,16-9 1-15,2-5 3 16,9-17 0-16,13-10 4 16,-5-20 2-16,0-32-2 0,-3 2 1 15,-19 17 0-15,-8 18 2 31,-17 23-3-31,-13 13 1 16,-8 17-2-16,-8 22 1 16,-5 13-4-16,-6 15-1 15,-6-1-5-15,1 11-1 16,5-6-4-16,0 4 0 16,0-39-2107-16</inkml:trace>
  <inkml:trace contextRef="#ctx1" brushRef="#br0" timeOffset="40073">2071 3571 1733 0,'0'0'0'15,"-11"-17"42"-15,11 17-1 0,-16 11 23 16,11 8 1-16,-6 11-6 16,8 17-1-16,17 13-29 15,2-5 2-15,0-8-11 16,9-17 1-16,2-11-2 15,13-8 0-15,17-8-1 16,19-6 0-16,22-19 7 16,10-16 1-16,20-20 8 0,-9-16 2 15,-3-27 1-15,-23-1 0 16,-15 29 7-16,-7 12 1 16,-14 9-3-16,-6-5-1 15,-51 57-1995-15</inkml:trace>
  <inkml:trace contextRef="#ctx0" brushRef="#br0" timeOffset="57682.2">11979 13606 0,'0'0'0,"14"0"0,1 0 0</inkml:trace>
  <inkml:trace contextRef="#ctx1" brushRef="#br0" timeOffset="56875.71">6924 7010 1683 0,'0'0'0'16,"0"-30"131"-16,0 3 0 15,-6-6 64-15,6 0-1 16,6-3-63-16,-1 3 0 16,-5 11-53-16,0 9 0 15,0 13-26-15,-5-11 1 16,5 11-16-16,-22 16 1 15,-13 23-9-15,-11 18 1 16,11 9-5-16,2 8 0 16,9-3-6-16,7-11 1 0,12-5-4 15,10-11 0-15,12-9-2 16,2-13 1-16,8-8 1 16,8-14 1-16,16-14 5 15,-4-8 0-15,-7-8 4 16,-13-8 1-16,-16-9 9 15,-8-2 1-15,-11-11 6 16,-19 0 2 0,-9-6 8-16,-15 6 1 0,-12 2-4 0,-2 9 1 15,-2 13 1-15,15 17 0 16,11 19-7-16,20 11 1 16,2 8-17-16,24 11 1 15,14 11-14-15,27-5 2 16,27-6-15-16,20-16 0 15,-93-14-2954-15</inkml:trace>
  <inkml:trace contextRef="#ctx1" brushRef="#br0" timeOffset="57189.89">7268 6501 2072 0,'0'0'0'0,"-5"-30"32"16,5 5-1-16,5 0 18 15,0 3 2-15,9 9 41 16,8-6 0-16,18 8-36 16,12 5 1-16,5 23-4 15,-6 13 1-15,-10 19-7 16,-19 6 1-16,-14 5-8 16,-19 0 0-16,-13 0-9 15,-1-13 1-15,3-11-1 0,6-6 2 16,11-11 2-16,5-19 0 15,11 11 15-15,16-17 0 16,30-21 19-16,8-3 0 16,-3 0 8-16,-10-3-1 15,10-3-10-15,3 12 2 16,3 7-27-16,-11 1 2 16,-57 16-2759-16</inkml:trace>
  <inkml:trace contextRef="#ctx1" brushRef="#br0" timeOffset="57394.4">7959 6451 2123 0,'0'0'0'15,"0"0"75"-15,0 0 1 0,0 0 43 16,17-10 0-16,10-1-17 16,30-9 1-16,24 1-37 15,11-8-1-15,-5-1-13 16,5 7 1-1,-19 7-4-15,-10 14 1 0,-15 0-10 16,-15 5 2-16,-28 9-21 16,-5-3 0-16,0-11-2404 15</inkml:trace>
  <inkml:trace contextRef="#ctx1" brushRef="#br0" timeOffset="57614.77">8366 6364 2148 0,'0'0'0'16,"0"0"57"-16,-5-8-1 15,5 8 39-15,0 8 2 16,5 8 24-16,-5 9 1 16,11 24-44-16,0 20-1 15,2 5-10-15,4-9 2 16,-1 4 3 0,0-6-1-16,8 2-8 0,-2-10 1 15,3-5-17-15,-9-15 0 16,-8-10-17-16,-22-14-1 0,14-11-2588 15</inkml:trace>
  <inkml:trace contextRef="#ctx1" brushRef="#br0" timeOffset="57850.35">7108 7473 2135 0,'0'0'0'0,"0"0"20"15,0 0 2-15,0 0 11 16,76-11 2 0,38-16 134-16,30-6 2 0,26-8-5 0,31-6 0 15,13 3-22-15,-13 0-1 16,-41 12-13-16,-38 12 0 16,-38 15-36-16,-35 24 1 15,-44 28-35-15,-35 7 0 16,30-54-2891-1</inkml:trace>
  <inkml:trace contextRef="#ctx1" brushRef="#br0" timeOffset="58289.2">7745 7848 2311 0,'0'0'0'0,"-11"-47"154"16,11 17 1-16,-5 3 22 16,-3 11 0-16,8 16-68 15,-22 5 1-15,-13 31-65 16,-11 13 1 0,-17 28-20-16,6 10 0 0,11 12-9 15,11-3 1-15,13-3-7 0,12-8 1 16,15-14-3-16,22-14 0 15,19-18-2-15,0-20 0 32,17-22 2-32,-4-19 1 0,-2-19 4 15,-11-16 2 1,-16-15 7-16,-3-12 2 16,-5-1 4-16,-22 3 2 15,-11 2 1-15,-24 3 2 16,-17-7 0-16,-21 10 0 15,-19 16 8-15,0 28 0 16,8 35 1-16,24 37 1 16,19 29-7-16,25 16 1 15,22 6-18-15,18-5 2 16,-24-88-3027-16</inkml:trace>
  <inkml:trace contextRef="#ctx1" brushRef="#br0" timeOffset="58746.65">7957 7974 2512 0,'0'0'0'0,"35"-30"103"16,-5 5 2-16,8-5 39 15,10 11 2-15,9 11-48 16,0 13 1-16,-5 17-61 0,-12 11 1 16,-18 3-14-16,-11 16 0 15,-22 16-6 1,-16 9 0-16,-14 13-6 0,6 0 2 15,0-13-2-15,19-17 2 16,10-29-3-16,6-21 0 16,0-10 3-16,30-32 1 15,13-34 10-15,4-8 1 16,4-11 12-16,-10 8 1 16,-6 9 7-16,-11 16 2 15,-2 11 2-15,-17 5 1 16,-5 3-6-16,0 11 0 15,-5 14-8-15,5 8 1 16,-24 25-8-16,7 24 0 16,1 22-13-16,0 6 1 0,13 2-7 15,11-10-11-15,9-9-1 16,10-13 0-16,8-6 0 16,11-17 0-16,11-13 0 15,13-16 0-15,4-17 0 16,-4-11 0-16,-18-2 0 15,-6-7 0-15,-46 42-3056 16</inkml:trace>
  <inkml:trace contextRef="#ctx1" brushRef="#br0" timeOffset="59011.75">8881 7733 2374 0,'0'0'0'0,"30"-41"67"16,-6 3 2-16,9 5 44 15,2 3 2-15,-5 10-12 0,-3 12 0 16,-8 11-53-16,3 22 0 16,-1 27-8-16,-7 8-1 15,-14 11-2-15,-8-2 1 16,-3-12-3-16,6-13 1 16,5-14-2-16,10-14 1 15,9-7 5-15,27-20 2 16,33-17 7-16,13-7 0 15,19-12 10-15,3-8 1 16,0 1-4-16,0-7 1 16,-114 61-2897-16</inkml:trace>
  <inkml:trace contextRef="#ctx1" brushRef="#br0" timeOffset="62758.54">28050 5175 1281 0,'0'0'0'0,"0"0"49"15,0 0 1-15,0 0 68 32,33-30 1-32,-3-5-39 15,-1-6 1-15,4-1-38 16,-9-1 1-16,3 2-16 16,9-9 1-16,-1 4-8 15,0-4 0-15,-2 4-6 0,-3-3 1 16,-3-3-8-16,-3 8-1 15,-2 14-7-15,-1 0 0 16,-21 30-1508-16</inkml:trace>
  <inkml:trace contextRef="#ctx1" brushRef="#br0" timeOffset="62915.97">28639 4329 1180 0,'0'0'0'15,"24"-19"1"-15,-5-6 1 16,13-7 0-16,9-7-1 15,0-2 35-15,-1 3 1 16,1 5 18-16,-6 8 0 0,-2 1 3 16,-3-1 1-16,13-16-6 15,3 0 1-15,-46 41-1249 16</inkml:trace>
  <inkml:trace contextRef="#ctx1" brushRef="#br0" timeOffset="63106.54">29595 3294 1419 0,'0'0'0'0,"0"0"16"0,0 0-1 15,0 0 21-15,28-41 0 16,-23 27 40-16,11 3-1 16,9-8-21-16,4-5 1 15,18-7-9-15,-1-1 0 16,-3-12-14-16,3-11 2 15,-46 55-1490-15</inkml:trace>
  <inkml:trace contextRef="#ctx1" brushRef="#br0" timeOffset="63296.71">30319 2404 1444 0,'0'0'0'0,"0"0"41"16,0 0 1-16,0 0 13 15,0 0 1-15,0 0 3 16,0 0 2-16,0 0-32 16,0 0 1-16,0 0-12 0,38-19 1 15,-38 19-1410-15</inkml:trace>
  <inkml:trace contextRef="#ctx1" brushRef="#br0" timeOffset="71188.77">30254 4956 1344 0,'0'0'0'15,"0"0"69"-15,0 0 1 16,0 0 102-16,0 0 1 16,30-19-52-16,11-16 1 15,24-20-52-15,19-14-1 16,19-7-27-16,16-4 0 15,25-2-7-15,-1-8 1 16,7-1-8-16,-15 1 0 16,1 11 1-16,-17-4 1 15,-21 9-8-15,-31 9 2 16,-18 4-15-16,-16 20 0 0,-33 41-1918 16</inkml:trace>
  <inkml:trace contextRef="#ctx1" brushRef="#br0" timeOffset="71549.82">31640 3771 1482 0,'0'0'0'0,"16"-9"28"0,0 4 0 16,3-1 32-16,16-13 0 31,19-14-9-31,12-5 0 0,7-3-19 0,-3 0 0 16,20-8-5-16,2-1 1 15,-5 9 7-15,-11 6 1 16,-9-4 7-16,-15 9-1 15,-17 8 0-15,-8 3-1 16,-11-3-11-16,-7 3 1 16,-4 5-15-16,-5-2 0 15,0 2-7-15,-5-2 1 16,-1 2-5-16,3 3-1 16,1-3-2-16,2 3-1 15,2-5-1-15,7-3 0 16,1 2-1-16,7-7 1 15,15-6-3-15,12 0 2 16,7-1-1-16,6 1 1 0,5 0-3 16,3 6 1-16,-13 4-1 15,-11 9-1-15,-9 6-1 16,-13 5 2-16,-19 0-1652 16</inkml:trace>
  <inkml:trace contextRef="#ctx0" brushRef="#br0" timeOffset="76419.25">17097 12292 0,'0'0'0,"0"0"0,0 0 0,0 0 0,0 0 0,0 0 0,0 0 15,0 0-15</inkml:trace>
  <inkml:trace contextRef="#ctx1" brushRef="#br0" timeOffset="75862.88">9984 6772 1884 0,'0'0'0'16,"0"0"133"-1,0 0 2-15,0 0 63 0,0 0 1 16,0 0-78-16,-5-25 2 16,5 25-63-16,30-19 2 15,21-6-25-15,12 9 1 16,4 5-9-16,-1 11 0 16,-4 5-7-16,-11 6 0 15,-15 9-5-15,-9 2 1 0,-22 2-6 16,-16 6 2-16,-18 3-13 15,-9 5 1-15,-19 1-41 16,2 2 1-16,9-6-87 16,14-10 2-16,13-6-15 15,8-13 0-15,11-6 103 16,0 0 0 0,5 11 30-16,14-11 0 0,11 0 7 0,19-6 2 15,16 6 27-15,-3-5 2 16,1 5 25-16,-1 0 1 15,-62 0-2056-15</inkml:trace>
  <inkml:trace contextRef="#ctx1" brushRef="#br0" timeOffset="76256.63">11554 6556 1934 0,'0'0'0'0,"0"0"193"16,0 0 0-16,-13-25-45 15,13 25 2-15,-17 0-70 16,-2 11 1-16,-13 19-51 16,-9 8 2-16,-5 23-15 15,11 10 0-15,13 5-8 16,3 4 1-1,14 5-5-15,5-9 1 0,8-7-2 0,19-12 2 16,8-21 0-16,17-11-1 16,10-17 5-16,11-14 0 15,3-16 9-15,-5-16 1 16,-14-19 8-16,-6-9 1 16,-21-5 7-1,-8-9 0-15,-22 4 14 0,-17-1 2 16,-18 8 5-16,-25 9 1 15,-13 25-8-15,-5 10-1 16,78 25-2622-16</inkml:trace>
  <inkml:trace contextRef="#ctx0" brushRef="#br0" timeOffset="81275.56">18688 12598 0,'0'0'0</inkml:trace>
  <inkml:trace contextRef="#ctx0" brushRef="#br0" timeOffset="81353.92">18789 12744 0,'0'0'15,"0"0"-15,0 0 0,0 0 0,0 0 0,0 0 0,0 0 16,0 0-16</inkml:trace>
  <inkml:trace contextRef="#ctx0" brushRef="#br0" timeOffset="82381.16">18066 17082 0,'0'0'0</inkml:trace>
  <inkml:trace contextRef="#ctx0" brushRef="#br0" timeOffset="100763.09">14639 17257 0,'0'0'0,"0"0"16,15 0-16,-15 0 0,0 0 0</inkml:trace>
  <inkml:trace contextRef="#ctx1" brushRef="#br0" timeOffset="100208.93">6666 11600 1595 0,'0'0'0'0,"-62"-17"71"0,21 6 1 15,-5 6 67-15,11 2 0 16,5 3-41-16,8 0-1 15,12 0-43-15,10 0 1 16,-17 0-18-16,17 0 0 16,0 0-10-16,0 0 0 15,38 0-7-15,25 0 1 16,42-5-7-16,25-1 1 16,20 1-2-16,12-4 2 15,14 4-1-15,9-1 1 16,-12 6-2-16,-2 0 1 15,13 0 0-15,-18 0 1 0,-23 6-1 16,-31 2-1-16,-23 3-1 16,-24 0 1-16,-30 8 0 15,-13 6 1-15,-11 0-1 16,-11 5 2-16,-11 5-2 16,-11 6 1-16,-7-11-2 15,-18 1 0-15,1-15-5 0,-21-2 0 16,-26-14-7-16,-10-9 0 15,-8 1-4-15,8 0 1 16,0 8-9-16,-11 8 0 16,-8 9-7-16,-2-6 0 15,7 8-4-15,19-3 0 32,31-8 5-32,21-2 1 0,19-1 11 0,18-5-1 15,9 0 5-15,36 0 1 16,67-21 1-16,40-7 0 15,31-5 2-15,32-2 0 16,16 5 5-16,-2 5 0 16,-41 3 5-16,-25 8 0 15,-5 6 3-15,-35-3 1 0,-38 6 0 16,-24 5 1-16,-25 5 0 16,-14 6 1-16,-13-11-2102 15</inkml:trace>
  <inkml:trace contextRef="#ctx1" brushRef="#br0" timeOffset="105409.5">6436 13087 1859 0,'0'0'0'0,"0"0"245"0,0 0-1 15,-30 11-100-15,30-11 1 16,0 0-41-16,0 0 2 16,0 0-43-16,46-11 1 15,41-14-19-15,19-5 1 16,24-11-2-16,8-3 1 15,-5 3-5-15,-14 11 2 16,-21 11-1-16,-22 10 2 0,-30 7-4 0,-36 10 2 16,-31 8-12-16,-25 6 0 15,46-22-2623-15</inkml:trace>
  <inkml:trace contextRef="#ctx1" brushRef="#br0" timeOffset="105610.62">6574 12887 2349 0,'0'0'0'0,"0"0"105"16,-24-39-1-16,18 26 53 16,6 13 1-16,8-11-75 15,9 27 2-15,10 20-49 16,13 30 1-16,6 29-6 16,6 23 2-16,-11 5-5 15,5-2 1-15,-11-17-1 16,11-8 1-16,11-20-4 15,16-40 1-15,-73-36-2535 16</inkml:trace>
  <inkml:trace contextRef="#ctx1" brushRef="#br0" timeOffset="106780.79">8916 12805 1960 0,'0'0'0'0,"0"0"258"0,0 0 1 16,-5-31-62-16,5 12-1 15,0-16-99-15,0-9-1 16,-6-8-51-16,-10 11 0 15,-8 13-24-15,-22 23 2 16,-11 24-8-16,-11 17 1 16,3 13-2-16,3 6-1 15,10-6-3-15,6 3 0 16,16 8-5-16,14-10 0 16,11-9-1-16,5-11 0 15,10-14-2-15,7-10 2 16,7-9-2-16,11-11 0 15,6-10 3-15,2-12 0 16,-2-5 3-16,-11 0 0 0,-9 3 6 16,4 7-1-16,-9 10 9 15,0 1 2-15,-2 7 4 16,-14 13 1-16,16-6 4 16,0 12-1-16,-2 13 0 15,2 16-1-15,6 26-4 16,-3 4 0-16,-3 9-6 15,1 3 1-15,1 0-8 16,-1-3 2-16,-4-20-3 0,4-13 1 16,-7-24-4-16,-10-17 0 15,17-3-1-15,-4-21 0 16,14-37 6-16,3-10-1 16,-14-3 6-16,9-3 1 15,-3 4 4-15,2 7 1 16,-2 8 5-16,-6 20-1 15,-13 13-1-15,-1 6 1 16,-2 19-4-16,0-11 1 16,0 11-5-16,14-16-22 15,-14 16-3065-15</inkml:trace>
  <inkml:trace contextRef="#ctx1" brushRef="#br0" timeOffset="107593.84">9106 12246 1784 0,'0'0'0'16,"0"-30"123"-16,0 5 1 0,0 1 11 15,0 2 2-15,0 13 11 16,0 9 2-16,0-13-66 16,0 13 1-16,0 0-22 15,0 0 0-15,0 0-15 16,6 19 0-16,4-8-9 15,-4 8 0-15,2-8-9 16,-3 3 0-16,-5-14 4 16,0 0 1-16,0 0 5 15,11-9 2-15,-11-7 7 16,0-6 2-16,-5-3 1 0,5 1 2 16,-6 7-4-16,6 17 0 15,0 0-5-15,27 44 0 16,-27-44-2803-16</inkml:trace>
  <inkml:trace contextRef="#ctx1" brushRef="#br0" timeOffset="107873.93">8680 13484 2135 0,'0'0'0'16,"0"0"86"-16,0 0 1 16,0 0 37-16,47-36 2 15,12 11-9-15,20-10 0 0,18-3-61 16,6-4 0-16,9-7-8 16,1 3 1-16,-15 15 2 15,-6 10-1-15,-29 23-6 16,-28 23 1-16,-30 30-8 15,-24 0 1-15,19-55-2489 16</inkml:trace>
  <inkml:trace contextRef="#ctx1" brushRef="#br0" timeOffset="108122.95">8962 13626 2261 0,'0'0'0'0,"-5"-30"136"0,0 14 0 15,5 16 56-15,10-14 1 16,-10 14-63-16,19-3 2 16,3 6-74-16,2 16 0 15,9 30-15-15,-3 17 0 16,-14 19-11-16,-5 5 1 16,-6-2-6-16,9-14 0 15,2-25-4-15,6-19 1 16,2-19-5-16,17-33 0 15,21-30-11-15,1-24 1 16,-63 76-2713-16</inkml:trace>
  <inkml:trace contextRef="#ctx1" brushRef="#br0" timeOffset="108374.53">9486 13525 2261 0,'0'0'0'0,"-36"11"41"0,1 8 1 16,-11 14 22-16,3 8 1 15,-3 5 35-15,5 4 0 16,0 7-44-16,6-5 1 15,13-5 4-15,3-12 0 16,14-21 2-16,5-14 1 16,0 0-4-16,19 6-1 15,19-15 2-15,13 4 0 16,14 5-7-16,9 5 0 16,7 9-8-16,0 5 0 15,-2-2-4-15,-3-6 0 16,-8-9-7-16,2-15 1 15,3-28-10-15,3-14 1 16,-76 55-2791-16</inkml:trace>
  <inkml:trace contextRef="#ctx1" brushRef="#br0" timeOffset="108734.98">10537 12796 2449 0,'0'0'0'0,"0"0"88"0,0 0 0 15,38-30 41-15,-8 14 1 16,16-1-16-16,11-7 0 16,16-1-53-16,3 9 0 15,-8 13 0-15,-14 11 2 16,-16 14-16-16,-13 8 2 16,-20-5-19-1,-16-3 0-15,-24 2-26 0,-16 6-1 16,-6 14-4-16,-14 0 0 15,9 3-12-15,-1-6 1 16,17 3-15-16,6 2 0 16,15-16 11-16,14-13 2 15,11-17 12-15,9 2-1 16,23-18 3-16,25-11 1 16,46-20 8-16,14-2 0 15,-4-11 13-15,4 5 0 16,-9 14-14-16,-5-9 0 15,-103 50-2622-15</inkml:trace>
  <inkml:trace contextRef="#ctx1" brushRef="#br0" timeOffset="109008.81">11673 12331 2236 0,'0'0'0'15,"0"0"62"-15,-16-33 1 16,3 28 35-16,-9 10 1 16,-8 3 8-16,-11 25 0 15,-10 36-55-15,-1 10 0 16,1 11-10-16,13-8 1 15,13-16-6-15,15-17 0 16,20-7-1-16,15-10 0 16,26 7-1-16,23-15 1 15,18-13 2-15,16-16 1 16,-5-17-1-16,-11-11 0 0,-18-11 3 16,-26-10 0-16,-15-9 1 15,-22-9 0-15,-22-7 1 16,-22 2 1-16,-21 6-7 15,-19 8 1-15,-14 11-4 16,-5 3-1-16,92 49-2828 16</inkml:trace>
  <inkml:trace contextRef="#ctx0" brushRef="#br0" timeOffset="113183.2">10779 16454 0,'0'0'0,"-15"0"0,15 15 0,0-15 31,0 14-31</inkml:trace>
  <inkml:trace contextRef="#ctx0" brushRef="#br0" timeOffset="131268.43">13526 18922 0,'0'0'0,"0"0"0,0 0 0,0 0 0,0 0 0,0 0 16,0 0-16,0 0 16,0 0-16,0 0 15,0 0-15</inkml:trace>
  <inkml:trace contextRef="#ctx1" brushRef="#br0" timeOffset="130744.43">4115 12936 1859 0,'0'0'0'16,"-11"-30"142"-16,1 11 2 0,-1 8 87 16,11 11 2-16,-19-19-94 15,8 10 1-15,0 1-59 16,-13-6 0-16,2 9-28 16,-13 5 2-16,-3 3-16 15,-3 13 0-15,-5 20-7 16,0 5 2-16,11 16-7 15,10 9 0-15,9 24-1 16,5 1 1-16,11-9-4 0,11-16 1 16,5-22-1-16,9-12 2 15,-4-12-5-15,15-18 1 16,21-15-2-16,2-18 0 16,-7-15 3-16,-14-17 2 15,-14-22 3-15,-13-3 0 16,-17 4 1-16,-21 7 0 15,-13 6 5-15,-25 10 1 16,-22 7 4-16,-3 10 0 16,-2 14 0-16,5 16 1 15,6 22-2-15,3 14 1 16,7 14-14-16,3 13 2 16,17 14-15-16,16 0-11 15,24 3 0-15,27-17 0 16,25-19 0-16,35-27 0 0,37-33 0 15,7-20 0-15,-120 50-3059 16</inkml:trace>
  <inkml:trace contextRef="#ctx1" brushRef="#br0" timeOffset="131501.18">4069 12279 2412 0,'0'0'0'0,"-5"-47"94"0,5 12 1 15,5-1 47-15,14 3 2 16,14 0-21-16,7 3 1 16,6 0-65-16,0 5 2 15,-10 14-19-15,-9 17 2 16,-3 13-3-16,-13 11-1 16,0 14-9-16,-8 16 2 15,-11 22-4-15,-9 12 0 16,1 10-6-16,-3-14-1 15,8-19-2-15,11-24 2 16,11-23-3-16,8-18 1 16,8-17-2-16,19-25 1 15,17-40 5-15,18-15-1 16,6 4 0-16,-1 5-1 0,-7 5 6 16,-14 17 1-16,-19 19-3 15,-19 10 1-15,-13 18-3 16,-14 13 0-16,11-11-15 15,-11 11 1-15,0 0-14 16,-14 11-1-16,-2 2-51 16,-14 4 1-16,3-1-39 15,5-5 0-15,14-3 4 0,8-8 0 16,-11 0 45-16,11 0 2 16,30-8 27-16,22-14 0 15,15-13 14-15,4-9 1 16,7-3 3-16,9-7 0 15,-6 7 12-15,-18 11 0 16,-17 17 11-16,-16 11 0 16,-14 16 15-16,-16 14 1 15,-14 22-8-15,-7 3 2 16,-14-4-6-16,2-13 0 16,3-8-6-16,-2-2-1 15,7-15-4-15,4-2 1 16,2-1-8-16,-3-2 1 0,-3-2-4 15,9-1 1-15,5 3-2 16,11 0 1-16,0 0 2 16,-8 11 2-16,8 14-1 15,14 32 0-15,7 50 1 16,9 19 1-16,3 14-3 16,2-4 1-16,-5-31 0 15,2-15 2-15,4-13-1 16,10-17 1-16,0-14-2 0,-11-13 0 15,-19-22-3-15,-16-11 1 16,0 0-2985-16</inkml:trace>
  <inkml:trace contextRef="#ctx0" brushRef="#br0" timeOffset="132969.31">11010 15110 0,'0'0'0,"-87"59"0,15-1 0,-203 117 16,44 1 0</inkml:trace>
  <inkml:trace contextRef="#ctx1" brushRef="#br0" timeOffset="132147.62">5240 13804 2575 0,'0'0'0'15,"-16"-52"171"-15,0 14 0 16,-9-1 31-16,-2 9 0 16,3 17-87-16,-3 10-1 15,-9 8-61-15,-10 23 1 16,-5 21-22-16,-1 25 1 16,6 27-5-16,6-5 1 0,13-11-7 15,2-17 1-15,14-16-7 16,17-16-1-16,10-6-3 15,14-11 0-15,21-21-3 16,6-15 0-16,-5-10-1 16,-6-6 0-16,-16-14-1 15,-14-10 1 1,-22-12 6-16,-18-10-1 0,-19 5 6 16,-22 8 2-16,-25 25 1 15,-5 22 0-15,-5 25 6 0,2 24 0 16,17 30-28-16,11 14 0 15,18-3 0-15,25-11 0 16,38-21 0 0,19-42 0-1,-30 3-3050-15</inkml:trace>
  <inkml:trace contextRef="#ctx1" brushRef="#br0" timeOffset="132914.47">5476 13752 1884 0,'0'0'0'16,"-22"-27"121"-16,6 8 1 16,8 5 39-16,8 14-1 15,-5-17-13-15,10 1 1 16,9 2-58-16,18-8 0 0,14-5-16 15,11 16 0-15,-3 30-13 16,-2 22 0-16,-14 20-16 16,-14 15 1-16,-13 28-5 15,-16-5 0-15,-17-12-3 16,-2-18 0-16,-9-17-4 16,14-14 0-16,3-10 6 15,10-15 1-15,6-13 5 16,-8-16 0-16,11-3 0 0,8-20 0 0,10-26 0 31,-4-26 0-31,2-21-2 0,-3 3 2 0,-2 26-4 31,-4 26 1-31,-4 27-11 16,-6 13-11-16,0 17-21 16,0 0 0-16,5 52 0 15,1 22 0-15,10 22 0 0,8 8 0 16,-2-13 0-16,8-26 0 15,-3-15 0-15,8-18 0 16,-5-12 0-16,3-15 0 16,7-21 0-16,1-20 0 15,0-16 0-15,-12-19 0 16,-29 71-3029-16</inkml:trace>
  <inkml:trace contextRef="#ctx1" brushRef="#br0" timeOffset="133212.6">5861 13440 2463 0,'0'0'0'16,"0"0"98"-16,0 0 1 16,-11-27 41-16,22 7 2 15,13-21-36-15,17 0 2 0,11 3-56 16,-1 19-1-16,6 24-2 16,-11 20 0-16,-16 19-9 15,-8 5 1-15,-22 3-3 16,-6-8 0-16,-10-11-4 15,2-9 0-15,4-5 6 16,10-5 0-16,0 3-2 16,0-17 2-16,0 0-2 15,35-25 0-15,22-11-4 16,11-10 1-16,7-20-4 0,4-8 1 16,-3-22-12-16,-8 14-1 15,-9 19-13-15,-32 19 2 16,-27 44-3010-16</inkml:trace>
  <inkml:trace contextRef="#ctx1" brushRef="#br0" timeOffset="133481.09">3847 13662 2526 0,'0'0'0'0,"-41"13"98"16,19-7 2-16,22-6 77 16,0 0 1-16,17-25-49 15,56-5 1-15,65-22-64 16,63-33 2-16,70-54-7 16,68-23 2-1,62-5-12-15,-16 8 0 0,-35 17-10 16,-68 16 0-16,-82 30-15 15,-56 22 1-15,-144 74-2902 0</inkml:trace>
  <inkml:trace contextRef="#ctx0" brushRef="#br0" timeOffset="139116.29">14393 11152 0,'0'0'0,"0"0"0,0 0 0,0 0 15,0 0-15,0 0 32,0-14-32,0 14 31,0 0-31</inkml:trace>
  <inkml:trace contextRef="#ctx1" brushRef="#br0" timeOffset="138229.94">4115 8234 1569 0,'0'0'0'16,"-38"-19"66"-16,19 0-1 16,-2-6 50-16,7 3 2 15,9 3-25-15,5-11 0 16,0-6-48-16,8 6 1 0,8 11-20 15,0 3 1-15,3 7-7 16,14 9 2-16,18 14-6 16,-5 16 1-16,-10 17-3 15,-15 2 1-15,-7-8-2 16,-3 3 1-16,0-8-4 16,-1 2 1-16,-10-8 0 15,3-8 1-15,0-11 2 16,-3-11 2-16,0 0 2 15,19-30 1-15,-3-33 2 16,14-6 1-16,5-10 0 16,11-3 0-16,11-17 1 0,0-8 1 15,5-19-2-15,-5 6 1 16,-5 35 1-16,-17 25 0 16,-10 24-1-16,-15 17 0 15,-10 19-4-15,17 8 0 16,-12 28-4-16,-5 13-1 15,0-49-2118-15</inkml:trace>
  <inkml:trace contextRef="#ctx1" brushRef="#br0" timeOffset="138540.68">4508 7829 1808 0,'0'0'0'16,"0"0"58"-16,-24-30-1 15,24 30 46-15,0 0 2 16,0 0-39-16,0 0 1 0,22 55-40 16,13 10 1-16,-5 6-12 15,2 14 1-15,3 6-3 16,1-1 2-16,-1 9 1 16,-3-17 1-16,4-27-1 15,-6-20 0-15,2-24 6 16,9-36-1-16,21-51 3 15,9-26 0-15,7-18 6 16,14-11 1-16,14-4-2 0,3-7 1 16,-1-3-2-16,11-22 2 15,-119 167-2079-15</inkml:trace>
  <inkml:trace contextRef="#ctx0" brushRef="#br0" timeOffset="148631.56">20582 11970 0,'0'0'16</inkml:trace>
  <inkml:trace contextRef="#ctx1" brushRef="#br0" timeOffset="148014.75">14227 5917 1520 0,'0'0'0'0,"0"0"126"16,0 0-1-16,8-30 112 15,3-8 1-15,0-25-71 16,-6-5 1-16,1 7-47 15,-6 4 0-15,-6 8-48 16,-5 7 0-16,-2 4 0 16,-3 8 1-16,-11 14-11 15,2 2 0-15,-5 17 2 16,3 19 1-16,-8 19-10 0,-6 19 0 16,9 14-9-16,2 11 1 15,14 0-8-15,2-3-1 16,9-6-5-16,7-15 0 15,9-18-9-15,6-12 1 16,-1-15-1-16,8-11-1 16,9-10 1-16,2-17 1 15,-5-22-2-15,-3-2 2 16,-3-4 6-16,-2-21 0 16,2-30 2-16,-7-14 0 15,-9-19 0-15,-3 8-33 16,-5 13-1-16,-5 15 0 15,-3 2 0-15,2 19 0 16,1 58 0-16,-1 38 0 16,6 47 0-16,-5 13 0 15,5 12 0-15,5 10 0 0,6 25 0 16,6 0 0-16,7-5 0 16,6-26 0-16,8-29 0 15,2-25 0-15,1-16 0 16,5-25 0-16,6-17 0 15,-1-21 0-15,-5-19 0 16,-16-28 0-16,-30 85-3006 0</inkml:trace>
  <inkml:trace contextRef="#ctx1" brushRef="#br0" timeOffset="148297.81">14528 4863 2198 0,'0'0'0'16,"16"-41"12"-16,1 11 1 15,2-6 1-15,13-7 1 16,9 1 58-16,5 7 0 15,5 16-12-15,-5 13 1 16,-5 17 9-16,-8 17 1 16,-9 24 4-16,-13 16 0 15,-17 14-6-15,-10-2-1 16,-8-4-2-16,-3-15 0 16,8-18 6-16,8-10 0 15,5-14-1-15,6-19-1 16,0 11 1-16,25-19 1 15,32-17-1-15,5-7 0 0,17-4-5 16,7-5 2-16,-4 5-12 16,-1 23 0-1,-13 13-10-15,-11 5 1 0,-57-5-3057 16</inkml:trace>
  <inkml:trace contextRef="#ctx1" brushRef="#br0" timeOffset="148688.59">15255 5153 2386 0,'0'0'0'15,"0"0"73"-15,13-8 1 16,-13 8 39-16,27-11-1 16,19-16 31-16,17-3 1 15,18-3-55-15,17-3 1 16,29 6-9-16,-13 6 3 16,-27 13-5-16,-25 0 1 15,-32 8-14-15,-9 3 1 16,-12 0-25-16,-9 0 1 15,0 0-34-15,0 0 1 16,-30 8-33-16,0-16 2 16,-22 2-97-16,1-5 1 0,5 6-24 15,5-9 0 1,1 3 49-16,12 6 0 0,1 5 59 16,3 16 0-1,-3 14 32-15,8 20 0 0,8 26 10 16,11 12 1-16,5 8 37 15,6 5 2-15,3 1 20 16,7 7 1-16,7-2 4 16,1-17 1-1,7-10-14-15,-4-15 0 16,-7-4-15-16,-20-20 0 16,-5-41-2739-16</inkml:trace>
  <inkml:trace contextRef="#ctx1" brushRef="#br0" timeOffset="148941.26">14148 6734 2463 0,'0'0'0'15,"0"0"164"-15,28-47-1 16,12 11 39-16,28 6 2 15,35 0-91-15,33-8 0 16,29-1-39-16,19 1 1 0,22 3-11 16,6-1 1-16,-1 6-10 15,-26 5 0-15,-53 11-4 16,-34 17 1-16,-52 19-18 16,-30 8 1-16,-16-30-3022 15</inkml:trace>
  <inkml:trace contextRef="#ctx1" brushRef="#br0" timeOffset="149413.84">14720 7098 2311 0,'0'0'0'16,"-21"-44"154"-1,5 8 1-15,-3-5 36 0,8 6 0 16,-6 10-91-16,1 17 0 15,-8 11-37-15,-17 27 1 16,-16 33-7-16,-13 22 2 16,7 10-8-16,12 9 1 15,16 3-7-15,13 0 1 16,11-3-5-16,22-25 1 16,21-16-10-16,15-24 1 15,4-28-4-15,3-30 1 16,-16-22 4-16,-3-25 1 15,1-22 3-15,-9-10 0 16,3-12 3-16,-6-8 0 0,-8-13-19 16,-10-3-22-1,-6-1 0-15,-6 23 0 0,1 38 0 16,5 39 0-16,0 35 0 16,-6 35 0-16,6 64 0 15,6 32 0-15,5 20 0 0,10 5 0 31,15-11 0-31,10-8 0 16,5 3 0-16,9-25 0 16,8-44 0-16,2-35 0 15,-8-36 0-15,-15-36 0 16,-47 36-3002-16</inkml:trace>
  <inkml:trace contextRef="#ctx1" brushRef="#br0" timeOffset="149804.81">15141 7257 2374 0,'0'0'0'16,"16"-77"48"-16,8 11 1 15,3 0 29-15,9 12 1 16,4 18 19-16,-4 28 1 16,-4 38-36-16,-2 27 1 15,-6 26 0-15,-7 7 1 16,-12 0-8-16,-16 1 1 0,-10 5-2 0,-4-1 0 16,1-4 2-16,7-23 0 15,7-29 2-15,10-26 1 0,0-13 0 16,27-46 1-16,8-34-4 15,11-10 1-15,-5 0 1 16,-1-1 1-16,-7 25-8 16,-9 6 0-16,-13 8-3 15,-11 22-17-15,6 16-33 32,-6 14 0-32,-6 11 0 15,6 25 0-15,-5 30 0 0,-1 8 0 16,12 5 0-16,5-8 0 15,5-5 0-15,19-25 0 16,11-16 0-16,6-31 0 16,18-29 0-16,-2-15 0 15,-3-10 0-15,-16-11 0 16,-49 71-3005-16</inkml:trace>
  <inkml:trace contextRef="#ctx1" brushRef="#br0" timeOffset="150040.01">16079 6723 2412 0,'0'0'0'15,"27"-36"18"-15,-3 17 0 16,9 8 5-16,-3 5 0 16,2 6 61-16,3 17 2 15,6 21-15-15,-6 17 2 16,-19 22-1-16,-10-1 0 16,-17 9 13-16,-11-11 2 0,3-14-9 15,3-13 1-15,8-22-1 16,5-15 2-16,3-10-9 15,33-10 1-15,24-21-2 16,19-12 2-16,0-9-9 16,13-3 0-16,9-19-13 15,-12-8 1-15,-86 82-3015 16</inkml:trace>
  <inkml:trace contextRef="#ctx1" brushRef="#br0" timeOffset="150631.14">17128 5917 2374 0,'0'0'0'0,"0"0"64"16,0 0 0-16,40-30 41 15,1 6 1-15,27-6 22 0,0-6 0 16,8 6-27-16,-11 11 0 16,-3 8-15-16,-13 5 1 15,-11 17-14-15,-22 8 0 16,-27 22-29-16,-24 6 1 15,-27 5-45-15,-14 11 0 16,2-3-23-16,4 3 0 16,0 0-46-1,7-8 0-15,17-11-9 0,24-14 0 16,22-14 27-16,27-16-1 16,30-11 28-16,14-19 1 15,5-11 16-15,11-8 0 16,5 0 6-16,11-12 0 15,21 4 1-15,-10-12 0 16,-16-2 0-16,-22 0 0 16,-8-3-4-16,-17 8 0 15,-10 1-8-15,-20 18 1 0,-7 22-8 16,-14 25 1-16,0 0 2 16,-16 17 0-16,-25 32 5 15,-5 28 1-15,5 8 8 16,11 11-1-1,9-1 3-15,5-4 0 0,13-12 2 16,16-13 0-16,20-14 7 16,21-22 1-16,36-16 20 0,26-25 2 15,22-19 15-15,-2-14 0 16,-33-16 6-16,-22-6 1 16,-26-5 8-1,-28-6 2-15,-27-2-1 0,-36-6 1 16,-26 5-1-16,-25 4 1 15,-32 15-1-15,5 7 0 16,114 54-2868-16</inkml:trace>
  <inkml:trace contextRef="#ctx0" brushRef="#br0" timeOffset="155097.44">22721 13299 0,'0'0'0</inkml:trace>
  <inkml:trace contextRef="#ctx1" brushRef="#br0" timeOffset="154354.6">12983 2850 1746 0,'0'0'0'16,"0"0"119"-1,0 0 1 1,0 0 66-16,0 0 1 16,0 0-62-16,0 0-1 15,0 0-39-15,84-5 0 16,3 5-46-16,10-8 2 16,6-14 2-16,14 3 2 15,2-11 1-15,-16 5 1 16,-27 8 2-16,-25 9 0 15,-26 8-4-15,-14 0 0 16,-11 0-10-16,-19 19-1 16,-33-2-24-16,-5 2 2 0,-5-5-15 15,2-9 2-15,14-10-31 16,8-4 0-16,8-1-34 16,9-4 1-16,-4-3-2 15,9 1-1-15,5 2 46 16,0 9 0-16,11 5 20 15,0 0 1-15,0 0 11 16,-5 30 0-16,13 36 38 16,6 16 0-16,2 11 30 15,-5-3 1-15,2-2 0 16,4-9 0-16,-1-2-2 16,3-3-1-16,2-14-12 0,15-13 1 15,10-17-14-15,5-22 1 16,-51-8-2866-16</inkml:trace>
  <inkml:trace contextRef="#ctx1" brushRef="#br0" timeOffset="154543.56">13899 3179 2500 0,'0'0'0'15,"0"0"183"-15,0 0 1 16,35 0 37-16,1-11 0 15,20-5-107-15,20-4 2 16,-2-4-68-16,-4-1 0 16,-8 9-23-16,-16 5 0 15,-29 8-15-15,-17 3 1 0,0 0-2792 16</inkml:trace>
  <inkml:trace contextRef="#ctx1" brushRef="#br0" timeOffset="154671.57">14043 3248 2449 0,'0'0'0'0,"-22"24"126"16,17-7 0-16,5-17 64 0,0 0 2 0,16 0-66 15,25-17 1-15,29-13-68 16,25-3 1-16,16-8-24 16,3 0 1-16,3-14-14 15,-14 0 2-15,-103 55-2708 16</inkml:trace>
  <inkml:trace contextRef="#ctx1" brushRef="#br0" timeOffset="154865.57">14848 2771 2349 0,'0'0'0'16,"0"0"36"-16,0 0 1 0,35-11 22 0,22-3 0 15,35-8 152-15,11 3 1 16,-11 3-92-16,-13-3 0 16,-3 5-19-16,-14 3 1 15,-10 6-24-15,-12-1-1 16,-23 3-53-16,-17 3 1 15,0 0-2733-15</inkml:trace>
  <inkml:trace contextRef="#ctx1" brushRef="#br0" timeOffset="155040.23">15347 2598 2211 0,'0'0'0'16,"-11"11"64"-16,11-11 1 0,-16 0 45 16,16 0 0-16,0 0-4 15,-14 31 0-15,11 34-28 16,1 12-1-16,-1 13-6 15,3 3 1-15,5-10-4 16,6-4 1-16,5-8-3 16,3-5 1-16,9-17-15 15,7-19 1-15,0-19-15 0,14-33 0 16,-49 22-2680 0</inkml:trace>
  <inkml:trace contextRef="#ctx1" brushRef="#br0" timeOffset="155288.41">16106 2152 2287 0,'0'0'0'16,"-30"-44"157"-16,8 22 1 15,-2 9 63-15,2 7 0 16,3 17-93-16,-2 22 0 16,-26 49-51-16,1 22 1 15,8 22-20-15,14 17 2 16,13 15-12-16,17 4 1 15,23-11-10-15,17-6 1 16,11-8-10-16,11-31 1 16,24-37-10-16,28-44 0 15,-120-25-2911-15</inkml:trace>
  <inkml:trace contextRef="#ctx1" brushRef="#br0" timeOffset="155702.31">16599 2571 2425 0,'0'0'0'0,"0"0"111"0,19-35 1 16,-3 24 45-16,1 5 1 16,2 6-31-16,13 17 1 15,20 18-58-15,-6 23 0 16,-11 18-11-16,-19 15 0 16,-21 5-6-16,-17-1 1 15,-13-15-8-15,2-20 0 16,9-19 2-16,8-22 1 15,16-19-3-15,0 0 1 16,-3-24-1-16,22-17 0 16,16-28-7-16,3-8 0 15,8-13-2-15,-5 0-14 16,-6 5-23-16,-13 19 0 16,-9 17 0-16,-7 19 0 0,-6 30 0 15,0 0 0 1,-16 49 0-16,7 11 0 0,-1 14 0 15,10 8 0-15,10-11 0 16,20-8 0-16,11-16 0 16,21-11 0-16,20-25 0 15,4-17 0-15,-7-21 0 16,-11-17 0-16,-3-16 0 0,-14-6 0 16,-51 66-2989-16</inkml:trace>
  <inkml:trace contextRef="#ctx1" brushRef="#br0" timeOffset="155891.28">17513 2177 2625 0,'0'0'0'15,"-17"-74"104"-15,12 16-1 16,10 9 42-16,12 8-1 16,-1 22-23-16,19 5 0 15,22 17-56 1,25 27 1-16,10 33-2 0,-3 30 1 16,-8 28-5-16,-18 15 0 15,-9 21-10-15,-21 4 0 16,-39 3-6-16,-29-7 1 15,-27-32-8-15,-31-23 0 16,-26-17-14-16,8-44 2 16,111-41-3066-16</inkml:trace>
  <inkml:trace contextRef="#ctx0" brushRef="#br0" timeOffset="179523.86">28751 8392 0,'0'0'0,"0"0"0,14 0 0</inkml:trace>
  <inkml:trace contextRef="#ctx0" brushRef="#br0" timeOffset="179649.73">32568 12642 0,'0'0'0,"-58"73"0,58-73 0,-44 73 0,-28 44 16,-29 0-16,43-30 15,15-14-15,-15-14 16,14-1-16,1-28 47,43-16-47</inkml:trace>
  <inkml:trace contextRef="#ctx1" brushRef="#br0" timeOffset="178920.89">24851 761 1419 0,'0'0'0'16,"0"0"117"-16,-13-30-1 16,5 19 110-16,-1 0 1 15,-1 6-88-15,10 5 1 16,-17-3-49-16,17 3 0 16,0 0-33-16,0 0 1 15,0 0-12-15,17 0 1 16,10 8-6-16,22 3-1 15,18-11 4-15,12-6 1 16,8-7 10-16,13 2 0 16,6-8 4-16,-11 8 0 15,-28 5-2-15,-21 1 0 16,-27 5-5-16,-19 0-1 16,0 0-13-16,-2 16 0 0,-15-2-26 15,-12 8 2-15,-20-3-21 16,0 0 2-16,3-13-110 15,8-6 2-15,14 5-72 16,-6-5 0-16,14 0 30 16,-3 0 2-16,5 0 101 15,6-5 2-15,8 5 43 0,-11 0 2 0,11 0 9 16,-14 11 2-16,12-3 46 16,-1 22 0-16,3 27 48 15,3 9 0 1,2 3-2-1,1-15 1-15,-6-2-10 0,10-2 1 16,7-9-11-16,13-6 0 16,10 1-13-16,12-11 0 15,13-17-15-15,0-16 0 16,-65 8-2745-16</inkml:trace>
  <inkml:trace contextRef="#ctx1" brushRef="#br0" timeOffset="179203.04">26253 709 2173 0,'0'0'0'15,"16"-36"66"-15,-5 12 1 16,-3-1 41-16,-2 6 2 16,-6 2 57-16,0 17-1 15,-3-10-82-15,-8 12 1 0,-13 12-11 16,-20 16 0-16,-21 25-8 15,3 16 2-15,-1 14-17 16,17 5 1-16,11 1-11 16,24-6 1-16,17 2-11 15,24-13 2-15,32-8-7 16,16-25 1-16,9-16-12 16,3-20 2-16,-90-5-2750 15</inkml:trace>
  <inkml:trace contextRef="#ctx1" brushRef="#br0" timeOffset="179667.18">26586 816 2224 0,'0'0'0'15,"44"-30"177"-15,2 5 0 16,16-2-1-16,9 7 2 15,-6 15-88-15,-11 5-1 16,-11 22-47-16,-10 8-1 16,-20 25-13-16,-7 5 0 15,-12 8-7-15,-7 4 0 16,-17-12-6-16,-5-5 0 16,-3-3-2-16,3-17 0 15,10-5-1-15,6-16 2 16,19-14-1-16,-8 11 2 0,8-11 2 15,35-25 1-15,11-21 6 16,-5-9 2-16,2 0 7 16,-2-5-1-16,0 3 7 15,-11 13-1-15,-14 8-4 16,-11 17 2-16,-5 19-3 16,0 0-1-16,-21 14-1 15,-1 21-1-15,3 15-9 16,0 2 1-16,13-11-5 0,12-11 0 15,7-6-1-15,20-10 1 16,27 3-2-16,10-12-1 16,25-5 1-16,11-16 1 15,-1-9-2-15,-2-5 2 16,-103 30-3036-16</inkml:trace>
  <inkml:trace contextRef="#ctx1" brushRef="#br0" timeOffset="180139.27">27917 725 1545 0,'0'0'0'15,"0"-46"224"-15,0 10 2 16,17 6-50-16,-4 11 1 16,3 0-74-16,22 2 2 15,22 9-32-15,11 16 1 16,7 17-27-16,-13 27 0 0,0 22-6 16,-10 11 0-16,-9 8-6 15,-25 0 1-15,-32 3 5 16,-24-14 1-16,-16-13 0 15,-28-9 1-15,-19-8 1 16,-2-17 1-16,16-21-2 16,43-28 2-16,41 14-2517 15</inkml:trace>
  <inkml:trace contextRef="#ctx0" brushRef="#br0" timeOffset="192632.78">23965 12394 0,'0'0'0,"0"0"0,29 14 0,0 1 15,14 14-15,0-14 0,15-1 16,-43 1-16,14 0 0,14-1 16,-29-14-16,-14 0 15,0 0-15</inkml:trace>
  <inkml:trace contextRef="#ctx0" brushRef="#br0" timeOffset="193091.61">25237 11766 0,'0'0'0,"0"0"0,0 0 0,0 0 16,15 14-16,-15-14 15,29 15-15,-15 0 16,-14 14-16,29 0 0,-15 0 15,30 0-15,-30 15 0,30 0 16,13 15-16,-13-1 16,14 15-16</inkml:trace>
  <inkml:trace contextRef="#ctx1" brushRef="#br0" timeOffset="192675.42">20611 5939 1847 0,'0'0'0'0,"0"0"129"15,-32-11 1-15,16 6 95 0,2-1 2 16,14 6-89-16,-11 0 1 16,11 0-53-16,0 0 0 15,11 11-34-15,30 3-1 16,40 3-4-16,22-7 2 16,16-10-8-16,22-5 2 15,19-11-5-15,-5-4 1 16,-36 1 2-16,-21 3 0 0,-33 5 1 15,-22 3 0-15,-24 5-5 16,-19 3 0-16,0 0-1 16,-14 16 1-16,-18 9-10 15,-9 2 0-15,1 1-15 16,4-1 1 0,36-27-2833-16</inkml:trace>
  <inkml:trace contextRef="#ctx1" brushRef="#br0" timeOffset="192946.36">21216 6060 2386 0,'0'0'0'16,"-22"-17"88"-16,9 1-1 16,2 2 39-16,5-2 0 15,6 2 16-15,-5-2 2 16,5 16-73-16,0-14 1 16,0 14-23-16,0 0 0 15,5 36-12-15,14 18 1 0,8 31-16 16,-2 11 0-16,-3 5-11 15,-6-5 1-15,-3-11-7 16,4-8 2-16,-1-9-4 16,6-7 1-16,2-15-2 15,-2-16 0-15,-3-11 0 16,-3-13 2-16,-2-12-1 16,18-18 1-16,-32 24-2644 15</inkml:trace>
  <inkml:trace contextRef="#ctx1" brushRef="#br0" timeOffset="193278.31">21940 6235 2261 0,'0'0'0'15,"0"0"136"-15,40-11 0 16,-15 0 48-16,7 3 2 16,9-11-56-16,0 2 1 15,16-7-56-15,0-1 0 16,-1 9 0-16,1-1 0 15,-8 15-16-15,-5 2 2 16,-25 2-19-16,-19-2 2 16,0 28-35-16,-25-4 1 15,-21 17-21-15,-5 9 1 16,-6 4-55-16,5-7 1 16,17-9-30-16,13-2-1 0,11-20 46 15,17-2 0-15,10-3 31 16,19-11 0-16,33-14 17 15,19-2-1-15,21-6 7 16,6-3-1-16,-14 6 16 16,-10 0 0-16,-90 19-2468 15</inkml:trace>
  <inkml:trace contextRef="#ctx0" brushRef="#br0" timeOffset="198801.61">28967 13226 0,'0'0'0</inkml:trace>
  <inkml:trace contextRef="#ctx1" brushRef="#br0" timeOffset="198139.06">23900 6150 1922 0,'0'0'0'16,"0"0"143"-16,13-41 1 16,-10 17 91-16,2-4 0 15,6-5-100-15,0 3 0 0,-3-5-60 16,-2 10 0-16,-9 8-28 16,-8 4 1-16,-5 10-16 15,-25 19 0-15,-10 20-6 16,-6 13 0-16,11 28-6 15,5 19 0-15,0 13-7 16,12 1-1-16,7-9-4 16,16-5 0-16,12-19-2 15,13-14 1-15,19-17 0 16,13-10 0-16,20-28-1 0,10-16 1 16,9-17 8-16,-9-10-1 15,-19-6 10-15,-10-14-1 16,-22 3 9-16,-9 8 0 15,-7 6 3-15,-9 10 0 16,-5 15-2-16,0 13 0 16,0 0-8-16,0 0 1 15,-5 30-13-15,2 19 2 16,-2 28-8-16,-1 8-1 16,1-6-5-16,-1 3 2 15,6-2-3-15,6-9 0 16,-1-16 0-16,9-14 0 15,2-17-2-15,0-16 2 16,14-10-1-16,5-9 1 16,-35 11-2851-16</inkml:trace>
  <inkml:trace contextRef="#ctx1" brushRef="#br0" timeOffset="198575.54">24678 6506 2311 0,'0'0'0'0,"40"-44"112"15,1 14 1-15,5-11 52 16,0 6 1-16,0-1-78 16,6 17 2-16,-1 2-44 15,1 23 0-15,-6 10-14 16,-13 28-1-16,-14 11-7 0,-14 2-1 16,-10 12-5-16,-17-3 1 15,-3-6-4-15,-10-11 0 16,3-2-3-16,13-12 0 15,2-16 1-15,17-19 2 16,-8 11 0-16,8-11 0 16,27-27 3-16,6-11 1 15,13-17 2-15,6-5 0 16,10-6 7-16,-2 0 1 16,-6-5 6-16,-11 5 0 15,-10 12-3-15,-17 18 2 16,-8 22-8-16,-16 25 0 15,-14 19-11-15,-10 25 2 16,-9 19-9-16,6 3 1 0,10-9-6 16,15-8 1-16,15-2-3 15,14-14 1-15,24-9-2 16,22-10 1-16,14-14-1 16,8-17 0-16,5-13 0 15,5-16 0-15,-97 35-2836 16</inkml:trace>
  <inkml:trace contextRef="#ctx1" brushRef="#br0" timeOffset="198811.99">26207 6364 2261 0,'0'0'0'16,"0"0"148"-16,0 0 1 15,0 0 40-15,27 22-1 16,14-22-69-16,24-11 1 15,21-3-59-15,23-11-1 16,21-5-14-16,-8 8 0 16,-30 3-11-16,-30 0 0 15,-24 8-7-15,-13 0 1 16,-25 11-16-16,-6-16 0 0,6 16-2669 16</inkml:trace>
  <inkml:trace contextRef="#ctx1" brushRef="#br0" timeOffset="199000.53">26562 6024 2324 0,'0'0'0'0,"0"0"56"16,-16-24 0-16,16 24 31 16,0 0 2-16,0 0 24 15,-6 19 2-15,6 36-59 16,3 18 0-16,5 4-11 16,3 0 1-16,0 2-8 0,2-5 1 15,14-3-8-15,1-5 0 16,9-19-5-1,12-4 1-15,-49-43-2455 0</inkml:trace>
  <inkml:trace contextRef="#ctx1" brushRef="#br0" timeOffset="199394.41">28297 5964 2048 0,'0'0'0'0,"11"-66"206"16,-6 17 0-16,-10-3 7 15,-11-3-1-15,-3 14-110 0,-3 16 1 16,0 12-58 0,-8 21 1-16,-21 22-20 15,-1 28 0 1,9 24-9-16,10 16 3 0,9 23-8 0,19 5 1 16,15-6-4-16,23-10 1 15,24-31-2-15,16-13 0 16,0-17 0-16,14-19 1 15,-6-19 0-15,-10-22 0 16,-14-8-7-16,-8-11 0 16,-49 30-2530-16</inkml:trace>
  <inkml:trace contextRef="#ctx1" brushRef="#br0" timeOffset="199677.63">28592 6290 2337 0,'0'0'0'0,"38"-6"92"15,3 1 1-15,16 5 34 16,5 5 0-16,6 1-3 16,-11 10 2-16,-16 17-71 15,-25 14 1-15,-13 8-14 16,-17 5-1-16,-18 5-12 16,-9-4 2-16,-13-7-7 15,8-7 2 1,18-17-7-16,23-5 1 0,10-12-6 0,36-7 0 15,32-9 0-15,20-8 1 16,1-13 1-16,31-4 1 16,24-10 2-16,14-3 1 15,-9-3-5-15,12 3 1 16,-166 41-2663-16</inkml:trace>
  <inkml:trace contextRef="#ctx0" brushRef="#br0" timeOffset="205607.39">28158 14716 0,'0'0'0</inkml:trace>
  <inkml:trace contextRef="#ctx1" brushRef="#br0" timeOffset="206304.05">23772 7733 1431 0,'0'0'0'16,"0"0"91"-16,-29-19 0 15,18 8 85-15,11 11 2 16,-14-11-65-16,14 11 2 0,0 0-45 16,0 0 1-16,0 0-26 15,0 0 1-15,30-11-9 16,30 8 0-16,29-2 1 16,11-1 1-1,12-10-5-15,-1 8 0 0,-8-3 3 16,-11 2 1-16,-5 7-5 15,-9 7 2-15,-26 6-1 16,-22-3 1 0,-25 3-4-16,-27 6 2 15,-29 7-9-15,-12 1 1 0,4-8-8 16,-6-7 1-16,65-10-2274 16</inkml:trace>
  <inkml:trace contextRef="#ctx1" brushRef="#br0" timeOffset="206482.21">23677 7793 2060 0,'0'0'0'0,"-27"6"66"0,11-1 1 16,16-5 49-16,0 0 0 16,11 14-40-16,35-14 1 15,52 0-45-15,32-6 0 16,13 4 3-16,4-4 0 16,-17 3 5-16,-3 1 2 15,-13 2 5-15,-16 2 0 16,-28 1 0-16,-26-3 0 15,-44 0-2284-15</inkml:trace>
  <inkml:trace contextRef="#ctx1" brushRef="#br0" timeOffset="206985.06">27999 7470 1796 0,'0'0'0'16,"-30"-5"219"-16,16 2 1 15,14 3-71-15,-13 0 0 16,13 0-67-16,0 0 1 0,32 0-37 15,31-6 0-15,42 6-16 16,9-5 0-16,3-3-3 16,2 2 0-16,22 4-1 15,-11 2 0-15,-24 2 4 16,-25 1-1-16,-35-3-1 16,-24-3 1-16,-22 3-6 15,-22 14 0-15,-35 5-12 16,-18 6 1-16,75-25-2369 15</inkml:trace>
  <inkml:trace contextRef="#ctx1" brushRef="#br0" timeOffset="207159.22">27893 7777 1972 0,'0'0'0'16,"0"0"38"-16,11 27 1 16,19-13 30-16,32-14 1 15,46-6 35-15,14-5 2 16,11-2-29-16,3-6 2 15,21 2-2-15,-21 4 0 16,-31-4 0-16,-29 12-1 16,-32 5-7-16,-25-6 0 0,-19 6-2328 15</inkml:trace>
  <inkml:trace contextRef="#ctx0" brushRef="#br0" timeOffset="94377.28">13164 10992 0,'0'0'0,"0"0"0,0 0 0,15 0 0,28 14 0,1 1 15,13 0-15,59 14 0,29 0 16,-1 15-16,30 0 16,28-1-16,1-13 15,28-1-15,-14 0 16,0 0-16,14 0 16,-14-14-16,-29 0 0,-15 14 0,30-14 15,-15 14-15,-15-15 16,-28 16-16,14-16 15,-43 1-15,28-1 16,-14 1-16,-29 0 16,-14-15-16,0 14 0,0 1 15,-29-1-15,-15-14 0,-14 0 16,14 15-16,1-15 16,-44 0-16,14 0 31,-14 0-31,0 0 15,0 0-15,-14 0 32,14 0-32,-15 0 31,-14 15-31,15-15 31,-15 14-31,29 1 31,0-1-31,29 1 32,-15 14-32,15 0 15,0 1-15,0-16 16,-15 1-16</inkml:trace>
  <inkml:trace contextRef="#ctx1" brushRef="#br0" timeOffset="97680.63">7813 10633 740 0,'0'0'0'0,"49"0"35"0,0 0 1 0,10-5 66 16,9 2 0-16,5 0-7 15,14 0 1-15,0-2-34 16,10 5-1-16,12 0-23 15,-4 0 2-15,15-6-8 16,4 6 1 0,9-5-1-16,0 5 1 0,11-6-1 15,-1 4 2-15,7-1-2 16,-7-3-1-16,-5 4 5 16,-10-9 0-16,-3 3 0 0,-12 2 0 15,-7 6 3-15,-8 0 0 16,-14-3 6-16,-8 1 1 15,-14 2 3-15,-16-6 1 16,-5 6-3-16,-9 0 1 16,-2 0-1-16,-8 0 0 15,2-5-1-15,-13 5 0 16,0 5-4-16,-11-5 1 16,0 0-11-16,14 0 2 15,-14 0-2-15,0 0 2 16,0 0-6-16,0 0 0 15,0 0 1-15,-19-5 2 16,2-4-2-16,-7 4 0 16,-3-1-1-16,-8 1 1 15,2 5-4-15,-13 11 1 0,46-11-2171 16</inkml:trace>
  <inkml:trace contextRef="#ctx0" brushRef="#br0" timeOffset="105281.39">19569 16658 0,'0'0'0,"29"0"0,-14 0 0,43-29 16,-15 15 0,116-59-1,87-30 1</inkml:trace>
  <inkml:trace contextRef="#ctx1" brushRef="#br0" timeOffset="104287.57">13067 11011 1709 0,'0'0'0'15,"-22"-30"139"-15,-2 2 0 16,7 4 98-16,1 5 1 15,5 8-102-15,11 11 3 16,0 0-56-16,0 0 1 16,0 0-34-16,11-14 2 15,24-11-8-15,33-5-1 16,19-5-7-16,16-1 0 16,11-11-1-16,8-2 0 15,3-6 0-15,-9 1-1 16,-29 13-2-16,-25 16 0 15,-29 19-7-15,-14 12 1 0,-14 5-8 16,-10 16 0-16,-9 20-8 16,-8-6 1-16,1-11-11 15,2-11 0-15,19-19-2608 16</inkml:trace>
  <inkml:trace contextRef="#ctx1" brushRef="#br0" timeOffset="104514.83">13660 10707 2198 0,'0'0'0'15,"-24"-3"35"-15,13-2-1 16,-5 5 44-16,16 0 0 16,-14 0 41-16,14 0 0 15,0 11-51-15,3 13-1 0,13 17-12 16,1 20 1-16,4 4-3 16,-2 9 0-16,3 3-9 15,-3 2 1-15,3-10-4 16,2-17 0-16,9-16-9 15,7-34 0-15,6-26-3 16,17-26 2-16,-63 50-2512 16</inkml:trace>
  <inkml:trace contextRef="#ctx1" brushRef="#br0" timeOffset="104766.27">14514 9984 2324 0,'0'0'0'15,"-32"-14"135"-15,13 9 2 16,-8-1 24-16,2 17 0 16,-4 8-71-16,-4 23 1 15,-13 12-55-15,5 18 1 16,12 21-15-16,18 19 2 16,16 14-9-16,14-11 0 15,24-36-2-15,22-10 0 16,14-12-2-16,19-10 2 15,7-23-4-15,-2-18 0 16,0-6-7-16,-16-16 1 0,-87 16-2494 16</inkml:trace>
  <inkml:trace contextRef="#ctx1" brushRef="#br0" timeOffset="105129.29">14918 10362 1985 0,'0'0'0'16,"0"0"131"-16,0 0 1 16,0 0 30-16,0 0 0 15,-8-25-31-15,16 14 1 16,9-8-69-16,7-8 1 0,14 2-16 16,8 6 2-16,-5 0-11 15,-1 8 0-15,-7 3-8 16,-3 2 0-1,5 6-7-15,-8 0-1 0,3 0-8 16,-11 6-1-16,-19-6-2471 16</inkml:trace>
  <inkml:trace contextRef="#ctx1" brushRef="#br0" timeOffset="105318.49">14981 10502 2035 0,'-17'16'0'0,"-12"14"32"0,2 0 0 16,8 0 25-16,8-16 1 15,11-14 39-15,0 0 2 16,0 0-27-16,32-5 0 16,25-20-3-16,19-11 1 15,5-13-11-15,-5 0 2 16,3 2-12-16,-11 3 2 16,-68 44-2236-16</inkml:trace>
  <inkml:trace contextRef="#ctx1" brushRef="#br0" timeOffset="106104.13">15002 10458 1821 0,'0'0'0'15,"0"0"104"-15,-38-36 2 0,30 17 56 16,3-6 2-16,10-2-30 15,6-3 0-15,19-11-55 16,11 2 1-16,16 9-16 16,0 14 1-16,-3 13-14 15,0 17 1-15,-13 10-11 16,-12 29 1-16,-18 20-14 16,-5 12 1-16,-17 0-7 0,-14-3 0 15,-7-21-5-15,-3-15 1 16,5-13 3-16,14-11 0 15,5-11 2-15,11-11 0 16,-11 8 2-16,11-8 0 31,5-14 3-31,12-18 1 0,12-37 11 0,4-27 2 16,2-21 1-16,-5-4 0 16,0 22 2-16,-8 23 0 15,-6 37-10-15,-11 15 1 16,-2 13-13-16,-3 25 2 15,-3 27-13-15,3 24 1 16,-2 31-9-16,2 3 1 16,5-9-3-16,6-8 0 15,10-27-2-15,1-14 1 0,13-16-1 16,14-20 0-16,24-10 0 16,9-31 0-16,2-19 0 15,-8-30 0-15,-9-16-1 31,-15 0 0-31,-52 101-2883 16</inkml:trace>
  <inkml:trace contextRef="#ctx1" brushRef="#br0" timeOffset="106324.49">15854 9549 2173 0,'0'0'0'0,"0"0"57"0,-30-41 2 16,24 24 38-16,6 3 2 15,0 14-3-15,17-5 0 16,18 19-53-16,16 32-1 15,14 28-11-15,14 33 0 16,2 24 3-16,-13 9 1 16,-11 13-1-16,-22 12 1 15,-40 10-6-15,-30-8 0 16,-22-22-5-16,-16-11 0 16,-9 0-4-16,6-19 1 15,76-115-2354-15</inkml:trace>
  <inkml:trace contextRef="#ctx1" brushRef="#br0" timeOffset="106891.73">12788 10345 1683 0,'0'0'0'15,"-14"-27"205"-15,9 11 1 0,-6-1-22 16,11 17 0-16,0 0-91 15,0 17 0-15,11 32-55 16,8 30 0-16,2 23-21 16,9 13 0-16,5 13-7 15,3 18 1-15,8 21-2 16,0-9 0-16,1-26 0 16,-1-23 1-16,0 1 4 15,-11-3-1-15,-3-3 4 16,-2-17 1-16,-5-21 2 0,-9-30 1 15,-5-17 0-15,0-44 0 16,-1-60-3-16,4-21 0 16,-14 106-2267-16</inkml:trace>
  <inkml:trace contextRef="#ctx1" brushRef="#br0" timeOffset="107537.25">12592 10107 1947 0,'0'0'0'16,"-29"0"85"-16,7 0 0 0,11 0 32 16,11 0-1-1,0 0-39-15,43-13-1 0,55-9-30 16,35-17 0-16,62-29-9 16,41-28 1-16,51-30-5 15,58-11 1-15,23 19-3 16,9-2 0-1,-8-12 2-15,-25 12-1 0,-40 5-1 16,-63 33-1-16,-78 22-1 0,-33 16 0 16,-38 8-6-16,-11 9 0 15,-29 8 1-15,-17 5 0 16,-13 8-1-16,-22 6 2 16,10 6 5-16,-10-6 2 15,0 0-2-15,0 0 0 16,0 0-1-16,14 5 0 15,8 15 0-15,2 21 0 16,14 22-7-16,3 21 1 16,-6 18-8-16,0 10 2 15,9 14-3-15,-4 5 0 16,-4 9-4 0,4-6 2-16,-5 3-5 0,3-3 1 15,-8-5 0-15,0-6 0 0,-3-5-2 16,-2-8 0-16,-4-15 1 15,-10-1 0-15,-11-12-1 16,-16-6 1-16,-6-2 0 16,-13-2 1-1,-11-1-1-15,-8 8 0 0,-12-8 1 16,-18 3 0-16,-35 3 1 16,-25 2 1-16,-32 1 6 0,-22 2 0 15,-13-3 0-15,-1-7 2 16,6-9 0-16,17-6 0 15,15-8 0-15,14-2 0 16,27-6-2-16,14 3 0 16,27-6-4-16,16 6 0 15,76-44-2877-15</inkml:trace>
  <inkml:trace contextRef="#ctx1" brushRef="#br0" timeOffset="115727.17">1957 15579 1105 0,'0'0'36'0,"0"0"0"0,0 0 41 15,0 0 1-15,0 0-1 16,0 0 2-16,41-14-29 15,0 8 1-15,21-2-19 16,0-3 1-16,-2 0-10 16,8 3 2-16,5 5 1 15,8 3 1-15,11 3 1 0,17 3 1 16,-1 2 2-16,9-3 1 16,-3 3 8-16,8 9 0 15,2-1 6 1,9 4 1-16,0-12-1 0,11 3 0 15,10 5 3-15,12-2 1 16,2-9-5-16,8-5 0 16,8 0-1-16,6-5 1 15,-6-3-5-15,-2-1 2 16,2 7-7-16,-5 2 0 16,-5 0-5-16,-3 0-1 15,-3 0-1-15,3 5 0 16,-6 1-1-16,-8-4 0 15,-2 4 0-15,-6-1 0 0,0 1-4 16,-5-1 2-16,-1 9-3 16,1-3 1-16,5-11-5 15,0-8 1 1,-11 8-1-16,11-3 0 0,1-5-1 16,-1 2 1-16,-6 4-2 15,1-1 2-15,0-5-2 0,-1 2 0 16,1 3-3-16,-8 6 2 15,-4 0-3-15,-4 0 0 16,-1-1 2 0,3-2-1-16,3-2 2 0,-8 4 0 15,-8 9-2-15,-4-3 1 16,4-5 0-16,2 0 1 16,-10-3-3-16,-12-3 1 15,-5 0 0-15,-5 1-1 16,-14-1-1-16,-2-2 1 15,-9 2 0-15,-8-3 0 16,-10 6 0-16,-4 0 0 16,-15-5 1-16,-3 2 1 15,-12 3-4-15,1 0 1 0,-11 0 0 16,14-5 2-16,-14 5-4 16,0 0 1-16,0 0-1 15,11 19 0 1,-11-19-2602-16</inkml:trace>
  <inkml:trace contextRef="#ctx1" brushRef="#br0" timeOffset="116648.04">442 16701 1470 0,'0'0'0'16,"27"-5"271"-16,3 5 2 16,16-3-181-16,11 0 0 15,13 1-35-15,14-4 1 16,22 1-35-16,30-1 0 16,18 1-14-16,14-6 2 15,3-3-6-15,8-5 2 16,16-3-3-16,6 3 1 15,5-3 4-15,8 8 0 16,11-2 5-16,22 2 2 0,5 6 3 16,11 0 1-16,-3 0 6 15,3-3 0-15,13 0 1 16,4 2 0-16,7-7 3 16,0 5 0-16,1 8 0 15,-1-2-1-15,11-6-1 16,1 5 1-16,-12 6-4 15,-5 0 1-15,0 3-4 16,-14 5 2-16,-13 3-3 16,3-8 0-16,-12 5-1 15,-10 0 1-15,-8-2-5 16,-19-1 1-16,-22 1 2 0,-14-1 0 16,-10-2 1-16,-9-3-1 15,-21-5-1-15,-14-1 1 16,-21-2 1-16,-17 0 1 15,-13-1-1-15,-16 4 1 16,-17 5-1-16,-13 0 0 16,-22 0-2434-16</inkml:trace>
  <inkml:trace contextRef="#ctx1" brushRef="#br0" timeOffset="121088.09">14279 14998 1482 0,'0'0'0'0,"0"0"154"0,-11-38-1 0,5 10 73 16,6-2 1-16,-5 0-78 16,5 0 1-16,5 0-62 15,-5 2-1-15,0 9-31 16,0 6 2-16,0 13-11 16,-16-6 0-16,0 12-12 15,-14 18 0-15,-16 23-11 0,5 8 2 16,6 8-9-16,8 2 1 15,2 6-4-15,9-10 1 16,11-12-5-16,5-2 1 16,16-17-2-16,6-19 1 15,13-11-1-15,6-17 0 16,5-13 4-16,0-19-1 16,-16-6 12-16,-9-8-1 15,-15-5 5-15,-12 2 1 16,-18-11 4-16,-14 3-1 15,-14-13 10-15,-4 10 0 16,-10 19-7-16,4 28 2 16,11 30-4-16,5 17 1 15,10 32-4-15,15 6 1 0,21 2-5 16,27 1 1-16,19-12-9 16,24-15 1-16,-70-31-2820 15</inkml:trace>
  <inkml:trace contextRef="#ctx1" brushRef="#br0" timeOffset="121416.64">14417 14428 2186 0,'0'0'0'16,"-22"-54"76"-16,9 4 0 16,4 4 45-16,12-3 2 15,8 7-35-15,13 1 1 16,6 11-48-16,3 11 1 15,7 5-15-15,7 14 0 16,-7 14-5-16,-10 22 1 16,-8 13-8-16,-11 9 2 15,-11 7-1-15,-11 4 0 16,-6-9-3-16,-7 0 2 16,2-19-3-16,6-5 0 15,8-17 4-15,8-19 0 16,0 11 2-16,14-19 1 15,23-20 4-15,12-7 2 0,30-17 9 16,13 0 1-16,11 5 1 16,5 12-1-16,-4 7-4 0,-18 15 0 0,-21 13-12 15,-21 10 0 1,-44-10-2581 0</inkml:trace>
  <inkml:trace contextRef="#ctx1" brushRef="#br0" timeOffset="121777.54">15065 14459 2135 0,'0'0'0'0,"-6"13"31"15,6-13 1-15,19 11 24 16,17-13 0-16,26-7 0 0,11-4 0 31,8-7-11-31,1 1 0 16,-14 3 3-16,-6 2 2 16,-13 6 6-16,-11 0 0 15,-25 2 0-15,-13 6 1 16,0 0-5-16,-30-3 0 15,-21 1-11-15,-11-1 2 16,10 0-11-16,9 1 1 16,21-1-14-16,11 3 1 15,11 0-9-15,0 0 2 16,0 0-7-16,-13 27 1 16,10 9-4-16,3 27 2 15,3 13-3-15,5 7 2 16,-3-4-2-16,1 0 0 0,10-2 0 15,-5 3 2-15,2-9 2 16,-2-3 1-16,0-8 4 16,-3-5 2-16,-8-55-2433 15</inkml:trace>
  <inkml:trace contextRef="#ctx1" brushRef="#br0" timeOffset="122031.96">14238 15595 2186 0,'0'0'0'15,"0"0"159"-15,0 0 1 16,0 0-1-16,51-19-1 16,31-3-72-16,15-3 1 15,25 1-38-15,14-1 2 16,27-2-19-16,-9 5 1 15,-16 5-2-15,-24 4 2 16,-27 15-11-16,-22 15 0 16,-27 13-8-16,-30 14 0 15,-8-44-2487-15</inkml:trace>
  <inkml:trace contextRef="#ctx1" brushRef="#br0" timeOffset="122450.49">14664 16187 2224 0,'0'0'0'0,"-6"-33"120"16,6 3 0-16,-5 2 50 15,-1 6 1-15,1 9-81 16,5 13 0-16,-16-3-53 16,-9 25 1-16,-26 27-17 15,5 11 0-15,0 14-8 31,5 8-1-31,6 9-6 16,7-6 0-16,18-11-2 16,10-17-1-16,21-13-1 15,9-17 1-15,22-19-1 0,5-18 0 16,0-21 4-16,-6-12-1 16,-10-15 8-16,-17-10 0 15,-8-6 10-15,-21-3-1 16,-19 11 7-16,-20 1 0 15,-15 4 1-15,-20 7 0 16,-8 12 8-16,6 23 1 16,13 22-1-16,14 19 1 15,21 22-8-15,22 8 0 16,17-6-6-16,26-2 0 16,23-11-21-16,18-17 2 15,-73-16-2730-15</inkml:trace>
  <inkml:trace contextRef="#ctx1" brushRef="#br0" timeOffset="122845.14">14796 16096 2186 0,'0'0'0'0,"36"-46"55"16,-9 16 0-16,8-1 31 16,0 9 0-16,6-2 10 15,-3 13 0-15,2 16-51 16,-4 15 1-16,-6 23-11 0,-3 15 1 16,-16 16-7-16,-22 8 0 15,-19 3-4-15,-8-3 1 16,-3-3-2-16,6-18 2 15,13-15-1-15,9-16 1 16,10-16-1 0,3-14 1-16,22-27 3 0,5-12 1 15,19-21 10-15,3-6 2 16,0-8 0-16,-9 3 2 16,-10 0 1-16,-8 16 1 15,-17 20-8-15,-2 15 1 16,-3 20-5-16,0 0 1 15,-8 31-11-15,-9 23 2 0,-2 26-12 16,9 7-1-16,10-2-5 16,8-11 0-16,13-3-4 15,7-21 1-15,18-17-3 16,11-20 0-16,8-21-2 16,2-19 1-16,4-14-1 15,-9-14 0-15,-62 55-2741 16</inkml:trace>
  <inkml:trace contextRef="#ctx1" brushRef="#br0" timeOffset="123112.68">15607 15847 2123 0,'0'0'0'16,"0"0"63"0,0 0-1-16,0 0 33 0,0 0-1 15,27-30 0-15,-3 30 0 16,6 5-44-16,3 23-1 15,-14 18-12-15,-11 17 0 16,-13 6-3-16,-6-9 0 16,-6-11-6-16,7-13 0 15,1-14 4-15,9-3 1 16,0-19 0-16,19 11 1 16,3-11 4-16,30-11 0 15,29-19 3-15,17-6 0 16,5-13-1-16,10-3-1 0,-113 52-2508 15</inkml:trace>
  <inkml:trace contextRef="#ctx1" brushRef="#br0" timeOffset="123382.92">16450 15414 2248 0,'0'0'0'0,"0"0"154"0,0 0 1 32,0 0-8-32,0 0 0 0,35-19-53 15,28 3 1-15,34-3-48 16,6-1 1-16,-5 4-13 16,8 0-1-16,5 2-2 15,-11 3-1-15,-38-3-5 16,-16 3 1-16,-27-2-7 15,-19 13 2-15,-8-22-19 16,-32 2 0-16,40 20-2530 16</inkml:trace>
  <inkml:trace contextRef="#ctx1" brushRef="#br0" timeOffset="123534.4">16887 15088 2098 0,'0'0'0'0,"0"0"35"0,0 0 1 16,-28 36 25-16,20 2 2 15,-3 28 25-15,6 8-1 16,5 14-40-16,5-9 1 15,6 0-8-15,0-10 0 16,14-6 2-16,15-11 1 16,23-3-4-16,12-24 1 15,-75-25-2146-15</inkml:trace>
  <inkml:trace contextRef="#ctx1" brushRef="#br0" timeOffset="124010.25">18272 14982 1922 0,'0'0'0'0,"40"-52"191"16,-12 8-1-16,-12-5 7 15,-11 2 0-15,-10 17-92 16,-11 11 0-16,-12 2-52 16,-7 20 1-16,-14 19-20 15,-2 13 2-15,-6 18-11 16,8 7 1-16,9 8-7 0,10-2 1 16,5 0-6-16,23-12 0 15,18-13-6-15,14-16 1 16,8-19-2-16,8-17 0 15,11-22 3-15,0-14 1 16,-9-2 6-16,-10-17 0 16,-19 6 11-16,-21-14 1 15,-25 8 3-15,-20-2 2 16,-10-9 4-16,-16 1 0 16,-8 10 0-16,-11 11 1 15,-6 28-6-15,11 27 2 0,31 22-7 0,26 8 1 31,35 3-6-31,41-1-1 16,41-1-15-16,16-12 1 16,-103-19-2820-16</inkml:trace>
  <inkml:trace contextRef="#ctx1" brushRef="#br0" timeOffset="124327.54">18535 14297 2362 0,'0'0'0'0,"16"-38"66"0,0 10 1 16,9-2 40-16,-4 3 1 0,9 10-13 0,0 9 1 0,3 5-55 0,7 9 0 0,6 13-8 0,-5 14-1 0,-14 11-10 0,-8 5 0 0,-14 9-6 0,-15-1 0 16,-12 1-2-16,-2-9 2 15,5-14-4-15,2-13 2 16,6-5-1-16,11-17 2 15,-5 11-1-15,5-11 2 16,0 0 0-16,16-14 0 16,20-13 4-16,15-6 1 15,6 3 3-15,19 0-1 16,16 10-3-16,3 9 1 16,-8 11-9-16,-17 11 1 15,-70-11-2581-15</inkml:trace>
  <inkml:trace contextRef="#ctx1" brushRef="#br0" timeOffset="124704.33">19429 14475 2224 0,'0'0'0'0,"0"0"78"15,0 0 2-15,0 0 51 16,14-11 1-16,13-11-42 0,25-5 2 16,15-1-50-16,15 9 1 15,10 6-8-15,0 7 1 16,-19 1 9-16,-21 5 0 15,-22 5-7-15,-14 1 2 16,-16-6-12-16,-8 24 1 16,-30-7-25-16,-14 5 1 15,-16-6-39-15,1-11 0 16,7-5-99-16,22 0 1 16,8-5-12-16,14 5 0 15,5-6 92-15,11 6-1 16,-11 0 40-16,11 0 2 15,-8 22 11-15,8 28 0 16,0 24 9-16,0 13 1 16,8-7 23-16,6-4 0 15,5-2 18-15,8 0 1 16,11-3-2-16,11 1 2 0,8-7-3 16,-3-4 0-16,-54-61-2191 15</inkml:trace>
  <inkml:trace contextRef="#ctx1" brushRef="#br0" timeOffset="124988.13">18196 15535 2098 0,'0'0'0'0,"0"0"113"0,-33-25 2 15,33 11 53-15,14-2 0 16,24-14-80-16,46 3 1 16,54-12-34-16,36 1 1 15,13 5-14-15,5 6 2 16,1 5-1-16,-14 3-1 16,-41 8 6-16,-19 11-1 15,-27 11-8-15,-40 19 0 16,-39 19-10-16,-26 11 1 0,13-60-2545 15</inkml:trace>
  <inkml:trace contextRef="#ctx1" brushRef="#br0" timeOffset="125383.13">18771 16066 2123 0,'0'0'0'0,"-6"-30"111"0,1 5 0 31,-3-10 50-31,-3 2 1 16,0 8-70-16,-11 9 0 16,-2 8-47-16,-17 16 1 15,-21 11-18-15,-9 22 1 16,4 19-11-16,-1 11 1 16,8 1-5-16,17-4-1 15,18-5-5-15,9-14 0 0,22-10-2 16,10-12 0-16,14-8 0 15,8-19 1-15,21-19-1 16,-2-11 2-16,-5-17 5 16,-12-7 0-16,-23-12 6 15,-17 0 1-15,-30-10 8 16,-14 7 2-16,-10 3 2 16,-5 6 1-16,-6 11-2 15,8 27 0-15,16 33 2 16,11 24 1-16,19 23-14 0,22 16 1 15,35 5-6-15,30-2-1 16,-76-77-2644-16</inkml:trace>
  <inkml:trace contextRef="#ctx1" brushRef="#br0" timeOffset="125848.79">19223 15970 2349 0,'0'0'0'0,"0"0"85"16,-38-11-1-16,30 14 38 15,-8 8 1-15,0 8-46 16,-3 19-1-16,-6 20-49 16,9 2 0-16,16-11-11 15,6-2-1-15,18-17-5 16,14-8 2 0,22-8-3-16,10-11 1 0,-2-23 2 15,-6-13 0-15,-16-13 11 16,0-6 0-16,-19-8 14 15,-2 2 2-15,-9 12 3 16,-5 2 2-16,-6 19 1 16,-2 11 1-16,-3 14-11 15,-5 22 1-15,-1 39-7 16,1 21 0-16,-3 27-9 16,-3 17 0-16,5 6-7 15,-4 2-1-15,-4-5-5 16,3-6 1-16,0-8-4 0,-2-6 2 15,-1-13-3-15,1-16 2 16,-6-20-2-16,2-22 0 16,1-24 3-16,0-36 1 15,-3-30 4-15,8-19 1 16,0-28 12-16,11-19-1 16,11-24 7-16,11-9 0 15,18 6 0-15,17 25 2 16,-57 120-2885-16</inkml:trace>
  <inkml:trace contextRef="#ctx1" brushRef="#br0" timeOffset="126087.52">20056 15787 2412 0,'0'0'0'0,"24"-30"90"16,-2 8 0-16,-1 8 43 15,-2 6 2-15,-2 8-41 16,-7 8 0-16,9 6-59 15,-8 24 0-15,-11 25-12 16,-11 8-1-16,-5-5-6 0,3-11-1 16,2-20 2-16,5-5 1 15,6-16-3 1,0-14 0-16,25 11 2 0,18-22 1 0,38-19 0 16,28-14 0-16,24-11-2 15,-3-8 0-15,-130 63-2538 16</inkml:trace>
  <inkml:trace contextRef="#ctx1" brushRef="#br0" timeOffset="126402.13">21107 15258 2186 0,'0'0'0'16,"0"0"89"-16,0 0 2 15,33-11 51-15,-3 0 0 16,27-2-43-16,5-1 1 15,-10 8-52-15,-12 1 1 16,-15 5-15-16,-9 0 0 16,-16 0-2-16,11 16 2 15,-17 6-4-15,-21 17 2 16,-24 13-3-16,-14 5 0 16,-9-5-7-16,1-2 2 15,22-9-9-15,16-3-1 0,21-19-5 16,14-2 0-16,11-7-4 15,35-4 0-15,43-9-3 16,14-10 2-16,-5-9-3 16,-3-11 1-16,-3-3-2 15,0-10 1-15,-92 46-2486 16</inkml:trace>
  <inkml:trace contextRef="#ctx1" brushRef="#br0" timeOffset="126700.56">22089 15124 2086 0,'0'0'0'0,"0"0"51"0,5-38 1 16,-16 35 29-16,-2 3-1 15,-3 8 8-15,-20 17 0 16,-23 21-48-16,-6 20 0 16,8 5-8-16,5 14 0 15,12-3-5-15,15 0 1 16,17-10-6-16,16-9-1 16,17-14-3-16,26-16 0 15,30-17 1-15,17-16 0 16,5-11 5-16,-5-16-1 15,-6-17 11-15,-11-13-1 16,-13-6 9-16,-17-6 1 16,-21-10 13-16,-33-6 0 15,-40-3 3-15,-27 3 2 16,-14 14-7-16,-22 27 1 16,-30 33-8-16,6 17 0 15,130-6-2655-15</inkml:trace>
  <inkml:trace contextRef="#ctx1" brushRef="#br0" timeOffset="133452.2">22664 13046 1520 0,'0'0'0'0,"0"0"65"16,-47-9 1-16,12 7 59 15,0-1 1-15,8-3-32 16,5 6 0-16,3 0-44 15,0 0-1-15,0 0-18 16,6 0 2-16,13 0-11 16,-19 0 2-16,8 6-4 15,11-6 1-15,-6 5 1 16,6-5-1-16,0 0-3 0,0 11 0 16,0-11-2-1,36 19-1-15,26-10 1 0,14 2 0 16,0-6-1-16,2-5 2 15,-4-5-2-15,-4-6 0 16,-7 0-2-16,12 3 0 16,7-3-1-16,13 2 0 15,16 4-3-15,-3-9 1 16,-24 6-2-16,-5 2 0 16,-6 4-3-16,-2 2 2 15,18-6-2-15,9 6 0 16,7 6-1-16,1-4 0 0,-16 7 1 15,-6-4-1-15,8-8 1 16,16 1 0-16,17-1 1 16,0 0-1-1,-22 6 1-15,-3 2 1 0,-2 6-2 16,7-5 1-16,23-3-2 0,-4 2 1 16,-15-2-1-16,-12 2 2 15,1 4-1-15,10-9-1 16,25 0 1-16,-3 0 0 15,-13 0 0 1,-9 5-1-16,-2 3-1 0,19 3 2 16,13-5-1-16,-8-6 1 15,-19-6-1-15,-8 6 1 16,0 6 1-16,6-1-1 16,18-2 0-16,-5 0 0 15,-2-1 0-15,-7 4-1 31,-4-1 0-31,-1 1 0 0,3-1-2 16,1 3 2-16,4 3-2 16,1 0 1-16,-3-11-2 15,-1 3 2-15,15 3-2 16,-6 2 1-16,-14 5-1 16,1-4 1-16,2 2 1 15,3 0-1-15,-11-6 0 16,2 3 0-16,-4-2 1 15,2-1-1-15,-3 1 0 0,-5-1 1 16,5-2 0-16,1 0-1 16,4-1 0-16,-2 1 0 15,-11 0 1-15,-2 2-1 16,-6-5-1-16,0 0 1 16,14 0 1-16,-6 0-1 15,-8 6 0-15,0-1 0 16,0-5 1-16,-5 0-1 15,-1 0 0-15,6 3 0 16,3-3 0-16,-6-3 1 16,1 3 0-16,-9 0 0 15,-11 6 1-15,-5 2 0 16,-11-2 0-16,-5-6 0 16,-3 5 1-16,-6 3-1 0,-5 0 1 15,-8-5 0-15,0 0 1 16,0 0-1-16,0 2-1 15,-2-5 0-15,-4 6 1 16,-2-6-1-16,-11 0 0 16,16 2 0-16,-16-2 1 15,17 6-1-15,-17-6 0 16,0 0 0-16,0 0-1 16,0 0 1-16,0 0-2 0,10 3 1 15,-10-3 1-15,0 0-1 16,0 0 0-16,11 0 1 15,-11 0-1-15,0 0 2 16,0 0-2-16,0 0 0 16,0 0 1-16,0 0 0 15,0 0 1-15,11 0-1 16,-11 0 2-16,0 0-1 16,0 0 0-16,0 0 1 15,0 0-2315-15</inkml:trace>
  <inkml:trace contextRef="#ctx1" brushRef="#br0" timeOffset="135625.84">22105 14089 778 0,'0'0'0'16,"-27"-3"106"-16,3 3 0 15,-9-3 78-15,3 3 0 16,6-2-45-16,8-1-1 16,5 0-22-16,11 3 1 15,-14-3-56-15,14 3 0 16,0 0-3-16,19-5 0 15,27 0-11-15,22-4 1 0,3 1-6 16,10 0-1-16,11-6-3 16,16 3 2-16,31-2-7 15,-4 4 2-15,-7 4-7 16,-6 2 1-16,16 3-2 16,3-5 1-16,3-6-1 15,-6 2 0-15,-13 1-3 16,10 6 1-16,28-4-3 15,-6 1 0-15,-24-1 1 16,8-5 0-16,27 3 1 0,0-6 1 16,-11 3-3-16,11-5 1 15,22 8-2-15,-11 2 0 16,-14-8-1-16,6 6 1 16,16 3-5-16,-5 2 2 15,-25 3-3-15,3-5 1 16,19-4-2-16,-8 4 2 15,-22 2-3-15,11 6 1 16,5 0 0-16,3-3 1 16,-11-3 0-16,1 0 0 15,10 3-1-15,-3 3 0 16,3 0-1-16,-8-1 0 16,3 1-2-16,8 3 2 15,-14-6-4-15,0 5 0 0,-5 3-2 16,2 0 0-16,12 1-1 15,-17-1 1-15,-16 0-3 16,-6 6 2-16,22-3-2 16,-13 2 2-16,-20-2-2 15,-13 3 1-15,-5-3-2 16,-11 0 2-16,-6 0-2 16,-2 3 0-16,-12-9 1 0,-7-2 0 15,-19 2 0-15,-14-2-1 16,-14 0 0-16,-13-3 2 15,0 0-2467-15</inkml:trace>
  <inkml:trace contextRef="#ctx1" brushRef="#br0" timeOffset="138504.38">25174 15025 1947 0,'0'0'0'0,"0"0"116"0,8-35 1 15,-11 24 65-15,-2 0 0 16,5 11-79-16,0 0 1 15,-14-6-60-15,-2 9 0 16,-8 14-16 0,-9 13 1-16,-8 22-11 0,12 5 1 15,7 1-7-15,6 2 2 16,8-5-5-16,2-11 1 16,12-9-3-16,4-7 0 15,9-9 1-15,9-11 1 16,7-11 2-16,11-13 2 15,8-14 2-15,-5-17 1 16,-8-10 11-16,-14-9 0 16,-14-5 10-16,-26 2 1 0,-20-5 12 15,-13 6-1-15,-11 2 0 16,-5 14 1-16,2 14-3 16,9 16 1-16,10 19-5 15,14 11 1-15,11 14-14 16,10 3 1-16,17 11-13 15,19 2 1-15,21-3-10 16,14-4 1-16,-65-31-2778 0</inkml:trace>
  <inkml:trace contextRef="#ctx1" brushRef="#br0" timeOffset="138830.79">25564 14716 1997 0,'0'0'0'16,"8"-55"54"-16,6 14 1 15,-3-8 42-15,0 8 2 16,13-8-15-16,6 7 1 16,2 15-42-16,-7 13 2 15,-4 12-4-15,-7 18 0 16,0 22-8-16,-6 20-1 16,-14 13-5-16,-10 9 1 15,-8-9-6-15,-1-8 0 16,9-14 5-16,5-8 0 0,11-14 3 15,11-7 0-15,13-7 3 16,20-7 0 0,21-9 7-16,11-5 1 0,19-9 17 15,-1-2 0-15,-15-3-1 16,-6 3 0 0,-13 8-15-16,-3 6 1 0,-57 5-2579 15</inkml:trace>
  <inkml:trace contextRef="#ctx1" brushRef="#br0" timeOffset="139019.51">26367 14776 2123 0,'0'0'0'0,"0"0"89"15,0 0 1-15,0 0 55 16,0 0 1-16,0 0-57 0,21-19 0 16,36-6-49-16,27 4-1 15,19-4-2-15,0 14 1 16,-16 5 0-16,-19 6 1 15,-30 0-4-15,-14 3 0 16,-24-3-11-16,6 17 0 16,-6-17-2365-16</inkml:trace>
  <inkml:trace contextRef="#ctx1" brushRef="#br0" timeOffset="139208.79">26619 14741 2173 0,'0'0'0'15,"-16"-17"84"1,16 17 1-16,-17-13 40 15,17 13 2-15,0 0-27 16,-5 16 1-16,2 20-53 0,3 24 2 16,3 19-18-16,2 6 2 0,3 5-7 15,6-5 1-15,8 11-1 16,2-11 0-16,6-5-2 16,2-15 1-16,-32-65-2366 15</inkml:trace>
  <inkml:trace contextRef="#ctx1" brushRef="#br0" timeOffset="139460.61">25453 15721 1960 0,'0'0'0'15,"-32"8"167"-15,32-8 0 16,8 8 30-16,41-13-1 15,26-6-94-15,39-8 2 16,63-6-52-16,18-5 1 16,0-3-15-16,-5 0 0 15,5 3-3-15,-41 6 1 16,-45 10 6-16,-44 6-1 16,-33 2-5-16,-32 6 1 15,0 0-2514-15</inkml:trace>
  <inkml:trace contextRef="#ctx1" brushRef="#br0" timeOffset="140011.47">25971 16586 1709 0,'0'0'0'16,"11"-41"193"-16,-6 11 1 15,1 6-10-15,-4 2 1 16,-2 8-89-16,-2 0 2 15,2 14-41-15,-22-3 1 16,-13 20-23 0,-9 13 3-16,-4 30-10 0,7 9 1 0,6 5-8 15,7 2 1-15,1-10-1 16,14-6-1-16,7-10-2 16,12-9 1-16,7-14-3 15,20-24 0-15,21-6 0 16,8-19 1-1,12-11 9 1,-12-13 1-16,-5-14 9 16,-22-9 1-16,-29-8 6 0,-23 1 2 15,-40-9 5-15,-21 5 0 16,-9-7-2-16,-2 18 2 16,-12 9-3-16,-2 30 0 15,-8 24-8-15,14 23 1 16,18 18-9-16,30 18 1 15,36 7-9-15,40-3 1 16,-27-57-2863-16</inkml:trace>
  <inkml:trace contextRef="#ctx1" brushRef="#br0" timeOffset="140925.76">26516 16466 1356 0,'0'0'0'0,"0"0"165"0,0 0 1 15,0 0-10-15,0 0 1 16,0 0-51-16,0 0-1 16,0 0-45-16,-6-33 0 15,12 11-10-15,10-3-1 16,14-2 4-16,2 2 1 15,9 12-1-15,2 10 0 16,-5 11-7-16,-8 14 2 16,-5 16-9-16,-12 17 0 15,-15 11-9-15,-17 8 2 16,-14-3-6-16,-8-2 1 16,-2-9-5-16,10-8 0 15,1-11 2-15,13-14 0 16,8-10-1-16,11-17 2 0,-5 11 3 15,5-11 0-15,21-9 6 16,9-18-1 0,19-19 9-16,11-9 0 0,-9-6 2 15,-5-7 1-15,-11 5-3 16,-7 8-1-16,-12 25-2 16,-11 8 1-16,-5 22-9 15,-2 14 2-15,-12 32-12 16,-2 20 0-16,-3 16-7 0,2-2-1 15,7-1-5-15,-1-10 0 16,11-12-4-16,11-13 1 16,10-17-2-16,17-16 1 15,19-22-3-15,16-8 1 16,-73 19-2775-16</inkml:trace>
  <inkml:trace contextRef="#ctx1" brushRef="#br0" timeOffset="141240.85">27215 16469 2211 0,'0'0'0'0,"0"0"131"16,0 0 0-16,30-36 28 16,-11 28 2-16,8-6-73 15,0 9 2-15,6 10-53 16,-6 14 0-16,-11 6-14 15,-16 16 0-15,-19 19-3 16,-2 3 1-16,-7-8-4 0,4-11 3 16,0-14 2-1,10-8 2-15,9-14 6 0,5-8 0 16,21 8 3-16,20-13 0 16,27-9 6-16,10-11-1 15,4-5 2-15,-1-3 2 16,-2-2-3-16,5 2 0 15,-84 33-2723-15</inkml:trace>
  <inkml:trace contextRef="#ctx1" brushRef="#br0" timeOffset="142340.13">28256 15239 1255 0,'0'0'0'16,"0"0"107"-16,0 0-1 0,0 0 70 16,0 0 0-16,0 0-52 15,0 0 1-15,-24-27-46 0,24 27 2 0,11-6-31 16,-11 6-1-16,30-3-10 15,-1-2 1-15,9-3-1 16,3 2 1-16,2 4-3 16,1 2 1-16,-20 2-1 31,3 4 1-31,-5 2-8 16,-3-3 0-16,-11-2-12 15,-8-3 1-15,5 22-15 16,-13-3-1-16,-13 9-4 0,-15 7 1 15,-4 15-8-15,-12 4 0 16,6-13-8-16,3-5 1 16,13-6 5-16,8-5 1 15,9-1 6-15,2-13 2 16,11 3 1-16,5-3 0 16,-5-11 7-16,19 16 1 15,14-5 9-15,18-5-1 16,-51-6-2055-16</inkml:trace>
  <inkml:trace contextRef="#ctx1" brushRef="#br0" timeOffset="143098.37">30008 14872 1871 0,'0'0'0'15,"10"-35"171"-15,-1 13-1 16,-1-3 45-16,-3 6 0 16,-2 2-96-16,-3 9 0 15,0 8-53-15,0 0 2 16,0 0-22-16,0 8 0 15,-6 28-9-15,1 16 1 0,2 19-9 16,3 3 1-16,3 3-5 16,2-9 1-16,1 3-6 15,2-10 0-15,5-12-4 16,9-5 1-16,3-11-4 16,4-22 2-16,-2-6-6 15,-10-8 0-15,-17 3-2568 16</inkml:trace>
  <inkml:trace contextRef="#ctx1" brushRef="#br0" timeOffset="143279.65">29853 15346 2110 0,'-16'8'0'0,"-14"3"36"0,-5 8 1 16,-3-5 26-16,13-3 1 31,14-6 9-31,11-5 1 16,0 0-32-16,28 6 0 0,29-17 1 15,29-3 1-15,36-2 12 16,11 2 0-16,-3 6 0 15,-27 0 0 1,-16 5-14-16,-17 14-1 0,-15 11-17 16,-17 2 0-16,-38-24-2262 15</inkml:trace>
  <inkml:trace contextRef="#ctx1" brushRef="#br0" timeOffset="143701.06">30398 15759 1821 0,'0'0'0'16,"0"0"100"-16,11 28 0 15,-6-4 29-15,-5 15 0 16,-11 18-55-16,-13 9 1 16,-17 0-28-16,-21 2 1 15,-25-5-6-15,-8-3-1 16,9 1 1-16,4-7-1 15,6 1 2-15,17-8 1 16,4-14 4-16,12-9 0 16,11-7-1-16,7-17 1 15,6 0 4-15,6-20 2 16,4-10 0-16,15-16 1 16,16-12-6-16,7-5 2 15,12-2-6-15,0 10 0 16,2 8-5-16,-2 23 2 0,-9 18-13 15,6 17 0-15,8 14-4 16,14 10 0-16,16 4-10 16,0 7 1-16,5 4-5 15,-8-7 0-15,-10-2-4 16,-6-5 0-16,0-9-2 16,-3-7 2-16,0-15-4 15,6-10 2-15,-60 5-2742 0</inkml:trace>
  <inkml:trace contextRef="#ctx1" brushRef="#br0" timeOffset="144501.01">31875 15067 1583 0,'0'0'0'15,"17"-39"230"-15,-7 15 0 16,-4 2-59-16,-1 8 0 15,-5 14-72-15,0 0 1 0,0 0-53 16,-16 14 0-16,-14 35-21 16,-10 19 0-16,2 6-8 15,2 3 1-15,1 2-2 16,3 1 1-16,7-14-2 16,12-6 1-16,18-19-2 15,9-14 1-15,5-10-2 16,8-15 2-16,5-10 0 15,6-16-1-15,0-20 7 0,-8-16-1 16,-11-6 7-16,-14-14 1 16,-13-2 6-16,-27-16 1 15,-19 2 0-15,-33 8 1 16,-35 14 7-16,-3 17-1 16,25 29-1-16,19 23-1 15,21 19-5-15,22 10 0 16,22 9-7-16,19 5 2 15,18-2-11-15,42-11 0 16,-63-25-2656-16</inkml:trace>
  <inkml:trace contextRef="#ctx1" brushRef="#br0" timeOffset="144914.53">32022 14847 2123 0,'0'0'0'0,"0"0"75"15,5-38 1-15,6 19 43 16,8 0 0-16,5-6 0 15,28-5 1-15,29 3-63 16,9 7 1-16,-6 7-17 16,-3 7 2-16,-10 6-4 15,-9 11 0-15,-13 8-5 16,-11-5 1-16,-22 3-13 0,-13-4 2 16,-11 4-18-16,-9-6 2 15,-18 8-12-15,-6-8 0 16,-2-3-54-16,2-8 0 15,11-6-43-15,6 4 0 16,8 2 3-16,-3-3 2 16,3 0 62-16,-6 3 1 15,-3 8 28-15,-2 14-1 16,-8 14 6-16,11 13 1 16,16 12 14-16,8 4 0 15,10 9 23-15,12 3 1 16,5 0 11-16,6-4 1 15,-1-7 3 1,-5-6 1-16,-2 1-5 0,-6-15 1 16,-8-2-7-16,-6-17 0 15,-5-27-2344-15</inkml:trace>
  <inkml:trace contextRef="#ctx1" brushRef="#br0" timeOffset="145129.73">31629 15902 1997 0,'0'0'0'16,"0"0"16"-16,0 0-1 15,51-11 10-15,6-3 1 16,27-8 96-16,27-2 2 16,33 4 9-16,2 1 2 15,-13 8-24-15,-27 6 0 16,-22 10-35-16,-19 9 1 15,-24 16-31-15,-17 0 0 16,-24-30-2342-16</inkml:trace>
  <inkml:trace contextRef="#ctx1" brushRef="#br0" timeOffset="145546.61">32155 16280 1960 0,'0'0'0'0,"-6"-41"26"15,1 16 0-15,-3 8 18 16,-3 7 1-16,0 7 98 16,-8-3-1-16,-11 1-53 0,-8 10 0 15,-8 9-13-15,3 16 0 16,-9 17-15-16,3 10 1 16,9 3-17-16,2 9 1 15,3 2-16-15,7 0 1 16,18-10-6-16,12-7 1 15,23-13-5-15,7-16 2 16,14-17-3-16,3-16 0 16,3-14 9-16,-1-16 1 15,-7-17 3-15,-7-5-1 16,-4-9 7-16,-22-5-1 16,-14-2 3-16,-21 2 1 15,-20-6-3-15,-13 9 0 16,-16 5 3-16,-11 20 1 15,-3 29-8-15,17 20 3 16,8 27-9-16,16 20 1 0,27 15-8 16,29 4 2-16,36-1-12 15,25-16 1-15,-71-52-2846 16</inkml:trace>
  <inkml:trace contextRef="#ctx1" brushRef="#br0" timeOffset="145813.51">32526 16154 2386 0,'0'0'0'0,"5"-47"114"15,-2 12 0-15,3-1 70 16,-6 9 0-16,0 5-48 16,0 8 0-1,0 14-76-15,0 0 2 16,0 0-27-16,-19 25 0 16,-3 38-11-16,-5 24 2 15,2 4-7-15,-2 4 0 16,8 4-5-16,8-3-1 15,9-6-3-15,15-13 1 16,9-9-4-16,11-10 1 16,4-17-1-16,10-11 1 15,9-14-3-15,-1-18 2 16,2-17-3-16,-6-12 0 16,-51 31-2729-16</inkml:trace>
  <inkml:trace contextRef="#ctx1" brushRef="#br0" timeOffset="145992.31">32426 16367 2023 0,'0'0'0'0,"0"0"136"15,-6 33-1-15,12-22 58 16,5-3 0-16,10 3-87 16,28-8 1-16,35 0-53 15,22-6 3-15,29-11-17 16,9-2 0-16,-36 2-9 15,-10 0 0-15,-98 14-2391 16</inkml:trace>
</inkml:ink>
</file>

<file path=ppt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792" units="cm"/>
          <inkml:channel name="Y" type="integer" max="2112" units="cm"/>
          <inkml:channel name="T" type="integer" max="2.14748E9" units="dev"/>
        </inkml:traceFormat>
        <inkml:channelProperties>
          <inkml:channelProperty channel="X" name="resolution" value="122.71844" units="1/cm"/>
          <inkml:channelProperty channel="Y" name="resolution" value="121.37931" units="1/cm"/>
          <inkml:channelProperty channel="T" name="resolution" value="1" units="1/dev"/>
        </inkml:channelProperties>
      </inkml:inkSource>
      <inkml:timestamp xml:id="ts0" timeString="2023-01-13T06:59:56.101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context xml:id="ctx1">
      <inkml:inkSource xml:id="inkSrc2">
        <inkml:traceFormat>
          <inkml:channel name="X" type="integer" max="20224" units="cm"/>
          <inkml:channel name="Y" type="integer" max="11264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654.49835" units="1/cm"/>
          <inkml:channelProperty channel="Y" name="resolution" value="647.3563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1" timeString="2023-01-13T06:59:56.675"/>
    </inkml:context>
  </inkml:definitions>
  <inkml:trace contextRef="#ctx0" brushRef="#br0">25700 9896 0,'0'0'16,"0"0"-16,0 0 0,0 0 0,0 0 0,14 0 15,15 0-15,-14 0 32,28-14-32</inkml:trace>
  <inkml:trace contextRef="#ctx0" brushRef="#br0" timeOffset="116.79">30240 13431 0,'0'0'0,"0"0"0,0 0 0,0 0 15,0 0-15</inkml:trace>
  <inkml:trace contextRef="#ctx1" brushRef="#br0">19541 3976 1796 0,'0'0'0'0,"5"60"56"15,0-8 0-15,-5 19 46 16,6-5 2-16,-6 8-34 15,-6-8 1-15,6-11-36 0,6-9 0 16,-1-13-10-16,6-17 1 16,5-10-4-16,28-25 0 15,34-28 1-15,25-30 0 16,25-21 4-16,5-9 0 16,16-13 5-16,5-1 1 15,6-10 5-15,3-14 0 16,-163 145-2034-16</inkml:trace>
</inkml:ink>
</file>

<file path=ppt/ink/ink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0224" units="cm"/>
          <inkml:channel name="Y" type="integer" max="11264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654.49835" units="1/cm"/>
          <inkml:channelProperty channel="Y" name="resolution" value="647.3563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3-01-13T06:27:58.347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context xml:id="ctx1">
      <inkml:inkSource xml:id="inkSrc2">
        <inkml:traceFormat>
          <inkml:channel name="X" type="integer" max="3792" units="cm"/>
          <inkml:channel name="Y" type="integer" max="2112" units="cm"/>
          <inkml:channel name="T" type="integer" max="2.14748E9" units="dev"/>
        </inkml:traceFormat>
        <inkml:channelProperties>
          <inkml:channelProperty channel="X" name="resolution" value="122.71844" units="1/cm"/>
          <inkml:channelProperty channel="Y" name="resolution" value="121.37931" units="1/cm"/>
          <inkml:channelProperty channel="T" name="resolution" value="1" units="1/dev"/>
        </inkml:channelProperties>
      </inkml:inkSource>
      <inkml:timestamp xml:id="ts1" timeString="2023-01-13T06:30:30.119"/>
    </inkml:context>
  </inkml:definitions>
  <inkml:trace contextRef="#ctx0" brushRef="#br0">30322 5446 1583 0,'0'0'0'16,"0"0"89"-16,24-27-1 15,6-17 68-15,19-21 1 16,16 4-56 0,14-18 1-16,13-22-49 0,11-14 0 0,5 2-21 15,-7 15 1-15,-12 10-4 16,-8 3 0-16,-16-5-10 15,-2-17 2-15,-6-16-12 16,-6 5 0-16,-51 118-1932 16</inkml:trace>
  <inkml:trace contextRef="#ctx0" brushRef="#br0" timeOffset="142.05">31425 3866 1419 0,'0'0'0'31,"0"0"5"-31,0 0-1 16,0 0-4-16,0 0 1 16,0 0 19-16,0 0 1 15,0 0 8-15,0 0 1 16,0 0-1178-16</inkml:trace>
  <inkml:trace contextRef="#ctx1" brushRef="#br0">9897 11298 0,'0'0'0,"0"0"0,0 0 0,0 0 16,0 0-1</inkml:trace>
  <inkml:trace contextRef="#ctx0" brushRef="#br0" timeOffset="153503.97">2025 5233 677 0,'0'0'0'16,"0"0"38"-16,0 0 1 15,0 0 74-15,0 0 1 16,0 0 19-16,0 0 0 15,0 0-27-15,-32-19 0 16,32 19-46-16,-19-14 1 0,8 9-4 16,0-1 1-16,-5 1 4 15,7-1 1-15,9 6 2 16,-16-14 1-16,5 9-1 16,1-1 0-16,-4 1 4 15,3-9 0-15,0-10-7 16,-5 2 0-16,8 8-1 15,8 14 2-15,-11-11-6 16,11 11 2-16,0 0-11 0,0 11 1 16,-5 3-9-16,5 8 0 15,-6 13-8-15,6 9-1 16,0-3-5-16,0-5 1 16,6 2-9-16,-1 9 0 15,6 2-6-15,-6 6 1 16,3 16-1-16,3-5-1 15,-5 8-1-15,-6-9 1 16,5-7 0-16,-5-9 2 16,6-13-2-16,-6-6 0 15,5 0 2-15,-5 3-1 16,0 24 1-16,5 9 2 16,-5 2 0-16,3 9 0 15,3-3-1-15,-6 3 0 16,-6-12 1-16,3-10 1 15,3-8-2-15,0-9 2 16,0-16-3-16,0 11 2 16,-5 19 0-16,5-3 0 0,5 11 1 15,-5 12 0-15,0-4-3 16,0 9 2-16,-5-11-1 16,5-6 2-16,5-14-3 15,-2-2 1-15,3-8-2 16,-1-6 1-16,0 8-2 0,1 3 1 15,5 9-2-15,-6 2 2 16,0 2-2-16,-2 7 1 16,3 4-1-16,-6 1 0 15,0-6-1-15,0-5 1 16,0-14 1-16,0-3 1 16,5-10-1-16,0 5 0 15,1 13-1-15,-1 4 1 16,1-4 2-16,-1 1-1 15,1-4-1-15,-6-1 0 16,5 7 1-16,-5 6-1 16,3-9-1-16,-3-7 1 15,-3-9-1-15,3-6 0 16,3-2-2-16,2-11 1 16,-5-11 0-16,-5 14 1 15,5-14 2-15,0 0-1 16,0 0 1-16,0 0 2 15,0 0 0-15,0 0 1 16,-8-30 0-16,2-17 1 16,6-27 0-16,-5-5 1 0,-1 2 0 15,1-8-1-15,5 0 1 16,0-11 1-16,0-29-3 16,0-7 0-16,0 6 1 15,11 17 0-15,-6 13-2 16,1 11 1-16,-6 5-3 0,-6-2 2 15,-5-14-4-15,6 6 0 16,-1 0-1-16,1 10 1 16,5 15-2-16,-5-1-4 15,5 6-4 1,5 29 0-16,-5-12 0 0,0-20 0 16,0-3 0-16,0-3 0 15,-5 9 0-15,5 0 0 16,0 2 0-16,0 26 0 15,0 2 0-15,0-1 0 16,0 4 0-16,0-6 0 16,0-13 0-16,0-9 0 0,0-5 0 15,0 8 0-15,-6 2 0 16,6 20 0-16,0 5 0 16,-3 1 0-16,3 5 0 15,0 8 0-15,0-6 0 16,0 9 0-16,0 8 0 15,-5-16 0-15,5 16 0 16,0-11 0-16,0 11 0 16,0 0 0-16,0 0-3069 0</inkml:trace>
  <inkml:trace contextRef="#ctx1" brushRef="#br0" timeOffset="57955.74">9637 11956 0,'0'0'0</inkml:trace>
  <inkml:trace contextRef="#ctx1" brushRef="#br0" timeOffset="62625.42">9044 13577 0,'0'0'0,"0"0"0,0 0 0,0 0 15,29 0-15,-29 0 0,0 0 16,0 0-1,14 0-15,-14 0 0,29 0 0,-29 0 16,14 0-16,-14 0 16,15 0-16,14 0 31,-29 0-31,0 0 16,14-15-16,15 15 31,-14 0-31,-1 0 31,15 0-31,-58-14 31,0-1-31,-14 0 0,14 1 16</inkml:trace>
  <inkml:trace contextRef="#ctx1" brushRef="#br0" timeOffset="88323.96">17271 9356 0,'0'0'0</inkml:trace>
  <inkml:trace contextRef="#ctx0" brushRef="#br0" timeOffset="-188876.99">9106 4433 1155 0,'0'0'0'15,"0"0"119"-15,0 0 0 16,0 0 79-16,0 0-1 16,0 0-67-16,0 0 2 15,-16-38-57-15,27 13 1 16,0 1-28-16,7 7 1 16,4 6-11-16,-6 17 0 15,-2 13-11-15,8 14 0 16,2 16 1-16,-2-8 0 15,-11-8-1-15,-6-11 1 16,-5-8-1-16,5 2 1 16,1-8-1-16,-6-8 0 15,24 11 3-15,6-19 0 16,32-8 12-16,12-20 0 16,12-19 16-16,-4-30 1 15,4-11 3-15,-1 1 1 0,-15 10-4 16,-8 27 2-16,-16 25-12 15,-16 17 1-15,-13 10-10 16,-17 6 1-16,-6 28-13 16,-5 10 1-16,11-38-2573 15</inkml:trace>
  <inkml:trace contextRef="#ctx0" brushRef="#br0" timeOffset="-188587.63">9635 4173 1922 0,'0'0'0'16,"0"0"119"-16,0 0 1 16,0 0-8-16,0 0 1 15,0 0-49-15,11 30 0 16,2 41-40-16,3 9-1 16,1-20-10-16,-7-11 0 15,-4-13 1-15,-1-14 0 0,9-3 8 16,-3-3-1-16,0-10 6 15,18-3 0-15,12-6 7 16,11-13-1-16,15-15 20 16,20-23 1-16,11-37 13 15,-1-10 0-15,1-3-8 16,-6 8-1-16,-16 19-8 16,3 12-1-16,-79 65-2476 0</inkml:trace>
  <inkml:trace contextRef="#ctx1" brushRef="#br0" timeOffset="91873.07">15666 10101 0,'0'0'0</inkml:trace>
  <inkml:trace contextRef="#ctx0" brushRef="#br0" timeOffset="-184900.07">7802 5195 1960 0,'0'0'0'0,"0"0"140"16,0 0 2-16,-11-31 87 15,11 20 1-15,-5 0-108 16,5 11 1-16,-6-13-72 16,6 13 0-16,0 0-15 15,0 0 1-15,6 16-12 16,-1 9 1-16,12 10-7 0,-7 9 0 15,4 17-5-15,-3-7 0 16,-6-4-4-16,1-4 0 16,-12-10 2-16,1-1-1 15,-1-15 2-15,-4-4 2 16,-1-16-1-16,-3-16 2 16,-2-23 8-16,-9-13-1 15,9-14 11-15,0-13 1 16,2 0 4-16,9-17 1 15,5-22 3-15,8 8 1 16,14 15-7-16,2 18 1 16,9 14-4-16,2 22-1 15,6 22-10-15,2 19-1 16,11 19-8-16,-13 11 0 16,2 19-9-16,-18 22-1 0,-20 31-3 15,-16 2 0-15,-19-14-1 16,-10-19 0-16,-1-19 0 15,9-13 0-15,10-20 0 16,8-8 0-16,14-11 0 16,-11 0 0-16,11 0 0 15,0 0 0-15,0-14 0 0,0-8 0 16,17-16 0-16,7-3 0 16,3 5 3-16,8 17-1 15,1 14 5-15,10 16-1 16,5 13 0-16,6 6 0 15,-5 1-4-15,-12-1 1 16,-18-6-3-16,-8 17 1 16,-14 14-1-16,-14 5 0 15,-13 6-1-15,-14-6 1 16,1-10-1-16,-1-15 0 16,0-24 0-16,9-8 0 15,7-11 0-15,9-9 0 16,11-7-1-16,16-6 1 15,18 5-1-15,12-5 1 16,-41 30-2902-16</inkml:trace>
  <inkml:trace contextRef="#ctx0" brushRef="#br0" timeOffset="-184789.27">8572 5425 2161 0,'0'0'0'0,"0"0"32"16,0 41 1-16,5-25-22 0,6 3 1 15,-11-19-1699-15</inkml:trace>
  <inkml:trace contextRef="#ctx0" brushRef="#br0" timeOffset="-184253.36">9358 5017 2236 0,'0'0'0'16,"16"-69"1"-16,-2 14 1 16,2 3 98-16,-5 17 0 15,-3 21 97-15,-2 0 0 16,-6 14-107-16,0 0 0 0,11 14-11 16,-11 16 1-16,-6 36-21 15,6 5 2-15,-5-3-21 16,-3-21 2-16,5-14-11 15,3-6 1 1,0-16-10-16,0-11 2 0,0 0-4 16,0 0 1-16,0 0-2 15,5-22 0-15,12-32-1 0,4-12 1 16,-2 11-3-16,-8 6 1 16,-6 13-1-16,1 6 1 15,-6 8-3-15,0 11 1 16,0 11-3-16,0 0 2 15,-22 0-4-15,-13 28 0 16,-22 32-2-16,0 8-1 16,0 20-2-16,17-3 1 15,4-9-4-15,17-7 0 16,14-17-1-16,13-14 0 16,14-16-1-1,13-8 0-15,27-14 0 0,9 0 0 16,18-14 0-16,3-2 0 15,-5-9 0-15,0 0 1 0,-8 1-1 16,-9 7 2-16,-70 17-2834 16</inkml:trace>
  <inkml:trace contextRef="#ctx0" brushRef="#br0" timeOffset="-183362.75">10811 4962 1808 0,'0'0'0'15,"11"-50"246"-15,-5 7 1 16,-9 2-92-16,0 10 0 0,-2 10-50 31,5 7 2-31,0 14-58 16,-22-6 1-16,3 12-19 15,-3 18 2-15,-13 23-13 16,5 16 1-16,14 0-6 16,5 0-1-16,11-5-1 15,0-15-1-15,11-18-3 16,-3-9 1-16,8-13-1 16,1-11 0-16,13-22 2 15,2-11 2-15,-8-20 9 0,-13-12 1 16,-5 1 10-16,-23 7 2 15,-7 4 5-15,-8 12 1 16,-4 19-2-16,6 8 1 16,14 17-5-16,0 16 1 15,5 5-12-15,8 9 0 16,9 5-7-16,18-6 0 16,17-7-7-16,27-17 0 15,13-22-3-15,6-8 1 16,-9-14-3-16,-7-3 1 15,-14-13-1-15,-11 0-1 16,-22 5 1-16,-8-5 0 16,-10 0 2-16,-12 5 0 0,-4 8 0 15,-4 17 2-15,3 11 3 16,0 19-1-16,-8 11-2 16,-2 27 1-16,-9 28-3 15,3 24-1-15,2 17-3 16,20 27-1-16,5 39-2 15,11 8 1-15,13-31-1 16,3 6 0-16,14 14 0 16,-11-14 0-16,0-30-1 0,-3-19 1 15,-16-28-1-15,-6-18 1 16,-10-31 0-16,-6-11 0 16,-6-19 0-16,-2-25 0 15,-8-16 1-15,3-33 0 16,2-33 5-16,6-8 0 15,8-10 9-15,8 20 1 16,13 29 7-16,20 21 1 16,18 14-1-16,25 16 2 15,-76 25-2922-15</inkml:trace>
  <inkml:trace contextRef="#ctx0" brushRef="#br0" timeOffset="-182841.1">12552 4433 1796 0,'0'0'0'16,"-14"-30"277"-16,6 5 2 16,0 1-122-16,8-1 1 15,-6 6-54-15,6 8 1 16,-5-3-44-16,5 14 2 16,-5-11-22-16,5 11 0 15,0 31-7-15,0 23 1 16,0 37-7-16,0 5 1 15,10-1-8-15,1-4 2 16,-8 18-5-16,0 4 0 0,-3-29-4 16,2-23 2-16,4-20-4 15,-1-17 2-15,-5-24-3 16,0 0 1-16,-24-16-4 16,2-25 0-16,22 41-2546 15</inkml:trace>
  <inkml:trace contextRef="#ctx0" brushRef="#br0" timeOffset="-182081.82">12110 4702 2161 0,'0'0'0'0,"0"0"49"16,0 0 1-16,0 0 30 0,0 0 1 16,32 0-7-16,28-6 1 15,29-10-30-15,17-3 1 16,3-6-4-16,-6 0-1 16,-11 9 5-16,-16 2 2 15,-25 9 1-15,-18 5 1 16,-20 5-5-16,-13 20 0 15,-8 16-7-15,-8 19 0 16,-6 25-7-16,9-6 0 16,7-2-8-16,12-17 0 15,7-19-5-15,14-16 1 16,3-22-4-16,16-17 1 16,17-32 1-16,-1-15 1 15,-2-7 7-15,-9-9 0 16,-10 17 4-16,-9 0 0 15,-7 10 7-15,-9 9 0 16,-5 11-6-16,-6 16 2 0,-5 14-9 16,6-10 2-16,-6 10-6 0,0 10 0 15,0 10-8-15,0 45 2 16,5 61-7-16,3 14 2 16,-2 0-3-16,4-3-1 15,-4-1-1-15,-1 10-1 16,1 10-1-16,-6-11 0 15,-6-36-1-15,-5-13 1 16,1-25-1-16,-1-16 1 16,-8-19 0-16,3-31 0 15,-3-18 2-15,-3-28-1 16,6-31 8-16,5-34 0 16,8-45 8-16,3-8 0 15,3 11 5-15,13 22-1 16,17 28-4-16,7-4 0 0,6-4-7 15,0 7 1-15,0 17-6 16,-10 19 0-16,-15 22-5 16,-4 11 0-16,-9 13-1 15,-8 17 0-15,0 0-1 16,-8 41 1-16,0 33-2 16,-1 33 0-16,9 8-1 0,0-3 0 15,9-16-2-15,1-6 1 16,1 6-2-16,0 3 0 15,0-3 1-15,0-20 0 16,2-26 1-16,-2-20-1 16,-11-30 2-16,11-36 1 31,-11-43 0-31,0-22-1 0,-5-6-9 0,-12 8 0 16,17 99-2834-16</inkml:trace>
  <inkml:trace contextRef="#ctx0" brushRef="#br0" timeOffset="-181612.28">13498 4912 2198 0,'0'0'0'16,"3"-49"56"-16,5 14 0 15,11 7 36-15,-3 14 0 16,-5 4-3-16,8 12-1 16,8 17-40-16,8 14-1 0,0 30-11 15,-13 11 0-15,-14 3-4 32,-16-14 1-32,-14-11-3 15,-2-16 0-15,2-6 2 16,3-17 0-16,3-7 1 15,11-1 0-15,5-5 4 0,0 0 2 16,-6-16 4-16,12-9 1 16,4-24 1-16,9 2 0 15,3 28-7-15,-8 6 1 0,2 13-5 0,11 13 1 16,22 4-13 0,10 2 2-16,1-14-11 0,8-10 2 31,-3-14-5-31,3-3 0 15,-6-22 0-15,-2-3 1 16,-14 4 1-16,-14-12 0 16,-13 3 5-16,-11 2 1 15,-10 15 0-15,-12 5 1 16,-8 13 0-16,-2 15 0 16,-17 15-3-16,3 17 0 15,3 14-1-15,5 14 0 16,20 7-8-16,4-2 1 15,17-2-3-15,13-9-1 16,14-17-1-16,27-10 0 0,17-17-3 16,18-11 1-16,11-24-1 15,8-11 0-15,-119 38-2876 16</inkml:trace>
  <inkml:trace contextRef="#ctx0" brushRef="#br0" timeOffset="-181095.05">15222 4751 2362 0,'0'0'0'0,"0"0"122"16,0 0 1-1,0 0 56-15,0 0-1 16,0 0-42-16,30-44 1 16,2-11-72-16,4-5 1 15,-7 0-13-15,-7 8 1 16,-6-8-11-16,-5 5-1 15,-5 3-9-15,-4 13 0 16,-2 18-9-16,-2 7 1 16,2 14-6-16,0 0 0 15,0 0-3-15,-17 35-1 16,1 20-7-16,5 11 1 16,11 8-7-16,6 3 2 15,5 2-4-15,-1-2 1 16,15-6-1-16,2-11 0 15,3 0 0-15,2-5 0 0,3-17 0 16,-5-5 0-16,-13-8 0 16,-9-17 0-16,-8-8 0 15,0 0 0-15,0 0 0 16,-25 0 1-16,-21-14 1 16,0-5 0-16,0 3 4 15,14-3 1-15,13 13-2 16,8 1 2-16,11 5 0 15,0 0 0-15,0 0-2 16,32 0 2-16,20-6-3 0,18 1 2 16,12-3-1-16,4-3 0 15,4-6 0-15,2 3-1 16,-92 14-2895-16</inkml:trace>
  <inkml:trace contextRef="#ctx0" brushRef="#br0" timeOffset="-180305.73">8206 6608 1985 0,'0'0'0'16,"0"0"262"-16,-35-33 1 16,21 19-74-16,3 0 2 15,1 3-90-15,-1-2 1 16,11 13-56-16,0 0 0 15,-6 19-15-15,1 22-1 16,5 27-9-16,5 17 2 16,1 0-9-16,5 3 2 0,-1-3-4 15,-1-20 2-15,1-10-4 16,1-25 0-16,-11-19-2 16,-5-22 0-16,-9-19-4 15,-7-25 2-15,-12-21-7 16,-8-4 0-16,-7 4-75 15,-4 7 2-15,-2 3-87 16,5-5 0-16,6-3 18 0,18 9-1 16,9 4 74-16,16 9 2 15,16 14 44-15,11 13 2 16,17 23 18-16,24 18 0 16,18 28 4-16,23 13 0 15,18 4 6-15,-8 7-1 16,-21 3 21-16,-36 11 1 15,-32 22 17-15,-41 6 1 16,-24 13 11-16,-27-13 0 16,-20-39 5-16,-21-16-1 15,-8-20-6-15,8-16 1 16,25-13 2-16,13-12 2 16,21-7-14-16,20-4-1 15,13-13-16-15,22-19 2 0,-11 49-2428 16</inkml:trace>
  <inkml:trace contextRef="#ctx0" brushRef="#br0" timeOffset="-180085.36">8746 6673 2261 0,'0'0'0'15,"0"0"130"-15,0 0 0 0,0 0 32 0,0 0 0 16,0 0-45-16,32 8 0 15,-13 14-68-15,-8 28 2 16,5 18-18-16,-8 9 2 16,3 5-8-16,0-14 1 15,0-21-7-15,5-17 1 16,-2-16-8-16,2-14 2 16,-16 0-2548-16</inkml:trace>
  <inkml:trace contextRef="#ctx0" brushRef="#br0" timeOffset="-179660.35">8984 6758 2224 0,'0'0'0'16,"14"-11"11"-16,-4 6 0 15,1 2 3-15,-3 6-1 0,9 2 63 16,15 12 1-16,14 26-1 16,0 7 0-16,-10 10 4 15,-12 11 0-15,-8-11-4 16,-10-5 0-16,-12-14-19 15,-4-11 1 1,4-16-11-16,6-14 1 0,0 0-3 16,-13-14 1-16,13-29-2 15,0-15 1-15,8-8-2 0,8-2 2 16,0-3-4-16,6-1 0 16,8 23 5-16,0 5 0 15,-1 22-1-15,-2 9 1 16,1 7-8-16,7 17 2 15,5 14-15-15,-4 13 1 16,-6 14-12-16,-3 14-1 16,-11 8-8-16,3 3 0 15,-8-6-4-15,0-3 0 16,-1-16-1-16,1-8 0 16,3-19 0-1,-3-14 0-15,-11-11-1 0,24-28 1 16,14-15-2-16,-3-18 1 0,-35 61-2847 15</inkml:trace>
  <inkml:trace contextRef="#ctx0" brushRef="#br0" timeOffset="-179501.75">9692 6421 2412 0,'0'0'0'0,"0"0"94"0,-41 30 1 15,30-21 47-15,11-9 2 16,-5 16-124-16,5-16 1 15,21 19-21-15,15-13 0 16,-36-6-2197-16</inkml:trace>
  <inkml:trace contextRef="#ctx0" brushRef="#br0" timeOffset="-178275.29">10405 6728 1683 0,'0'0'0'0,"5"-52"45"16,-5 14 1-16,-11-3 19 15,3 0 1-15,-3 16 94 16,0 11 1-16,1 9-57 15,-15 18 2-15,-18 23-24 16,2 16 1-16,0 22-17 16,6 8 1-16,14 11-18 0,12-5 0 15,12-3-11 1,19-25 1-16,8-16-12 0,18-25 1 16,17-27-2-16,-2-28 0 15,-1-24 5-15,3-20 1 16,-8-13 7-16,-11-5 0 15,-5 2 4-15,-14 0 0 16,-8-5-3-16,-3 5 2 16,-16 3-3-16,0 22 0 15,-5 27-5-15,-1 27 1 16,6 17-10-16,-13 41 1 16,-3 44-6-16,-1 19 2 15,6 14-12-15,11 8 1 16,11 3-5-16,6-3 0 0,12-11-3 15,9-22 0 1,6-36-2-16,-1-26 1 16,-2-29 1-16,-6-29-1 15,6-33 0-15,5-12 1 0,-14-7 4 16,-2 0 0-16,-5 7 4 16,-9 18 1-16,-11 18 4 15,-5 6 1-15,0 16 3 16,0 14 0-16,-5 19-2 15,5 25 1-15,-6 33-8 16,12 13-1-16,10-5-5 0,8-14 2 16,14-16-5-16,3-19 2 15,5-31-3-15,6-32 0 16,7-28 0-16,4-13 0 16,-6-15 0-16,-6 4 1 15,-5 0 2-15,-11 7-1 16,-2 7 2-16,-14-26-1 15,-8-35 3-15,-6-8 0 16,-5 8 0-16,-5 30 1 16,-1 42 0-16,1 37 1 15,5 17-3-15,-19 47-1 16,3 38-3-16,5 13 0 16,5 23-2-16,12-1 1 15,5-2-1-15,10-19 0 0,20-12-2 16,5-13 1-16,11-19-3 15,8-22 2-15,3-20-1 16,-11-24-1-16,-6-13 2 16,-10-12 1-16,-6-8 1 15,-13-8 0-15,-14 9 0 16,-11 1 1-16,-7 7 1 16,-12 10 0-16,-3 6 3 0,-2 19 1 15,-3 11 0-15,1 27 1 16,7 23-3-16,6 15 2 15,8 4-4-15,16-9 1 16,8-16-3-16,14-14 1 16,13-28-1-1,17-13 0-15,18-19 0 0,4-22 0 16,5-19 0-16,-12-9 1 16,-18 1 0-16,-19 0 0 15,-8-4 2-15,-11-7 1 16,-8-6 0-16,-6-5 1 15,-5-12-1-15,-8 1 1 16,-3 22-2-16,-5 21 2 16,11 31-1-16,5 27 1 15,-11 19-3-15,3 25 1 0,-3 38-3 16,-5 16 1-16,5 9-1 16,3 3 0-16,8 2-2 15,8 3 1-15,3-14-2 16,-1-10-1-16,7-17-3 15,-4-47 2-15,-2-8-4 16,5-19 1-16,-16 0-2938 16</inkml:trace>
  <inkml:trace contextRef="#ctx0" brushRef="#br0" timeOffset="-178102.1">12419 6435 2274 0,'0'0'0'0,"-6"36"82"0,12-14 1 16,-1-3 53-16,14 0 1 15,14-8-34-15,18-3 0 16,14-5-30-16,14-9 0 16,2-5-25-16,6-11 2 15,11 1-20-15,-6-12 2 16,-92 33-2451-16</inkml:trace>
  <inkml:trace contextRef="#ctx0" brushRef="#br0" timeOffset="-177253.14">13837 6361 1985 0,'0'0'0'16,"0"-41"157"-16,0 16 0 16,-6 3 46-16,6 9 0 15,0 13-84-15,0 0 0 16,-5 11-60-16,5 33 2 15,-6 40-18-15,1 12 0 16,-9 0-10-16,9-11 0 16,8-3-10-16,-1-11 2 15,1-2-6-15,-3-23 0 16,0-16-1-16,0-30 0 16,-5-10 1-16,2-34 1 15,-2-22 7-15,-6-5 0 16,0 0 9-16,0-14 1 0,3-17 5 15,3-13-1-15,5-16-1 16,5 10 1-16,14 37-6 16,8 29 1-16,14 25-7 15,-1 19 0-15,-4 11-9 16,4 19 0-16,-2 33-11 16,-3 33 0-16,-16 30-7 15,-13 0 2-15,-25-17-4 0,-3-15 0 16,-2-26-1-16,2-21 1 15,11-12-3-15,6-13 1 16,5-11-1-16,0 0 1 16,0 0-2-1,16-5 1-15,0-17 2 0,9-3 0 16,7-10 0-16,4 5 1 16,-15 10 0-16,4 9 0 15,10 11 0-15,11 11 1 16,5 14-1-16,-4 11 1 15,-15-6-1-15,-18 11 0 16,-22 14 0-16,-20 5 0 16,-18 14-1-16,-16 2 0 15,5-15-2-15,6-15 1 0,2-18-1 16,11-12 0-16,8-24 2 16,14-14 0-16,10-8 1 15,1-20 0-15,10-12 0 16,12 4 1-1,7 3-1-15,14 14 1 0,3 11-10 16,5 8 0-16,-46 22-2849 0</inkml:trace>
  <inkml:trace contextRef="#ctx0" brushRef="#br0" timeOffset="-177174.34">14273 6868 2110 0,'6'11'0'0,"4"19"19"0,9 3 2 16,-2-1-12-1,12-7 1-15,12-17-10 0,11-16 0 16,-52 8-1627-16</inkml:trace>
  <inkml:trace contextRef="#ctx0" brushRef="#br0" timeOffset="-176890.29">15154 6216 1897 0,'0'0'0'16,"0"0"58"-16,-35-36 2 15,19 25 97-15,2-2 0 31,-2 13 26-31,-14 19 1 0,-21 14-85 16,4 19 0-16,1 13-17 16,6 15-1-16,2 2-20 15,13 8 1-15,15 1-21 16,15-12 2-16,19-2-12 16,22-14 2-16,22-22-7 15,19-25 0-15,27-18-4 16,0-23 0-16,13-13-6 0,-8-17 1 15,3 0-7-15,-8 3 1 16,-11 3-10-16,-16 2 2 16,-87 47-2616-16</inkml:trace>
  <inkml:trace contextRef="#ctx0" brushRef="#br0" timeOffset="-176780.04">16060 6476 2186 0,'0'0'0'16,"0"0"33"-16,0 0 2 16,-11 8 24-16,11-8 1 15,-25 6 63-15,15-3 1 16,-7-3-43-16,6-6-1 15,11 6-2167-15</inkml:trace>
  <inkml:trace contextRef="#ctx1" brushRef="#br0" timeOffset="163320.56">25599 11853 0,'0'0'0,"0"0"15,0 0-15,-15-14 0,-14 14 0</inkml:trace>
  <inkml:trace contextRef="#ctx1" brushRef="#br0" timeOffset="163483.23">26379 9780 0,'0'0'0</inkml:trace>
  <inkml:trace contextRef="#ctx0" brushRef="#br0" timeOffset="-111334.63">19161 6512 1470 0,'0'0'0'15,"-8"-30"94"-15,8 2 0 16,3 4 53-16,2-1 0 16,0 6-43-16,-10 0 2 15,5-3-52-15,-11-14 0 16,-2-2-17-16,-4-9 0 16,1 3-11-16,-3 11-1 15,-11 9-4-15,-2-4-1 16,-9 1-5-16,-5 2 2 15,-6 12-3-15,1 2 0 16,-1 5-4-16,1 6 2 0,-6 6-3 16,6 5 1-16,-4 2-1 15,1 7 1 1,3 4-2-16,2 6 0 0,3 6-3 16,-3 11 2-16,3-6-3 15,2 8 2-15,1 11 1 16,2 0-1-16,12 1 0 15,-4-1 0-15,9 6-1 0,-6-6 2 16,8 0-2-16,0 6-1 16,3 13-2-16,3 6 2 15,5 5-2-15,3-13 0 16,-3-11-1-16,6-20 1 16,0-2 1-16,5-3-1 15,0 9 0-15,0 4 2 16,5 12-1-16,3 0 0 15,0 5 3-15,6-3 0 16,7 4 0-16,4-12 1 16,2-8 0-16,-3-8 1 15,-2-14-1-15,8-5 1 16,8-6 0-16,11 8 0 0,-1 11 0 16,7-2 1-16,2-14-1 15,0-3 1 1,5-8 1-16,-2 3 1 0,2-9-1 15,0 1 0-15,-5-6 0 16,-5-6 0-16,-4 1 2 16,1-9 0-16,3-2 0 15,-1-9 2-15,3-5 3 16,-2-6-1-16,0 6 1 16,-9 0 1-16,0-11-2 0,-2-8 0 15,-3-6-2-15,-3-5 1 16,-10-12-3-16,2-4 1 15,0 7-2-15,-3 4 1 16,-13 4-2-16,0 7 1 16,-3 12 0-16,-3-4 0 15,1-17-1 1,-6-14 0-16,0-19-2 0,-6-10 0 16,1 13-1-16,-9 5 1 15,4 14-1-15,-7-11 0 16,1-22-2-16,-8-2 1 15,-12-6-1-15,-4 19-1 16,-6 30-2-16,-9 20 2 16,1 13-2-16,-8 11 0 0,-3 14-1 15,5 16 0-15,11 11-1 16,49-19-2403-16</inkml:trace>
  <inkml:trace contextRef="#ctx1" brushRef="#br0" timeOffset="173252.98">26712 13533 0,'0'0'0</inkml:trace>
  <inkml:trace contextRef="#ctx0" brushRef="#br0" timeOffset="-102727.78">20945 5797 1054 0,'0'0'0'16,"0"0"62"-16,0-36 0 15,-3 25 57-15,3 11 1 16,0 0-17-16,-3-13 1 15,3 13-38-15,-2-17-1 16,2 17-23-16,0-13 1 16,0 13-7-16,-3-17 0 15,3 17-5-15,-5-14 1 0,5 14-3 0,-11-5 0 16,11 5-1-16,-27 16 0 16,2 9-6-16,-5 16 1 15,1 17-5-15,7-1 1 16,6-2-6-16,-6 0 1 15,8-6-4-15,4 3 0 16,10-14-4-16,5-5 0 16,6-3-1-16,0-5 1 0,2-6-2 15,-2-8 2-15,5-8-2 16,3 0 2-16,-2-3-1 16,-4-6 2-16,1 1 1 15,-1 5 0-15,-2 0 0 16,-11 0 1-16,14 0-3 15,-14 0 2-15,-3 30 0 16,-3 5 0-16,-4 9 0 0,-1 8 0 16,3-8-4-16,0-8 2 15,-1-6-3-15,4 0 0 16,5 0 0-16,0 6-1 16,0-12 0-16,5 1 0 15,1-3 0-15,-1-3 0 16,3-8 0-16,9 3 0 15,2-9 1-15,2 1 0 16,-10-6-1-16,0 5 2 16,-11-5-2-16,0 0 1 15,11 19-1-15,-11-5 1 16,-6 19-1-16,1 11 0 16,-6-1-1-16,0 4 1 15,-2-1 0-15,2-2-1 0,0-3-1 16,0 3 1-16,6 3-1 15,5-6 0-15,0-8 0 16,0 0 0-16,0-3 0 16,11-6 0-16,5 1 0 31,0-6 0-31,3-8 0 16,-3-3 0-16,-5 14 0 0,-3 8 0 15,-8-5 0-15,6 5 0 16,-6 0 0-16,-6 14 0 15,6 8 0-15,-8-3 1 16,0 9 0-16,0 2 1 16,-3-5 2-16,-5-11-1 15,-3-3 3-15,3-11 0 16,5-11 0-16,3-3 1 16,5-2 1-16,3-3-1 15,0-11 1-15,0 11 1 16,0-11 1-16,3 14 2 0,-3-14-2 15,19 11 1-15,-9-6-1 16,-1 3 0-16,-1 14 0 16,-3-2 0-16,-5 4 2 15,-8 12-1-15,-6 10 0 16,-7 17 0-16,-4 14-2 16,-2-6 0-16,-3 0 0 15,9-13 0-15,7-17-2 16,9-11 1-16,5-14-2 0,3-2 2 15,2-3-2-15,-5-11 1 16,22 14-2-16,-17-9 2 16,6 1 1-16,0-1 0 15,0-2 2-15,-11-3 0 16,0 0 2-16,0 0 1 16,13 3-3-16,-13-3 0 15,11 5-2-15,-6 14 1 16,1 6-2-16,-1 5 1 15,-2 0-1-15,-3 6 0 16,0-1-2-16,0 1 1 16,0 0 0-16,3-9-1 15,-1-2 0-15,4-9 0 16,-1-2-1-16,1-3 0 0,-1 0 0 16,-5-11-1-16,16 13-1 15,-2-7 2-15,2-3 0 16,-2-3 1-16,-1 0 1 15,1 0 1-15,-3 0-1 16,-11 0 0-16,16 2 0 16,-16-2 0-16,13 6-1 0,-13-6 2 15,0 0-3-15,11 11 2 16,-11-11-2221-16</inkml:trace>
  <inkml:trace contextRef="#ctx0" brushRef="#br0" timeOffset="-97776.13">18123 7769 1494 0,'0'0'0'15,"0"0"101"-15,-30-11 1 16,30 11 85-16,-11-6-1 16,11 6-48-16,0 0 1 15,0 0-52-15,0 0-1 0,0 0-34 16,0 0 0-16,0 0-10 16,11 0-1-16,21 11-4 15,33 0 2-15,17-5-4 16,15-6 1-16,6-6 6 15,6-5 1-15,-12-3 0 16,-4-2 1-16,-20 0 1 16,-8 2 0-16,-8-3-4 15,-11 9 1-15,-14 3-3 16,-7 5 0-16,-9 0-5 16,-16 0 1-16,14-6-7 15,-14 6 1-15,0 0-4 0,-19 17 1 16,-22 2-5-16,-10-5 1 15,-6 2-4-15,-6-2 1 16,-5 2-8-16,-16 1-1 16,-19-4-10-16,-10-5 1 15,4 9-5-15,12-6 2 16,21 3-18-16,19 2 1 16,11-5-15-16,18 3 1 15,9-9-6-15,9 3 1 16,10-8 6-16,0 0 0 15,-6 11 8-15,36-11-1 16,38 0 9-16,29-8 2 16,47-3 8-16,11-11 1 15,-12 3 5-15,1-6 0 16,-6 1 3-16,-5 2-1 0,-30 8 11 16,-27 9 1-16,-33-4 8 15,-24 7 2-15,-19 2 3 16,0 0 0-16,-8 11 1 15,-24 8 0-15,32-19-2580 16</inkml:trace>
  <inkml:trace contextRef="#ctx0" brushRef="#br0" timeOffset="-89573.04">31843 9135 1394 0,'0'0'0'0,"0"0"103"15,0 0 0-15,0 0 71 0,0 0 1 16,0 0-38-16,0 0 0 16,0 0-61-16,0 0 0 15,-27-11-23-15,27 11 0 16,-11 11-13-16,11 0 2 15,0-3-5-15,11 3 1 16,16 6-2-16,24 2 0 16,14-14 6-16,11 1 1 15,11-1-3-15,-3-5 1 16,-13-5 4-16,-14-1 1 16,-22 6-4-16,-16-5 1 15,-19 5-4-15,0 0 2 16,-3 14-7-16,-27-9 1 15,-35 6-3-15,-11-3 0 16,-2 0-5-16,4 1 0 0,7 2-1 16,7-6 1-16,0 9-6 15,6-3 0-15,8 0-6 16,8 2 1-16,8-7-5 16,9-1 0-16,12-2-4 15,9-3 1-15,0 0-3 16,22 11 1-16,32-6-3 15,17 1 2-15,18-12 0 16,9 1 1-16,10-1 3 16,-5 4 0-16,-16-1 9 0,-30-2 0 15,-22 2 7-15,-24 3-1 16,-11 0 3-16,0 0 0 16,0 0 0-16,0 0 1 15,0 0-2822-15</inkml:trace>
  <inkml:trace contextRef="#ctx1" brushRef="#br0" timeOffset="189427.17">25396 10992 0,'0'0'0,"0"0"0,0 0 0,0 0 31,0 0-31,0 0 31,0 0-31,0 0 31,0 0-31,0 0 32,15 0-32,-15 0 31,29 0-31,-29 0 15,0 0-15,14 0 32,15 0-32,-15 0 31,-14 0-31,15 0 47,14 0-47</inkml:trace>
  <inkml:trace contextRef="#ctx0" brushRef="#br0" timeOffset="-85873.88">29658 10247 1494 0,'0'0'0'16,"0"0"97"-1,0 0-1 1,0 0 110-16,3-27-1 15,10 18-84-15,3-10 0 16,14-11-47-16,8-6 2 16,3 6-26-16,-9 8 2 15,-7 9-12-15,-4 13 1 16,-4 2-8-16,-1 20 1 0,0 14-4 16,-10 13 2-16,-6 6-4 15,-11 5 1-15,-5-5-7 16,-3 3 2-16,2-9-4 15,-4-3 1-15,4-16-4 16,9-5 1-16,3-17-1 16,5-8 1-16,0 0-1 15,0 0 0-15,11 3-1 0,10-25 2 16,20-22 1-16,5-19 2 16,6-5 6-16,-1 2 0 15,-2 6 6-15,-8 5 1 16,-9 0 2-16,-8 9 0 15,-13 27-4-15,-11 19 2 16,0 0-6-16,-8 8 1 16,-14 38-8-16,-7 9 2 15,7 11-5-15,3-6 0 16,8-2-4-16,0-4 2 16,11-4-4-16,8-15 2 15,3-2-1-15,11-5 2 16,5-4 0-16,6-13-1 15,10-5 2-15,3-15 0 16,6-15-2-16,-6-12 1 16,0-2-10-16,0-9 1 0,-46 47-2786 15</inkml:trace>
  <inkml:trace contextRef="#ctx0" brushRef="#br0" timeOffset="-85569.06">30460 10302 2086 0,'0'0'0'0,"-5"13"45"16,-1-2-1-16,-2 0 30 15,8-11 2-15,-8 11-10 16,8-11 0-16,0 0-30 0,0 0 1 16,22 14-8-16,8-14 0 15,24-11-1-15,11 0 2 16,-14 3-3 0,-10 2 1-16,-25 1-4 0,-16 5 1 15,3 11-17-15,-22 8 1 16,-27 22-9-16,-5 0 1 15,-1 3-2-15,11-8 0 16,12-12-2-16,15-5 2 16,11-2 1-16,3-17 0 15,6 11 3-15,13-11 0 16,19 0 8-16,10-11 0 16,4-6 10-16,8-2 0 15,-60 19-2145-15</inkml:trace>
  <inkml:trace contextRef="#ctx0" brushRef="#br0" timeOffset="-84819.06">31290 10115 1683 0,'0'0'0'16,"0"0"149"-16,13-30 0 0,-7 19 43 15,-3 0 1-15,-3 11-88 16,5-13-1-16,-5 13-32 15,5-8 0-15,-5 8-17 16,0 0 0-16,0 0 2 16,11 13 0-16,-16 39-2 15,-1 28 1-15,-13-1-5 16,3 0 0-16,-6 12-6 16,3-9 0-16,9-11 2 15,-1-16 1-15,16-14 2 0,1-14 0 16,2-10-1-16,13-9-1 15,20-8-1-15,27-3 0 16,29-13 2-16,6-3 2 16,-10-3-4-16,-28 0 1 15,-17 5-5-15,-12 4 0 16,-17 7-6-16,-19 6 0 16,11-5-16-16,-11 5 1 15,0 0-3045-15</inkml:trace>
  <inkml:trace contextRef="#ctx0" brushRef="#br0" timeOffset="-83602.79">23978 9365 1206 0,'0'0'0'0,"0"0"56"0,0 0 0 15,0 0 53-15,0 0 1 16,0 0-23-16,0 0 1 16,0 0-31-16,0 0 0 15,0 0-22-15,0 0 1 16,0 0-4-16,0 0-1 15,30 3-3-15,-30-3 1 16,16 14 2-16,-16-14 0 16,11 0 4-16,-11 0 1 15,17 0 6-15,-7-6 1 16,-10 6 4-16,19 0 1 16,-19 0-1-16,11-3 2 15,-11 3-2-15,0 0 0 0,14-2-2 16,-14 2 1-16,11-3-5 15,-11 3 2-15,0 0-4 16,0 0 1-16,10-6-3 16,-10 6 1-16,0 0-8 15,0 0 1-15,11-5-7 16,-11 5 1-16,0 0-2245 16</inkml:trace>
  <inkml:trace contextRef="#ctx1" brushRef="#br0" timeOffset="194706.05">24731 10977 0,'0'0'0,"0"0"0,0 0 0,0 0 15,0 0-15,0 0 31,0 0-31,0 0 32,0 0-32,0 0 31,0 0-31,0 0 31,0-14-31,0-1 31,0 15-31</inkml:trace>
  <inkml:trace contextRef="#ctx0" brushRef="#br0" timeOffset="-82512.77">20866 8116 916 0,'0'31'0'16,"-5"42"118"-16,5 18 1 15,0 13 12-15,-6-3 2 0,1-30-88 16,2-5 1-16,3-6-27 15,-2-5 0-15,-1-11-10 16,0-3 0-16,6 6-1 16,0-6 0-16,2 8 8 15,6-8 1-15,0-3 11 16,-1-2 1-16,-4-11 14 16,-1-6 1-16,1-3 2 15,-1-2 1-15,3 2 3 0,-2-5 1 16,-6-11-3-16,16 11 2 15,-16-11-3-15,5 14 0 16,-5-14-6-16,6 8 2 16,-6-8 3-16,3 11 1 15,-3-11-1-15,0 11 0 16,0-11-4-16,10 11 0 16,-10-11-6-16,11 6 1 15,-11-6-1-15,0 0 0 16,0 0-4-16,11 8 0 15,-11-8-2-15,0 0 1 16,0 0-5-16,0 0 0 16,0 0-2-16,3-14 0 15,-3 14-2175-15</inkml:trace>
  <inkml:trace contextRef="#ctx1" brushRef="#br0" timeOffset="196646.12">28302 11182 0,'0'0'0,"0"0"0,0 0 0,0 0 16,0 0-1,-29 0 17,15-15-32,14 0 15,-14 1 1,-15-1-1,29 1-15,-15-1 32,15 0-32,0 1 31,0-1-31,0 1 31,0 14-31,0-15 31,0 0-31,0 1 32,0 14-32,0-15 31,0 15-31,44 0 16,-30 0-1,29 15 1,-28-1-1,-15 1 1,-15-15 0,30 292-1,14 175-15,-15-379 32,30-176-32,115 59 31,57-15-31,-129 59 31,-87 29-31,15-44 31,-30 0-31,15 0 32,0 0-32,0 14 31,15 16-31,-15-30 15,0 0 1,0 0 0,0 0-16,0 14 31,-15 1-15,15-15-1,0 0-15,0 0 47,0 0-47,0 0 31,0 14-31,0-14 32,0 0-32,0 0 15,0 0 1,0 0 15,0-14-31,0 14 31,0 0-31,0 0 32,0 0-32,-29 0 31,15 0-31,14 0 15,0 0 1,0 0 0,0 0-16,0 14 31,14 1-31,-14-15 31,0 0-31</inkml:trace>
  <inkml:trace contextRef="#ctx0" brushRef="#br0" timeOffset="-80041.36">30162 10989 1344 0,'0'0'0'0,"-38"-8"93"15,11 2 0-15,5 6 81 16,6-5 0-16,0 5-45 15,16 0 1-15,-14 0-64 0,14 0 2 16,0 0-24-16,22 0 0 16,32 11-4-16,27-3-1 15,33 3-2-15,22-11 0 16,27 0-4-16,2-8-1 16,-11 2-2-16,-18 1 2 15,-30 5-3-15,-28 3 0 16,-26 5 3-16,-25 0-1 15,-27-8 2-15,-11 11-1 16,-27 8-9-16,-16 3 0 16,-6-3-8-16,-13-5-1 15,-25-3-6-15,-10-3 1 16,-9-2-8-16,4-4 0 16,1 1-2-16,-4 0 0 0,-20 5-11 15,-2-3 1-15,22 12-15 16,18 2 1-16,33-11-2 15,24 3 1-15,20-5 13 16,21-6-1-16,10-6 9 16,47 1-1-16,57-9 6 15,30-2 0-15,18-1 11 16,12 3 2-16,18 4 25 16,-18 1 1-16,-38 9 17 15,-31 3 0-15,-37 3 7 0,-27-1 0 16,-28 0-26-16,-13-5 1 15,0 0-2413-15</inkml:trace>
  <inkml:trace contextRef="#ctx1" brushRef="#br0" timeOffset="203312.87">26018 10554 0,'0'0'0,"0"0"0,0 0 0,0 0 0,0 0 0</inkml:trace>
  <inkml:trace contextRef="#ctx0" brushRef="#br0" timeOffset="-73321.83">19923 4006 1784 0,'0'0'0'16,"0"33"81"-16,3 5-1 15,7 28 57-15,1 5 0 16,0 9-48-16,-6-4 1 16,-5 4-44-1,0-9 0-15,0-5-17 0,3-23 0 16,0-18-5-16,-3-9 0 16,0-16 0-16,0 0 1 15,0 0-4-15,3-24 1 0,2-17 4 16,6-25 0-16,-11-8 0 15,0-22 1 1,-11-30 0-16,3 6 0 0,2 24-1 16,1 25 1-16,5 32-3 15,-5 23 1-15,5 5-3 32,10 22 1-32,4 30-6 0,13 25 3 15,14 49-5-15,5 5 1 16,5-10-3-16,1-14 1 15,-6-25-2-15,5-5 1 16,6-3-4-16,-2-3 1 16,-12-14-1-16,-19-10 0 15,-7-28 0-15,-17-8 0 16,16-14-3-16,-13-21 2 16,-1-20 1-16,-2-5 0 15,-5-6 0-15,2-8 0 16,1-27 0-16,2 5 0 15,0 19 0-15,2 28 0 16,6 30-1-16,0 24 0 16,9 20-3-16,-4 24 2 0,9 23-2 15,8-1 0-15,13-16 0 16,3-20-1-16,11-10-2 16,3-17 2-16,13-8-2 15,-8-14 0-15,3-16 0 16,-6-11 1-16,3-3-1 15,-8-11 0-15,-22-10 0 16,-18-6 2-16,-17 5-2 0,-17 11 1 16,-12 19 0-16,-7 6 0 15,1 19 0-15,-3 28 1 16,-2 24-2-16,10 27 1 16,-3 28 1-16,14 11-1 15,0-17 0-15,14-16 1 16,13-16-2-16,14-3 1 15,-1-17 0-15,23-13 0 16,29-9-1-16,19-11 1 16,6-10-1-16,-17-14 0 15,-13-11-1-15,-11-6 0 16,-11-5-1-16,-19 5 0 16,-3 6-8-16,-13 0 2 15,-11 30-2524-15</inkml:trace>
  <inkml:trace contextRef="#ctx0" brushRef="#br0" timeOffset="-71400.08">21663 4263 1871 0,'0'0'0'0,"0"0"25"16,-11-13 0-16,11 13 20 0,6-17-1 15,-6 6 19-15,0 3 1 16,0-3-17-16,0-8 2 16,5 8-6-16,-5 11 2 15,0 0 0-15,3 11 1 16,-17 38-4-16,4 23 0 15,10 1 1-15,0 10 1 16,5-18-2-16,6-4 2 16,8-18-7-16,13-12 1 15,4-1-2-15,10-19 1 16,0-17-1 0,0-13 0-16,-3-17-3 0,-5-5-1 15,0-8-4-15,-14-6 0 16,-2-5-1-16,-8-3 0 15,-9 3-3-15,-2 10 0 0,5 20-4 16,-8 19 0-16,0 11-5 16,-5 33 2-1,-1 36-3-15,3 7 0 0,6 9-4 16,3-5 2-16,4-9-4 16,9-16 0-16,9-14 0 15,12-11 0-15,6-25-2 16,0-10-1-16,-2-20-3 0,-4-5-1 15,-10-16-6-15,-5-4 1 16,-15-5-48-16,-7-8 0 16,0 1-36-16,-3-4 0 15,-3 14 7-15,3 8 1 16,3 14 30-16,2 11 1 16,-5 2 26-16,0 17 2 15,0 0 16-15,0 0 0 16,0 36 5-16,-8 19 0 15,3 16 3-15,-1 5 1 16,4-7 7-16,4-9 1 16,4-8 9-16,7-8-1 15,-2-19 3-15,3-14 2 16,13-11-1-16,5-17-1 16,20-13 6-16,2-6 2 0,-13-7 1 15,-6-7 1-15,-13 15-3 16,-6 5 1-16,-11 5-4 15,-5 14 0-15,0 11-3 16,0 0 1-16,-16 19-6 16,0 17 1-16,2 13-7 15,3 14 2-15,11-3-6 16,11-2 0 0,14-6-2-16,2-14-1 0,8-10-1 0,0-23 0 15,0-16 1-15,-2-11 0 16,-9-16 0-16,4-9 1 15,-4 3 1-15,-2-2 0 16,-9 2 0-16,-2 9 1 16,-6-1-2-16,1 17 2 15,-6 0-1-15,0 19 1 16,0 0-1-16,0 24 1 16,0 26-2-16,5 10 1 15,12-5-2-15,18-9 2 16,5-10-4-16,23-9 0 15,18-11-2-15,6-21 2 16,0-14-2-16,-14-6 0 0,-22-10-1 16,-5-6 0-16,1-9 1 15,-20-5-1-15,-14 1 0 16,-13 2 0-16,-11-9 0 16,-2 20 0-16,-14 28-1 15,-3 24 1-15,-8 16-1 16,-8 20 1-1,-8 18 1-15,29-35-1 0,14 1-1 16,3-7 1-16,5-5-1 16,6-2 1-16,5-4-1 15,11 4 0-15,6-6 0 16,7-8 0-16,3-3 0 0,-7 0 0 16,1-3 0-16,-10 3 0 15,-2 0 0-15,-1 3 1 16,3-1-1-16,3 12 1 31,-6 5-1-31,-8 3 1 16,3-3-1-16,0-5 1 15,0 2-1-15,-11-16 0 16,13 11 0-16,9-11 0 16,5-16-6-16,14-14 0 15,-6-9-29-15,3-7 2 0,-6-9-29 16,-13 9 1-16,0 4 2 15,-13 21 1-15,2 4 14 16,-3 3 1-16,-5 14 21 16,6-10-1-16,-6 10 15 15,0 0 0-15,10 10 7 16,-4 29 1-16,-1 2 0 16,6 8 0-16,5-2 3 15,3-14-1-15,-2-6 5 16,-6-13-1-16,2-9 4 0,3 1 2 15,-2-12 4 1,18-13 1-16,4-8 4 0,-4-6 0 16,-2-8-1-16,-11 11 1 15,-3 5 0-15,-5 8 0 16,-11 17-4-16,8-8 1 16,-8 8-4-16,14 14 2 15,-6 8-5-15,8 27 0 16,-5 6-4-16,5-11 1 15,3-3-2-15,-2-17-1 16,-1-7 1-16,14-3-1 16,-1-12-1-16,7-10-1 15,-4-11-4-15,3-11 0 16,-10-9-20-16,2-13-1 16,-5-16-21-16,-9 21-1 15,-2 4-7-15,-6 21 1 0,1-3 10 16,-3 14 1-16,-1 0 20 15,-2 11 1-15,0 0 11 16,0 0 2-16,-5 22 4 16,-1 8 0-16,1 0 1 15,5-5 0-15,0-3 1 16,5-3 1-16,1-8 4 16,2 3-1-16,3-9 5 0,0 1 0 15,0-6 7-15,10-11 1 16,4-9 6-16,-6-1-1 15,2 1 3-15,-10 7 0 16,-11 13-5-16,11-11 2 16,-11 11-8-16,14 0 1 15,-14 0 0-15,21 19 0 16,-5 3-3-16,3 5 0 16,3 1-2-16,-6-4 0 15,9 1-4-15,2-9-1 16,8-2 0-16,14-9-1 0,2-10-1 15,34-20-1 1,-85 25-2454-16</inkml:trace>
  <inkml:trace contextRef="#ctx0" brushRef="#br0" timeOffset="-70660.58">26142 4439 1746 0,'0'0'0'16,"0"-30"162"-16,0 5 2 15,5-11-21-15,3 3 0 16,3 12-25-16,-5 7 0 16,-6 14-64-16,0 0 1 15,0 0-19-15,5 49 0 16,0 22-8-16,-2 14 1 16,3-19-6-16,-1-6 2 15,-2-19-4-15,2-2 2 16,3-15-5-16,-2-7 0 0,-6-17 0 15,0 0 0-15,10-25-1 16,-10-21 1-16,6-23 1 16,-6-19 1-16,0-2 1 0,0-11 2 15,-6 2-4-15,6 14 0 16,6 20-1-16,2 18 1 16,-3 22-4-16,1 12 1 15,-6 13-2-15,27 24 0 16,-5 26-4-16,2 21 2 15,-16 0-5-15,-2-3 2 16,-6-2-3 0,-3-19 0-16,0-9-3 0,0-13 1 15,3-14 0-15,0-11-1 16,0 0 1-16,14 5 0 16,2-10-2-16,11-14 1 15,17-6-1-15,2 3 0 16,-3 8 0-16,-13 9 2 15,-3 10-1-15,-2 14 0 16,2 12 0-16,-8 10 0 0,-3 8-1 16,-21 3 2-16,-23-3-3 15,-7-10 1-15,0-7-1 16,0-7 0-16,8-11-1 16,5-14 1-16,8-6-1 15,3-2 0 1,6-8-1-16,8-9 1 0,10-11-2 15,17-7 0-15,-30 43-2514 0</inkml:trace>
  <inkml:trace contextRef="#ctx0" brushRef="#br0" timeOffset="-70440.22">27142 4370 2186 0,'0'0'0'16,"0"0"111"-16,0 0 0 15,0 0 54-15,0 0 1 16,0 0-63-16,0 0 0 16,0 0-59-16,0 0 1 15,0 0-14-15,0 0 1 16,0 0-10-16,41 14 1 0,35-25-10 16,16-8 2-16,-92 19-2393 15</inkml:trace>
  <inkml:trace contextRef="#ctx0" brushRef="#br0" timeOffset="-70169.83">27904 3938 2060 0,'0'0'0'0,"13"-47"90"15,-7 11-1-15,-12 6 40 0,6 11 2 16,-8 3-26-16,8 16 2 16,-19-9-60-16,0 15 1 15,-16 19-15-15,-8 10 0 16,-9 25-9-1,6 20 1-15,16 10-6 0,11 12 0 16,14-12-1-16,5-11 0 16,19-13-4-16,16-14 2 31,25-22-3-31,21-11 2 16,25-13 0-16,13-12-1 15,3-10-1-15,-5-17 0 16,-17-8-10-16,-11 5 2 15,-89 36-2343-15</inkml:trace>
  <inkml:trace contextRef="#ctx0" brushRef="#br0" timeOffset="-70048.76">28912 4203 2110 0,'0'0'0'0,"0"0"65"15,0 0 2-15,0 0 39 16,0 0 1 0,0 0 2-16,-24 0 1 0,24 0-56 15,-11-35 1-15,11 35-2143 16</inkml:trace>
  <inkml:trace contextRef="#ctx0" brushRef="#br0" timeOffset="-64760.87">20861 11542 1695 0,'0'0'0'0,"5"-33"93"0,1 11 2 16,4 6 70-16,-4 8-1 15,-6 8-55-15,0 0 1 16,0 0-60-16,8-11 0 15,-8 11-18-15,0 11 0 16,-14 27-9-16,-13 39 0 0,-8 41-5 16,-11 10 0-1,-16-13-6-15,-3-8 2 0,2-6-1 16,1 9 1-16,16-3-2 16,11-6 0-16,10-16 0 15,9-17-1-15,10-16-1 16,12-16 1-16,-1-11-1 15,14-14 0-15,11-3-3 16,16-16 0-16,-46 8-2131 0</inkml:trace>
  <inkml:trace contextRef="#ctx0" brushRef="#br0" timeOffset="-64257.2">20999 12358 1922 0,'0'0'0'0,"0"0"83"15,0 0 0-15,0 0 54 16,0 0 1-16,0 0-47 0,0 0 0 16,0 30-43-16,-35 31 1 15,-17 29-18-15,-13 0-1 16,3-10-10-16,-6-4 0 16,6-2-2-16,8 9 1 15,7 1-2-15,15-10 1 16,16-5-3-16,10-14 0 0,12-6-1 15,4-19 0-15,12-22-3 16,13-21 0-16,22-29-3 16,6-18 1-16,-6-8-6 15,-14-3 1-15,0 16-4 16,-13 8 0-16,-8 6-9 16,-11 14 2-16,-9 16-20 15,-2 11 0-15,0-14-4 16,0 14 2-16,0 0 9 0,-13 22 0 15,-9 25 9-15,-8 24 1 16,-10 14 6-16,-1 5 2 16,-10 11 2-1,-6-10 1-15,0-17 5 0,5-3 0 16,6 3 9-16,11 0 1 16,8 0 2-16,5-14 1 15,17-14 2-15,10-7 2 16,11-23-6-16,14-19 3 15,16-24-7-15,11-14 2 16,11-14-9-16,-11-5 2 16,-57 60-2203-16</inkml:trace>
  <inkml:trace contextRef="#ctx0" brushRef="#br0" timeOffset="-63657.86">20839 13519 1997 0,'0'0'0'0,"0"0"66"16,0 0 0-16,-3 25 52 15,-7 0 1-15,-15 27-42 16,-2 19 0-1,-8 19-38-15,-3 9 0 0,3-3-5 16,-1-6 0-16,4-30-4 16,7-5 2-16,-2-3-7 0,14-8 2 15,2-14-3-15,5-3 1 16,6-5-4-16,0-5 0 16,0-17-3-1,17 0 0-15,10-17-3 0,14-13 0 16,10-14-5-16,1-5 1 15,-9 8-9-15,-11 5 1 16,-7 6-3-16,-3 0 0 16,-1 16-2-16,-7 6 0 15,-14 8-7-15,16 0 1 16,-16 8-7-16,-11 17 1 16,-8 24-2-16,-8 17 1 15,-3 14 8-15,3 15 0 16,-3 18 5-16,1-4 0 15,1-18 2-15,-4-15 0 0,8-18 3 16,-1-4 0-16,3 4 5 16,1-14 0-1,2-3 4-15,0-14 2 0,16-13-1 16,3-14 1-16,22-16-2 16,5-15 1-16,24-18-4 0,9-11 0 15,-8 0-8-15,-12-1 2 16,-10 4-3-16,-3 10 0 15,-8 17-7 1,-8 17 1-16,-11 13-7 0,-5 35 0 16,-14 20-1-16,-14 13-1 15,-13 6 5-15,-8 3 0 16,-9 8 5-16,1 11-1 16,10 13 5-16,17-13 1 15,5-19 0-15,20-20 1 31,10-21 2-31,10-14 2 0,-10-22-2177 0</inkml:trace>
  <inkml:trace contextRef="#ctx1" brushRef="#br0" timeOffset="-211830.77">25888 17593 0,'0'0'0,"0"0"0,0 0 0,-29-29 0,29 0 0,-15-15 16,-28-14-16,43 14 16,0 15-16,-14-15 15,-15 14-15,29 1 16,0 15-16,-15-16 0,15 16 15,-29-1-15,29 1 0,-14-1 16,14 0-16,0 1 16,14-1-16,15 1 15,-14-1-15,14 0 32,-15 15-32,44-14 31,29 14-31,-15 0 31,15 0-31,-15 0 31,15 14-31,-44-28 32,15-15-32,-15-1 31,-28-13-31,28 13 15,1 16 1,57-15 15,58 14-31,-15-14 32,-14 14-32,-57 1 31,-59 14-31,-14 0 15,0 0 1,101-15 0,58 0-1,-130 15 1,-58 0-16,15 30 31,-29 28-31,-59 117 0,-42 73 16</inkml:trace>
  <inkml:trace contextRef="#ctx1" brushRef="#br0" timeOffset="-210934.2">26726 16133 0,'0'0'0</inkml:trace>
  <inkml:trace contextRef="#ctx0" brushRef="#br0" timeOffset="-58154.72">20126 10628 1784 0,'0'0'0'0,"0"0"105"16,0 0 2-16,6-25 105 15,-1-5 1-15,11-30-76 16,0-6 0-16,9-5-53 16,-9 5 0-16,-2 8-21 15,-3 12 1 1,-11 21-13-16,-6 1 0 0,1 13-10 16,5 11-1-16,-25 11-6 0,-2 19 1 15,-13 30-11-15,-1 14 2 16,6 11-15-16,5 2 2 15,14 4-7-15,5-12 1 16,11-13-4 0,5-17 2-16,6-13-4 0,8-12 1 15,-3-7 1-15,-2-12-1 16,7-10 1-16,1-9 0 16,3-8 5-16,-4-8 1 15,-2-5 8-15,3-9 1 16,-3-19 9-16,3 0 0 31,-6-8 4-31,-5 16 2 0,0 11 2 0,2 28 0 16,-13 16-3-16,16 30 1 0,-8 38-15 31,3 14 0-31,-5-13-10 16,-1 2 1-16,1 0-4 15,4 0 1-15,-1 9-4 16,1 5 1-16,-4 2-2 15,-1-2 0-15,-5-25 1 16,-5-19-1-16,2-16 0 16,0-14 0-16,3-11 0 0,0 0 0 15,0-27-1-15,17-23 1 16,18-40-1-16,8-6 1 16,3 14-13-16,3 25 0 15,-8 18-53-15,-9 9 0 16,-7 5-25-16,-4 6 0 15,-2 6 4-15,3 2-1 16,-11 5 50-16,3 6 1 16,-4-8 25-16,-10 8 1 15,0 0 9-15,0 0 1 16,0 0 2-16,-8 8 0 16,-27 33 11-16,-3 14-1 15,8-11 9-15,9-3 2 16,10-6 5-16,8 1 1 15,8 0 2-15,9-6 2 16,10 0-5-16,9 0 0 0,-6-11 2 16,-3 0 1-16,-2-2-2 15,-8-6 0-15,-9-3-7 16,0 3 2-16,-10 0-3 16,-11 3 1-16,-25 2-4 15,-19-2 0-15,-2-14-6 16,11-11 1-16,15 3-3 15,31-20 1-15,5 28-2768 16</inkml:trace>
  <inkml:trace contextRef="#ctx0" brushRef="#br0" timeOffset="-57698.16">21267 10039 2211 0,'0'0'0'0,"0"0"183"16,-16-39 1-16,11 20 21 15,2 8 0-15,3 11-98 16,-3-19-1-16,3 8-58 0,0 11 1 16,-5 30-17-16,5 42 1 15,3 37-13-15,2 17 1 16,3 8-6-16,-2-2-1 15,13-17-5-15,2-9 0 16,6-21-2-16,3-11 0 16,0-13-3-16,3-9 2 15,-12-17 1-15,4-24-1 16,2-22 1-16,3-24 0 16,5-12-4-16,-14 3 2 15,-21 44-2638-15</inkml:trace>
  <inkml:trace contextRef="#ctx0" brushRef="#br0" timeOffset="-57288.27">21560 10707 2261 0,'0'0'0'16,"16"-8"26"-16,3 0 0 0,-8-3 10 15,8 0 1-15,14-11 69 16,7 8 0-16,17-2-16 16,0 13 1-16,-11 17-7 15,-10 7 2-15,-17 15-13 16,-14 2 0-16,-16 3-17 15,-8 3 0-15,-8 11-14 0,3-3 2 16,-3-22-11-16,8-5-1 16,13-11-3-16,6-14 2 15,0 0-7-15,11-14 2 16,11-16-1-16,8-20 1 16,10-7 2-16,1-1 0 15,0 4 5-15,-9 2 1 16,-8-3 1-16,-2 8 1 15,-14 23-4-15,-8 24 2 16,0 0-9-16,-8 35 1 16,-3 20-15-16,-5 5 1 15,5-5-7-15,9-8-1 16,7 7-3-16,8-4 0 16,9-4-1-16,8-10 1 0,5-17-1 15,14-14 0 1,11-29-1-16,7-4 1 0,-67 28-2898 15</inkml:trace>
  <inkml:trace contextRef="#ctx0" brushRef="#br0" timeOffset="-56955.79">22428 10754 2311 0,'0'0'0'15,"0"0"147"-15,0 0 1 16,0 0 29-16,30-3-1 31,13-3-51-31,22-2 1 0,5-6-70 0,-2 1 0 16,-16 2-15-16,-14-3 0 15,-14 9-9-15,-10 5 0 16,-14 0-8-16,0 0-1 16,-14 19-4-16,-21 0 0 15,-28 11-11-15,-2 0 1 16,14-2-6-16,13-4 0 0,16-5-3 15,14-13 1-15,8-6-1 16,14 5 0-16,24-5 0 16,13-11 0-16,25-8 0 15,-3-3 0-15,-2 3 0 16,-3 8 0-16,-68 11-2683 16</inkml:trace>
  <inkml:trace contextRef="#ctx0" brushRef="#br0" timeOffset="-56624.4">23425 10584 2349 0,'0'0'0'0,"0"0"110"0,0 0 0 16,-32 11 43-16,2 8 1 31,-22 11-57-31,-4 6 2 0,4-1-55 0,6 1 1 16,11 2-18-16,8 6 1 15,18-3-2-15,15-5-1 16,13-6 1-16,16-8 0 15,33-9 0-15,13-7 0 16,-2-23-1-16,-14-7 2 16,-14-23 2-16,-13-2 1 15,-13 0 8-15,-12 2 0 32,-13 3 0-32,-13-5 0 15,-22 2-3-15,-12 4 0 0,-10 10-4 16,1 14 2-16,-1 13-6 15,21 12 0-15,12 4-6 16,21-1 0-16,20 2-12 16,23-11 1-16,-40 0-2923 15</inkml:trace>
  <inkml:trace contextRef="#ctx0" brushRef="#br0" timeOffset="-56284.47">23959 10063 2374 0,'0'0'0'16,"0"0"64"-16,0 0 0 16,0 0 41-16,30-2 1 15,5-4 40-15,17-2 1 16,10 0-81-16,-7 0 0 16,-12-3-11-16,-19 5 1 15,-7 6-14-15,-17 0-1 16,13 0-19-16,-13 0-1 15,-8 19-16-15,-19 3 0 16,-19 17-7-16,-11 2 0 16,3 0-14-16,10-17 1 15,14-2-9-15,6-3-1 16,13-10 8-16,11-9 1 16,16 8 11-16,25-8-1 0,22-6 6 15,12-5 0-15,1-8 1 16,6-5 2-16,7 2-1 0,3-8 0 15,-92 30-2452-15</inkml:trace>
  <inkml:trace contextRef="#ctx0" brushRef="#br0" timeOffset="-55990.36">24919 9885 2161 0,'0'0'0'0,"0"0"65"31,0-35 0-31,0 35 43 16,0 0 1-16,-16-6-10 0,2 12 1 15,-18 24-45-15,-14 14 0 16,-6 11-11-16,6 8 0 15,16 0-7-15,19-1 1 16,17-9-8-16,24-7 1 16,21-10-6-16,17-12 1 15,13-13-1-15,17-11 1 16,16-16 7-16,8-14 1 16,-6-11 8-16,-15-9 0 15,-34-4 5-15,-23-7 2 16,-23 7-6-16,-26-7 2 15,-28 1-4-15,-32 11 0 0,-43 10-3 16,-6 18 2-16,3 15-15 0,8 14 1 16,103-8-2793-16</inkml:trace>
  <inkml:trace contextRef="#ctx0" brushRef="#br0" timeOffset="-52915.91">29186 16581 1909 0,'0'0'0'16,"-27"8"103"-16,8-2-1 15,5 2 64-15,6 3 1 16,3 0-66-16,2-3 0 16,3 8-48-16,8 9 1 15,19 8-24-15,30 0 0 16,36-6-8-16,31-13 0 16,33-3 5-16,28-6 1 0,34-2 1 15,9-3 1-15,-14-3 3 16,-10-2 0-16,4-3 0 15,-34 2 2-15,-33-2-4 16,-27 0 2-16,-19-3-1 16,-28 2 2-16,-26 4-2 15,-17-1-1-15,-13 6-4 0,-11 0 0 16,-24 3-1-16,-20 3 1 16,-15 2-2-16,-20 0 2 15,3-8-3-15,-16-5-1 16,-38-4-6-16,-14-2 1 15,-13 3-15-15,-8 6 0 16,-9 2-4-16,-7 5 1 16,18 9-10-16,3 8 1 15,14 8-12-15,10 0 1 16,17 5-11-16,27 1 1 16,40-6-5-16,33-5 1 15,25-9 4-15,50-8 1 16,72-2 7-16,37-12 2 15,28-4 7-15,29-4 0 0,30-5 10 16,17 2 1-16,7 1 2 16,-13 2 0-16,-33 6 3 15,-56 5 0-15,-63 6 8 16,-40 0 0-16,-36 2 6 16,-35-5-1-16,-33 25 3 15,-32-3 1-15,-40 8-1 16,-12 8 0-16,11 6-14 15,0-6 2-15,106-38-2539 0</inkml:trace>
  <inkml:trace contextRef="#ctx0" brushRef="#br0" timeOffset="-52648.36">29433 17230 1771 0,'0'0'0'15,"0"0"0"-15,51-11 2 16,9 3-2-16,13-3 1 16,17 0 42-16,21-3 2 15,32-2 32-15,17-9 0 16,14 3 13-16,8-3 0 16,18 6-3-16,-10-11 1 0,-36 0-23 15,-26 0 1-15,-39 8 1 16,-29 6 2-16,-30 5-10 15,-19 5 2-15,-11 6-19 16,2-16 1-16,-2 16-2176 16</inkml:trace>
  <inkml:trace contextRef="#ctx1" brushRef="#br0" timeOffset="-198312.85">12181 14628 0,'0'0'0,"0"0"0,0 0 0,0 0 0,0 0 15</inkml:trace>
  <inkml:trace contextRef="#ctx0" brushRef="#br0" timeOffset="-45927.32">1505 11337 1709 0,'0'0'0'16,"0"0"79"-16,-36-39 1 0,31 9 46 16,-1-3 0-16,12-2-35 15,-1 2 1-15,12 0-49 16,2 17 1-16,13 18-20 15,3 29 2-15,6 29-7 16,0 11 0-16,-6-3-4 16,-8 1 1-16,-3 5-4 15,-2-3 2-15,-6 3-3 0,3-11 1 16,14-11 0-16,-3-22 2 16,5-30 2-16,11-27 0 15,16-31 6-15,6-10 0 16,13-9 2-16,1-8 0 15,-4-2-1 1,4-12 0-16,-1-13 1 0,3 16 1 16,-19 33-3-16,-13 22 1 15,-25 24-2-15,-8 15 0 16,-19 2-3-16,16 19 0 16,-11 11-3-16,1 11 0 15,-1-3-10-15,3-7-1 16,-8-31-2229-16</inkml:trace>
  <inkml:trace contextRef="#ctx0" brushRef="#br0" timeOffset="-45675.08">2497 11066 1859 0,'-11'-9'0'0,"-8"1"56"16,-3-5 1-16,6-4 43 16,2 3 0-1,14 14-26-15,-10-5 1 0,10 5-39 16,5 44 0-16,0 43-12 0,9 17-1 15,-3-19-5-15,5-8 1 16,-5-6-2-16,13-16 1 16,6-14-1-16,14-11 1 15,10-27 3 1,14-22 2-16,18-25 2 0,12-22 2 16,10-24 0-16,20-31 1 15,15-29-3-15,23-17 1 16,-166 167-2089-16</inkml:trace>
  <inkml:trace contextRef="#ctx0" brushRef="#br0" timeOffset="-14490.81">14802 16619 1243 0,'0'0'0'16,"-27"-27"117"-16,8 10-1 15,-3-5 108-15,6 9-1 16,8 5-66-16,8 8 1 16,-17-17-41-16,7 9 1 15,-4 0-52-15,14 8 1 16,-16-6-6-16,16 6 1 15,-6-2-2-15,6 2 1 16,0 0-8-16,0 0-1 16,0 0-2-16,22 13-1 15,43 4 2-15,27-1 0 16,27-2-4-16,25-14 2 16,16-6-7-16,24-7 2 15,22 2 7-15,19 5 0 16,-2 1-3-16,-4 5 1 15,-4 0-2-15,-4 5 0 16,-10 3-8-16,-31 6 0 16,-31 2-2-16,-36 1 2 15,-22-1-3-15,-19 1 1 16,-18-6-5-16,-12-3 2 16,-15 0-4-16,-7-5 2 15,4 0-3-15,-14-3 0 16,0 0-4-16,0 0 0 15,0 0-24-15,-5 11-1 0,-12-3 0 16,-13 0 0-16,-27 0 0 16,-18-2 0-16,75-6-3047 15</inkml:trace>
  <inkml:trace contextRef="#ctx0" brushRef="#br0" timeOffset="-14165.41">15352 16762 1909 0,'-27'0'0'15,"-41"0"60"-15,-13 0 1 16,-28-6 13-16,12 1 1 16,32-1-6-16,13 1 2 15,20 2-6-15,13 0 0 16,8 3-5-16,11 0 0 16,16 8 11-16,41 1 1 15,54 4-8-15,44-4 0 16,29-4 8-16,33-5 1 15,30 3 7-15,18-3 1 16,28-3 0-16,0-2 0 0,-30-1-9 16,-60 3 0-16,-67 3-12 15,-44-2-1-15,-35 2-6 16,-22-6 0-16,-13 12-5 16,-22-6 2-16,8 2-4 15,-8-2 0-15,-19 20-8 0,-3-4 1 16,11 0-2-16,11-16 1 15,0 0-3053 1</inkml:trace>
  <inkml:trace contextRef="#ctx0" brushRef="#br0" timeOffset="-11169.75">4495 15800 1281 0,'0'0'0'0,"0"0"61"15,0 0 0-15,0 0 63 16,0 0-1-16,0 0-26 16,0 0-1-16,0 0-40 15,0 0 0-15,0 0-24 16,0 0 0-16,0 0-3 0,0 0 0 15,0 0-5-15,0 0 1 16,0 33-1-16,0-33 0 16,0 0 1-16,0 14 1 15,0-14 5-15,0 0 1 16,0 0 4-16,0 0 1 16,0 0 3-16,0 0 0 15,-6-14 0-15,6 1-1 16,0-4-1-16,0 3 0 15,0 6-6-15,0 8-1 16,0 0-5-16,0 0 1 16,0 0-9-16,0 0 1 15,-5 11-5-15,-1 3 2 16,1 2-5-16,0 4 1 0,-1-10-5 16,4 1 2-16,2-11-2 15,-6 14 0-15,6-14 0 16,0 0-1-16,0 0 1 15,-11 3 0-15,11-3 2 16,0 0 0-16,-5-14 1 16,-1 3 1-1,6 3 1-15,0 8 1 0,0-16 1 16,0 16 1 0,0 0-2-16,0-11 1 15,0 11-2-15,0 0 1 16,0 0-3-16,0 0 0 15,0 0-2279-15</inkml:trace>
  <inkml:trace contextRef="#ctx0" brushRef="#br0" timeOffset="-9959.94">2199 14965 1494 0,'0'0'0'0,"0"0"182"16,0 0 0-16,0 0-43 15,0 0 1-15,0 0-60 16,0 0 0-16,0 0-47 15,0 0 1-15,10-27-14 16,-10 27 1-16,0 0-5 16,0 0 0-16,11-3-2 0,-11 3 2 15,-5 14-2-15,5-3-1 16,-6 0 3-16,6-11 1 16,-5 16 4-16,5-16 1 15,0 0 8-15,-5 8-1 16,5-8 10-16,0 0 0 15,0-13 4-15,5-9 0 16,0-11 2-16,1 3-1 16,-1 0 1-1,3 10 0-15,-2 10-7 0,-6 10 0 16,0 0-7-16,0 0 0 16,5 16-7-16,-10 9-1 15,-9 13-7-15,3 3 1 16,-5-5-6-16,5-6 1 15,6-11-1-15,2-8 0 0,3-11-3 16,-5 14-1-16,5-14 2 16,0 0 2-16,0 0 1 15,0 0 1-15,-6-14 4 16,6-5 0-16,6-11 5 16,-1-3 1-16,-2 5 2 15,2 12 0-15,-5 2-1 16,0 14 0-16,0 0-3 0,0 0 1 15,11-3-8-15,-11 3 0 16,11 17-5-16,-6-3 0 16,-5 2-4-16,0-2 0 15,0-3 0-15,0-11 1 16,-10 11-2-16,10-11 2 16,0 0-2701-16</inkml:trace>
  <inkml:trace contextRef="#ctx0" brushRef="#br0" timeOffset="-8627.22">10215 17194 1306 0,'0'0'0'16,"-68"-11"72"-16,17 3-1 16,-4 3 100-16,-2-1 0 15,6-5-32-15,5 0 1 0,0 3-38 16,0-6 1-16,5 9-41 15,3 5 1 1,14 0 3-16,2 0 1 0,11 0-7 31,11 0 0-31,0 0-3 16,16 19-1-16,25-8-1 16,38 3 0-16,24-9 3 15,35-5 2-15,25 0 3 16,18 0 3-16,4-5 1 0,4-1 1 15,1 1 3-15,-8-3 0 16,-20 2-13-16,-12 6 2 16,-18-5-4-16,-23-1 0 15,-41 3-6-15,-28 3 2 16,-21 0-8-16,-19 0 1 16,0 0-8-16,-24 14 1 15,-39 11-8-15,-29-6 0 16,-19-3-7-16,-8-10 0 15,5-1-23-15,-13 1 1 16,-39 2-26-16,4-3 0 16,21-2-64-16,2 3 1 15,-21 2-56-15,9 0 0 16,18-2 29-16,24 2-1 16,20 3 34-16,29-6 0 15,28-5 18-15,18-3 0 0,14 3 31 16,24-11 0-16,39-5 28 15,48-3 0-15,54 2 7 16,14-2 1-16,-8-3 25 0,-3 9 1 16,19-1 19-16,-13 3 0 15,-44 0 34-15,-24 3 0 16,-33 5 0-16,-22 0 1 0,-26 3-10 16,-9 0 0-16,-16 0-9 15,0 0 1-15,0 0-14 16,0 0 0-16,-11 14-10 15,11-14 0-15,-16 11-9 16,16-11 0-16,0 0-2957 16</inkml:trace>
  <inkml:trace contextRef="#ctx0" brushRef="#br0" timeOffset="-7050.92">4598 15888 1117 0,'0'0'0'0,"0"0"16"0,0 0 0 0,0 0 24 16,0 0 2-16,0 0 50 15,0 0 0 1,0 0 0-16,0 0 0 0,0 0-3 16,0 0 2-16,0 0-3 15,0 0 0-15,-27 19-13 16,27-19 0-16,-14-5-16 16,14 5 2-16,-16-8-12 15,10 5 1-15,6 3-11 0,-10-6 0 31,10 6-1841-31</inkml:trace>
  <inkml:trace contextRef="#ctx0" brushRef="#br0" timeOffset="-6504.01">4942 15811 904 0,'0'0'0'15,"0"0"40"-15,0 0 2 16,0 0-32-1,0 0 0-15,0 0-8 0,0 0 1 16,0 0-3-16,0 0 0 16,0 0-759-16</inkml:trace>
  <inkml:trace contextRef="#ctx0" brushRef="#br0" timeOffset="-6330.67">4484 15924 1218 0,'0'0'0'0,"0"0"-1"15,0 0 0-15,0 0 2 16,0 0 0 0,0 0-2-16,0 0 1 0,0 0-913 0</inkml:trace>
  <inkml:trace contextRef="#ctx1" brushRef="#br0" timeOffset="-155665.71">17054 17973 0,'0'0'0</inkml:trace>
  <inkml:trace contextRef="#ctx0" brushRef="#br0" timeOffset="-3325.45">9147 13528 1545 0,'0'0'0'16,"0"0"90"-16,0 0 0 16,-11-39 47-16,11 26 0 15,5-1-29-15,1-3 1 16,-1 1-60-16,1 0 2 15,-1 5-20-15,-5 11 2 16,16 0-11-16,3 11 2 16,-2 10-6-16,7 7 0 15,-8-1-4-15,-2 6 2 0,-3 3-5 16,-1-6 0-16,1-8-1 16,6-14 1-16,-4-5 0 15,14-14 0-15,25-25 4 16,10-10-1-16,9 2 4 15,-1-27 1-15,-2-23 5 16,-6-7 0-16,-5 13-1 16,-5 20 0-16,-23 27-1 0,-4 16 0 15,-14 9-8 1,-11 16 0-16,5 22-7 0,-10 11 1 16,5-33-2112-16</inkml:trace>
  <inkml:trace contextRef="#ctx0" brushRef="#br0" timeOffset="-3073.01">9738 13308 1821 0,'0'0'0'15,"0"0"50"-15,-11-35 1 16,11 35 2-16,0 0 0 16,0 0 17-16,-6 30 0 15,6 6-31-15,11 7 0 16,0 7-11-16,5-12 1 15,3-16-3-15,-2-6 0 16,12-5 2-16,9-8 0 16,17-6 2-16,12-10 1 15,-4-4 5-15,-4-10 0 16,-7-6-1-16,-1-8 2 16,1-8-4-16,-6-6 1 15,-46 55-2048-15</inkml:trace>
  <inkml:trace contextRef="#ctx1" brushRef="#br0" timeOffset="-141348.34">13989 10758 0,'0'0'0,"0"0"0,0 0 0,-15 0 0,15 0 16,-43-15-16,-1 1 0,1-1 16,28-14-16,-13 14 15,13 1-15</inkml:trace>
  <inkml:trace contextRef="#ctx1" brushRef="#br0" timeOffset="-141190.28">13164 9823 0,'0'0'0,"0"0"0,0 0 0,0 0 15,0 0 1</inkml:trace>
  <inkml:trace contextRef="#ctx0" brushRef="#br0" timeOffset="11148.38">4506 4611 1117 0,'0'0'0'0,"0"0"105"0,0 0 0 15,-28-35 62-15,28 35 0 16,-5-11-33-16,5 11 0 15,-5-25-51-15,5 0 1 16,5-16-30-16,0-8 1 16,12-11-13-16,-1 8 1 15,8 13-2-15,-7 9 2 16,-4 8-1-16,-13 22 0 16,17 11 1-16,-7 25 0 15,1 30-3-15,-8 5 1 0,-6-3-6 16,-8-10 1-16,1-3-7 15,-1-12 0-15,5-12 0 16,6-10-1-16,0-1-1 16,0-20-1-16,17 5-2 15,12-21 1-15,28-23 5 16,11-7 0-16,3-9 6 16,7-11 0-16,-7-24 0 15,-9-6 1-15,-5 0 0 16,-11 17 0-16,-16 21-4 15,-14 25 0-15,-5 22-1 0,-11 11-1 16,0 0-5-16,-16 42 1 16,-9 23-7-16,-7 15 1 15,7-1-15-15,9-13 0 16,16-66-2577-16</inkml:trace>
  <inkml:trace contextRef="#ctx0" brushRef="#br0" timeOffset="11416.25">4904 4510 1784 0,'0'0'0'16,"-13"-8"20"-16,2-1 1 16,11 9 17-16,-17-13 1 15,17 13 50-15,0 0 1 16,0 0-23-16,0 0 1 16,-10 22-9-16,10 5 2 0,-3 25-5 15,3 8 0-15,3-5-9 16,2-14 0-16,0-16-2 15,12-17 1-15,18-11 1 16,16-27 2-16,25-30 5 16,19-11 1-16,16-9 20 15,3-21 1-15,8-25 3 16,-8 0 0-16,-22 17-24 0,-10 26 0 16,-82 83-2499-16</inkml:trace>
  <inkml:trace contextRef="#ctx1" brushRef="#br0" timeOffset="-138251.52">27016 9312 0,'0'0'0,"14"0"0,0 15 0</inkml:trace>
  <inkml:trace contextRef="#ctx0" brushRef="#br0" timeOffset="14090.97">20763 3097 1470 0,'0'0'0'16,"0"0"94"-16,0-38 0 15,6 21 87-15,-1-2-1 0,-5 3-66 16,11 2 0-16,-3 3-43 15,3-6 1-15,0 9-31 16,-11 8 2-16,21 0-8 16,-10 8 0-16,8 20-7 15,3 2 0-15,-3 19-7 16,-8-2 0-16,-6-14-3 16,1-11 0-16,-1-3-1 15,3-3 0-15,8-8 0 16,6-2 0-16,13-6 4 15,11-19 1-15,22-11 10 0,8-12 0 16,8-18 5-16,0-11 1 16,6-14 1-16,-4 0-1 15,-10 0 0-15,-3 9 0 16,-16 15 2-16,-11 18 2 16,-18 26-7-16,-15 6 1 15,-13 11-7-15,-16 28 1 16,-25 26-7-16,-5 7-1 15,46-61-2527-15</inkml:trace>
  <inkml:trace contextRef="#ctx0" brushRef="#br0" timeOffset="14424.16">21235 3048 1871 0,'0'0'0'0,"0"0"58"16,-6-36-1-16,6 36 39 16,0 0 1-16,0 0-10 15,0 16 1-15,3 28-49 16,3 11 0-16,-1 3-11 16,3-4 2-16,-2-18-9 15,4-9 1-15,4-5-1 16,19-14-1-16,26-10 1 0,14-23 0 15,14-11 13-15,11-21 0 16,21-6 23-16,-5-19 0 16,2 2 9-16,-7 1 2 15,-22 13-18-15,-14 6 2 16,-11 8-14-16,-2-8 0 16,-60 60-2371-16</inkml:trace>
  <inkml:trace contextRef="#ctx1" brushRef="#br0" timeOffset="-135447.58">17632 16848 0,'0'0'0</inkml:trace>
</inkml:ink>
</file>

<file path=ppt/ink/ink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792" units="cm"/>
          <inkml:channel name="Y" type="integer" max="2112" units="cm"/>
          <inkml:channel name="T" type="integer" max="2.14748E9" units="dev"/>
        </inkml:traceFormat>
        <inkml:channelProperties>
          <inkml:channelProperty channel="X" name="resolution" value="122.71844" units="1/cm"/>
          <inkml:channelProperty channel="Y" name="resolution" value="121.37931" units="1/cm"/>
          <inkml:channelProperty channel="T" name="resolution" value="1" units="1/dev"/>
        </inkml:channelProperties>
      </inkml:inkSource>
      <inkml:timestamp xml:id="ts0" timeString="2023-01-13T06:54:00.866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context xml:id="ctx1">
      <inkml:inkSource xml:id="inkSrc1">
        <inkml:traceFormat>
          <inkml:channel name="X" type="integer" max="20224" units="cm"/>
          <inkml:channel name="Y" type="integer" max="11264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654.49835" units="1/cm"/>
          <inkml:channelProperty channel="Y" name="resolution" value="647.3563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1" timeString="2023-01-13T06:54:01.814"/>
    </inkml:context>
  </inkml:definitions>
  <inkml:trace contextRef="#ctx0" brushRef="#br0">7048 9487 0,'0'0'15,"0"0"-15,0 0 0,0-14 0,29-1 0,-29 1 16,0-16-16,0 1 16,15 15-16,14-16 15,-15 16-15,30-15 16,-1-1-16,-14 1 0,14-15 16,1 15-1,13 15-15,-13-16 31,14 16-31,0-15 32,28 14-32,-13-14 15,28 14 1,-14 0 0,14 1-1,-43-1 1,-1 15-1,-13 0 1,-44 0 0,0-160-1,0-118 1,0 220 0,0 116-16,-44-58 31,-13 15-31,-16-1 47,-13 1-47,28 0 15,29-15-15</inkml:trace>
  <inkml:trace contextRef="#ctx1" brushRef="#br0">1654 2393 1419 0,'0'0'0'0,"0"0"58"16,0 0 1-16,0 0 56 0,0 0 2 15,-30 17-41-15,30-17 1 16,0 0-34 0,-11 8 1-16,11-8-18 0,-5 11 0 15,5-11-7-15,-11 11 0 16,11-11-3-16,-8 19-1 15,8-8-1-15,0-11-1 16,13 11 0-16,9-3-1 16,35-3 0-16,13 6 2 15,17-11-2-15,2-5 1 16,12-1 3-16,2 1 2 16,-11-3 3-16,3 2 0 15,-3-5-1-15,14 0 1 16,18-2 0-16,-15 2-1 0,-17 5-6 15,-21 6 2-15,-9-5-2 16,-11 2-1 0,-10 3 0-16,0 0 1 0,5-5 1 15,5 10-1-15,-5-5 1 16,-5 3 0-16,-3-3 0 16,-8 0 0-16,-3 0-1 15,-8 0 2-15,-3 0-3 16,-5 0 1-16,-11 0 0 15,0 0 1-15,0 0 0 0,8-3 0 16,-8 3 1-16,-13 3 0 16,-4 2-2-16,-23 1 1 15,-23-1-9-15,-7 1-1 16,8-6-4-16,-1-6 1 16,1 6-5-16,2-5 0 15,3 5-17-15,0-6-1 16,0 6-20-16,-5-5 0 15,-8 2-9-15,7 3-1 16,17 8 5-16,11-8 0 16,5 0 11-16,14-5-1 15,0 2 19-15,16 3 0 16,-14 0 9-16,14 0 0 16,0 0 6-16,30 3 0 0,32 2 1 15,30 1 1-15,11-12 0 16,25-7 0-16,5-4 1 15,16-8 1-15,5-5 4 16,-5 0 0-16,-32 6 3 16,-22 4 1-16,-30 9 6 15,-19 1 1-15,-19-1 3 0,-13 8 1 16,-14 3 3-16,0 0 0 16,0 0-2-16,0 0 0 15,-9 14 2-15,4 2 0 16,5-16-1940-16</inkml:trace>
  <inkml:trace contextRef="#ctx0" brushRef="#br0" timeOffset="3219.53">8089 12671 0,'0'0'0,"15"0"0,-15 15 0,43-15 0,-28 15 0,28-15 15,1 14-15,-30-14 16,0 0-16,15 0 15,-14 0-15,14 0 16,-15 0-16,30 0 0,-30-14 16,29-1-16,15 15 0</inkml:trace>
  <inkml:trace contextRef="#ctx1" brushRef="#br0" timeOffset="3123.7">2795 7048 1545 0,'0'0'0'0,"0"0"105"0,0 0 2 15,0 0 69-15,0 0 1 16,-5-35-50-16,5 21 0 16,0-8-45-16,0 3 1 15,0 0-34 1,5 8 2-16,-5 11-4 0,5-11 0 15,-5 11-9-15,0 0 0 16,0 0-5-16,0 16 1 16,0 15-6-16,0 18 0 15,0 17-7-15,0 10 1 16,0-5-1-16,0 9-1 16,0-6-4-16,6 16 0 15,2 31-1-15,-3 2 0 16,1-14-3-16,5-2 1 15,0-8 1-15,2 10-1 0,-2 20 0 16,5 5-1-16,-5-13 1 16,3-17 2-16,-4 0 0 15,7 11-1 1,-12 30 0-16,9-8-1 0,2-25 0 16,0-5 0-16,-5 3 0 31,3 15 1-31,-4 18 0 0,7-17 1 15,-9-25-1-15,3-8-1 16,0 3 2-16,-1 5-1 16,-4 12 1-16,-1-4 0 15,-2-18 1-15,-3-12 0 16,-3-30 1-16,-2-10 0 16,-1-15-3-16,-4-5 2 15,-1-8 0-15,-3-2-1 16,-8-4-1-16,6-10 0 15,3-9-4-15,7-49 2 16,6 63-2693-16</inkml:trace>
  <inkml:trace contextRef="#ctx1" brushRef="#br0" timeOffset="3732.84">2898 6838 1231 0,'0'0'0'0,"0"0"222"0,-16-36 0 16,16 36-55-16,-11-8 0 16,11 8-82-16,-11-6 0 15,11 6-36-15,0 0 1 16,0 0-21-16,0 0 1 16,0 0-10-16,27 11 2 15,44 3-3-15,26 0 0 16,23-3-4-16,12-11 1 15,12 0-4 1,5-9 1-16,-5 1 1 0,-11 0 1 0,2-9 3 16,-13 9 0-16,-43 3 0 15,-28-1 0-15,-26 6 2 16,-25 0 1-16,11 0-3 16,-11 0 1-16,13 11-3 15,-13-11 0 1,0 0-2029-1</inkml:trace>
  <inkml:trace contextRef="#ctx1" brushRef="#br0" timeOffset="4315.1">4386 6832 1431 0,'0'0'0'16,"0"0"32"-16,0 0-1 15,0 0 35-15,0 0 1 16,0 0 31-16,0 0 2 16,0 0-11-16,0 0 1 15,0 0-13-15,0 0 2 16,0 0-15-16,0 47 0 0,11 18-13 16,0 20 1-16,3-5-15 15,2 7 0-15,0 12-10 16,-2 8 0-16,2 13-9 15,0 3 0-15,-10 3-1 16,2 0-1-16,3-2 0 16,-6 10 1-16,6 16 0 15,-6-4 0-15,6-29-1 0,-3 1 2 16,-2 8-1-16,-6 11 1 16,5 11 2-16,6-9 1 15,5-29-2-15,-2 5 1 16,2 16-1-16,0 4 0 15,3-12 0-15,-2-8 0 16,-7-8-1-16,-1 13 1 16,1 20 1-16,-4-11 2 15,5-12-2-15,5-15 0 16,-3-7-1-16,-2-4 1 16,0 2-1-16,0 5 1 15,-6-7 1-15,4-9 0 16,1-22-1-16,-10-16 1 15,6-19 1-15,-6-12 0 16,0-13 2-16,5 14 0 16,-5-14-2-16,0 0 0 0,0 0 0 15,0 0-1-15,0 0-1 16,6-60 1-16,-6 60-2556 16</inkml:trace>
  <inkml:trace contextRef="#ctx1" brushRef="#br0" timeOffset="5003.02">4324 6799 1394 0,'0'0'0'0,"0"0"191"16,0 0 0-16,0 0-55 15,0 0 0-15,0 0-38 0,0 0 1 16,0 0-56-16,87-30-1 16,27-5-20-1,29-12-1-15,23-19 4 0,34-2 0 16,36-14 2-16,11 2 1 15,5-10 0-15,-16 5 1 16,-27 14 2-16,-9-6 0 16,1 9 2-16,-41 2-1 15,-27 3 2-15,-30 8 1 16,-17 6 0-16,-23 0-1 16,-28 13 16-16,-13 11-1 15,-6 3 6-15,-8 9 1 16,-8 13-4-16,5-11 1 15,-5 11-14-15,-5 16 0 16,5-16-2435-16</inkml:trace>
  <inkml:trace contextRef="#ctx1" brushRef="#br0" timeOffset="5682.13">4899 10964 1281 0,'0'0'0'0,"-25"17"103"0,1 2 1 16,8 3-56-16,-1-3 1 15,12-8 38-15,5-11 0 16,0 0-12-16,35-8 0 15,38-36-18-15,36-22-1 16,40-19 1-16,30-30 1 16,38-46-3-1,29-14 1-15,42 2 3 0,5-5-1 16,-1-19-2-16,-26 16 0 16,-25 44-1-16,-35 28 1 15,-32 7-8-15,-25 12-1 16,-30 0-5-16,-16 2 1 0,-21 25 0 15,-9 8-1 1,-14 20 4-16,-23 13 1 0,-9 8-4 16,-16 9 0-16,-11 5-3 15,10-6 0-15,-10 6-2375 16</inkml:trace>
  <inkml:trace contextRef="#ctx0" brushRef="#br0" timeOffset="7425.3">8668 10670 0,'0'0'0,"0"0"0,0 0 0,0 0 31,0 0-31,0 0 16,0 0 0,0 0-1,-15 0 1,-14 0 0,29 0-16,-14 0 31,-29 0-31,28 0 31,-14 0-31,15 0 31,14-14-31,14-15 32,30-30-17,-1 15 1,0 15-16,594-278 31,389-189-31,-795 394 31,-433 204-31,216-102 32,-14 0-32,15 0 15,-15 0 1</inkml:trace>
  <inkml:trace contextRef="#ctx0" brushRef="#br0" timeOffset="8485.94">8769 9765 0,'0'0'0,"0"0"0,0 0 0,0 0 0,-43 0 31,28 0-31,-419 0 32</inkml:trace>
  <inkml:trace contextRef="#ctx0" brushRef="#br0" timeOffset="8779.48">11025 9020 0,'0'0'0,"0"0"0,0 0 0,14 0 16,15 0 0,29-15-1,-15 1 1,131-45 0,100-14-1</inkml:trace>
  <inkml:trace contextRef="#ctx1" brushRef="#br0" timeOffset="9180.08">3047 6747 1180 0,'0'0'0'16,"-32"-5"58"-16,13-1 1 15,-3 4 87-15,0 2 1 16,14 2-7-16,-3 4 0 15,0-1-32-15,-5-5 1 0,-3 6-50 16,-3-1 2-16,4 6 1 16,-4 3-1-16,11-9 4 15,-3-2 2-15,14-3 9 16,0 0 0-16,0 0 12 16,0 0 0-16,60-33 12 15,19-13 0-15,24-15 6 16,40-18-1-16,31-17-4 15,26-5 1-15,25-9-8 16,28-10 2-16,10-6-14 0,2 0 1 16,-7 5-16-16,-12 6 2 15,-21 9-12-15,-24 10 0 16,-22 16-10-16,-19 15-8 16,-27 10-39-16,-14 8 0 15,-27 12 0-15,-19 7 0 16,-21 6 0-16,-22 3 0 15,-14 14 0-15,-16 5 0 16,8-11 0-16,-8 11 0 16,0 0 0-16,0 0 0 15,0 0 0-15,0 0 0 16,0 0 0-16,-8 16 0 16,3-8 0-16,-6 3 0 15,0 0 0-15,11-11 0 16,-16 14 0-16,16-14 0 0,-14 16 0 15,14-16 0-15,-16 14 0 16,16-14 0-16,-19 11 0 16,8-5 0-16,-5-1 0 15,0-2 0-15,16-3-2969 16</inkml:trace>
  <inkml:trace contextRef="#ctx0" brushRef="#br0" timeOffset="10867.47">8379 14745 0,'0'0'0,"0"0"0,0 0 0,0 0 32,0 0-32</inkml:trace>
  <inkml:trace contextRef="#ctx1" brushRef="#br0" timeOffset="10627.79">3072 10915 1293 0,'0'0'0'15,"0"0"71"-15,0 0 0 16,0 0 78-16,0 0 0 16,0 0-19-16,-6-30 2 15,1 16-44-15,5 3 1 16,5 0-32-16,-5 0 1 15,0 3-11-15,0-3 1 16,-5-2 1-16,5 13 1 16,0-11 2-16,0 11 2 15,-6-11 0-15,6 11 1 16,0 0-1-16,0 0 1 16,-5 11-8-16,5 24 0 0,5 39-5 15,1 11 0-15,-1 11-6 16,6-3 0-16,0-8-7 15,-6 0 1-15,1-17-6 16,2-5 2-16,-8-14-1 16,5-18 1-16,-5-7-2 15,0-13 2-15,0-11 5 16,0 14 1-16,0-14 2 0,0 0-1 16,0 0 5-16,0 0 1 15,0 0 4-15,0 0 2 16,0 0-3-16,0-14 0 15,0 3-6-15,11-2 1 16,-11 13-2825-16</inkml:trace>
  <inkml:trace contextRef="#ctx1" brushRef="#br0" timeOffset="11114.34">3082 11583 1470 0,'0'0'0'0,"0"0"121"16,0 0 0-16,0 0 25 15,0 0 0-15,0 0-61 16,0 0 1-16,0 0-22 0,0 0 0 31,0 0-17-31,0 0 1 0,11 0 0 16,24 11 1-16,41-5 5 15,11-4 1-15,22-7-4 16,4-3 0-16,9-6 9 16,9-2 0-16,28-9 10 0,-7 3 1 15,-22 8-13-15,-24 3 0 16,-6-2-5-16,-2 2 1 15,2-3-9-15,-2 6 1 16,-19 5-5-16,-23-2 1 16,-20 5-7-16,-17-9 1 15,-3 7-5-15,-16 2 1 16,0 0-2-16,0 0 0 16,0 0 1-16,0 0 1 15,0 0-3-15,-5 11 1 0,-6-3-4 16,3 0 1-16,8-8-2828 15</inkml:trace>
  <inkml:trace contextRef="#ctx1" brushRef="#br0" timeOffset="11822.29">3112 12052 1369 0,'0'0'0'0,"0"0"258"0,0 0 0 16,0 0-149-16,0 0 1 15,0-36-36-15,6 25 1 16,-1-3-18-16,-5 3 0 16,0 0-13-16,0 11 1 15,0-13 17-15,0 13 1 16,0 16 8-16,5 11 2 16,1 20 9-16,5 8 1 15,2 0 5-15,-7-1-1 16,5-7 2-16,-1-1 0 15,1 15-10-15,3-1 2 16,-3-11-9-16,-1-8 0 0,-4-16-11 16,-6-17 2-16,0-8-9 15,0 0 1-15,0 0-9 16,19 0 0-16,13-14-8 16,20-21 0-16,-52 35-3000 15</inkml:trace>
  <inkml:trace contextRef="#ctx1" brushRef="#br0" timeOffset="12184.11">4834 11926 2161 0,'0'0'0'16,"10"-52"184"-16,-4 13 1 15,-3-7 17-15,2 2 0 16,-5 14-62-16,5 5 2 16,-5 20-53-16,0 5 2 15,0-14-19-15,0 14 1 16,-5 19-6-16,-3 30 2 16,-3 33-8-16,6 6 0 15,5-11-11-15,5-17 0 0,0-22-6 16,9-7 0-16,2-10-11 15,6 10 1-15,-3-1-7 32,3 0-13-32,-3-11-14 0,-3-3 0 0,0-5 0 15,-2 3 0-15,-14-14-3051 16</inkml:trace>
  <inkml:trace contextRef="#ctx1" brushRef="#br0" timeOffset="13256.34">2860 13484 1821 0,'0'0'0'0,"0"0"172"16,0 0 0-16,22-36 2 15,-11 17 1-15,18-22-94 16,12-8 1-16,5-9-21 0,11 9 0 16,0 19-16-16,0 19 0 15,0 16-9-15,-11 20 1 16,-11 27-1-16,-19 8 1 16,-21-5-4-16,-17-3-1 15,-18-3-5-15,-6 0 1 16,0 12 1-16,-6-1 2 15,11 3 6-15,6-6 1 16,8-10 2-16,8-9 2 16,14-13 0-16,-1-11 2 15,6-14-4-15,14 0 2 16,13-17-3-16,14-13 1 16,21-11-7-16,8 0 2 15,-2-3 2-15,13-2 1 16,-2 2-1-16,2 3 0 15,-13 8-3-15,-3 11 0 16,-13 0-9-16,-6 6 1 0,-19 5-3 16,-8 5-1-16,-3 1-4 15,-5-6 1-15,-11 11-5 16,0 0-1-16,8-11-2 16,-8 11 2-16,0 0-6 15,0 0-7-15,0 0 0 16,0 0 0-16,-8-3 0 15,8 3 0-15,0 0 0 0,0 0 0 16,0 0 0-16,0 0 0 16,0 0 0-16,0 0 0 15,0 0 0-15,0 0 0 16,0 0 0-16,0 0 0 16,0 0 0-16,0 0 0 15,0 0 0-15,0 0 0 16,-11-5 0-16,11 5 0 15,-5-25 0-15,-1 9 0 16,6 2 0-16,0 14 0 16,-11-11 0-16,11 11 0 15,-8 19 0-15,-2 3 0 0,-1 8 0 16,5-5 0-16,1-3 0 16,10 8 0-16,1 8 0 15,10 0 0-15,8-10 0 16,6-6 0-16,3-9 0 15,7-10 0-15,17-11 0 16,-5-17 0 0,5-8 0-16,-17-5 0 0,-4 2 0 0,-15 12 0 15,-15-1 0-15,-17 3 0 16,-11-8 0-16,-8 0 0 16,-16 0 0-16,-5 11 0 15,5 19 0-15,10 16 0 16,15 12 0-16,15 4 0 15,12-1 0-15,10 1 0 16,-16-32-3045-16</inkml:trace>
  <inkml:trace contextRef="#ctx1" brushRef="#br0" timeOffset="13826.32">4649 13393 2337 0,'0'0'0'0,"19"-49"33"16,-2 13-1-16,-1-5 40 16,3 11 0-16,-3 17 61 15,-5 13 2-15,-3 13-63 16,3 28 1-16,-6 20-14 16,-5 7 1-16,-5-10-10 15,-9-9 2-15,3 3-12 16,1-3 2-16,4-10-8 15,1-7 1-15,5-12-7 0,0-10 0 16,0-10-1-16,21-10 0 16,9-21 2-16,11-4 1 15,-6-14 4-15,3 2 1 16,-3 3-2-16,-8 14-1 16,-2 5 2-16,-9 9 1 15,-8 2-9-15,-8 14 0 16,11 0-5-16,-11 0 0 15,11 22-4-15,-6 0 0 16,6 3-4 0,0-1 2-16,3 17-5 0,-4-10 1 15,-4-7-1-15,5-16 0 16,2-2-1-16,4-12 1 0,4-7 2 16,4-6-1-1,4-3 1-15,4 0 0 0,-3 0 6 16,-3 3 1-16,-8 8 3 15,-3 0-1-15,-5 5-2 16,-11 6 0-16,14 3-8 16,-14-3-11-16,16 19 0 0,0 6 0 15,3 5 0-15,14 8 0 16,7-5 0-16,6-14 0 16,-46-19-3059-16</inkml:trace>
  <inkml:trace contextRef="#ctx1" brushRef="#br0" timeOffset="14359.98">5679 13333 2487 0,'0'0'0'15,"0"0"68"-15,0 0 0 16,0 0 44 0,0 0 2-1,-2 8 11-15,2 9 2 0,0 13-70 16,0 11 2-16,0-3-10 15,0-5 2-15,8-5-10 16,-3-1 1-16,12 0-10 16,-7-5 1-16,4-16-4 15,2-12 1-15,9-10 4 16,2-6 1-16,3-6 2 16,-9 4 1-16,-2-1-1 15,-3-2 1-15,1 5-4 0,-6 5 1 16,-9 7-7-16,-2 10 1 15,0 0-7-15,17 0 1 16,-17 0-10-16,0 21 2 16,5-1-7-16,11 2 1 15,9-6-5-15,-4-2 2 16,9-6-3-16,-3-3 2 16,3-5-2-16,5-5 1 15,3-6 2-15,-2-3 0 16,-7 1 1-16,-2-4 1 15,-2-10 0-15,-3 5 1 16,-3 11 1-16,-3-3 1 16,-16 14-2-16,11-5 0 15,-11 5 0-15,10 13 0 0,4 7-3 16,2 1-2-16,-5-1-4 16,-3-9 0-16,-8-11 0 15,17 2 0-15,-17-2 0 16,16 0 0-16,-16 0 0 15,16-24 0-15,-16 24-3068 16</inkml:trace>
  <inkml:trace contextRef="#ctx0" brushRef="#br0" timeOffset="16670.12">11285 12759 0,'0'0'0,"43"-15"0,-43 15 0,58 0 0</inkml:trace>
  <inkml:trace contextRef="#ctx0" brushRef="#br0" timeOffset="16717.8">16707 15300 0,'0'0'0,"0"0"0,0 0 0</inkml:trace>
  <inkml:trace contextRef="#ctx1" brushRef="#br0" timeOffset="16367.04">5094 8119 1608 0,'0'0'0'0,"0"0"112"16,0 0 0-16,-8-24 70 15,13 4 1-15,-2 4-72 16,8 2 1-16,0-2-39 15,10-3 0-15,9-1-34 16,11 4 1-16,-1 0-8 16,1 10 2-16,-3 12-5 15,-19 5 1-15,3 5-5 16,-11 20 1-16,-11 24-4 16,-11 14 2-16,-11 16-1 0,-2 6 1 15,2-6 5-15,-2-8 1 16,13-24 5-16,0-11 1 15,11-23 11-15,-6-13 0 16,6-11 4-16,11 3 0 16,6-3 5-16,18-8 2 15,16-17-2-15,17-11 0 16,-3-10-1-16,3-9 0 16,-17 6-5-16,1 2 2 15,-6 14-12-15,-5 6 2 16,-6 2-15-16,-3-5 0 15,-32 30-2889-15</inkml:trace>
  <inkml:trace contextRef="#ctx1" brushRef="#br0" timeOffset="16901.32">5994 7944 2274 0,'0'0'0'0,"0"-25"78"15,5 3 0-15,1-2 43 16,5 5 2-16,-3 5-13 15,-8 14 0-15,11 8-58 16,-1 14 2-16,1 16-14 0,3 3 0 16,-3 0 1-16,0 3 1 31,-6-3-1-31,6-5 2 0,2-11-4 0,-7-17 2 16,-6-8 0-16,21 0 2 15,-2-14-4-15,9-16 1 16,1-14-2-16,-7-2 0 15,-3 5-1-15,-3 10 0 16,-10 1-3-16,5 0-1 16,-6 11-1-16,-5 19-1 15,19-5-7-15,-8 13 0 16,5 19-5-16,3 3 0 16,3 0-7-16,-9-5 0 15,9-6-5-15,-6-2 1 16,3-12-3-16,3-2 1 15,-6-6-1-15,9-2 1 0,-4-12 0 16,9-7-1-16,0-12 4 16,-8-8 0-16,-6 3 5 15,-3 0-1-15,-7 16 2 16,-1 12 0-16,-5 13 2 16,16 0 0-16,-2 24-6 15,13 6 1 1,8 11-5-16,1 3 2 0,7-22-3 0,-2-8 0 15,-1-14-5-15,1-11 1 16,-41 11-3071-16</inkml:trace>
  <inkml:trace contextRef="#ctx1" brushRef="#br0" timeOffset="17134.28">7206 7215 2374 0,'0'0'0'16,"0"0"97"-16,0 0-1 0,0 0 45 16,0 0 2-16,0 0-62 15,0 0 0-15,67 61-43 16,-15-20 0-16,-6 3-6 16,0-1 1-16,-5-4 0 15,-1-6-1-15,1-11-4 16,-6-9 1-16,3-18-6 15,3-9-1-15,-6-11-17 0,-8-10-1 16,-27 35-2502-16</inkml:trace>
  <inkml:trace contextRef="#ctx1" brushRef="#br0" timeOffset="17306.79">7705 6980 2023 0,'0'0'0'0,"0"0"23"16,-38-16 1-16,24 26 16 15,-2 23 1-15,-3 25 84 16,-3 13 2-16,0-2-22 15,9 2 0 1,2 0-4-16,11 3 1 0,0 3-2 0,5 7 0 16,14-15-21-16,14-23 0 15,13-35-13-15,6-35 2 16,-52 24-2549-16</inkml:trace>
  <inkml:trace contextRef="#ctx1" brushRef="#br0" timeOffset="17763.52">8222 6753 1683 0,'0'0'0'0,"0"0"9"16,-11-41 1-16,11 16-9 16,0 0 0-16,6 3 98 15,5 9 0 1,5-1 8-16,3-2 2 0,8 5-17 16,8 5 0-16,-8 12-17 0,-2 10 2 15,-6 14-22-15,-8 19 1 16,-11 23-15-16,-11 18 2 15,-3 9 2-15,3-4 0 16,-5-23 6 0,8-18 1-16,13-23 9 0,9-20 0 15,-3-6 6-15,8-19 0 16,30-21 7-16,-1-20 1 16,4-3 3-16,10-13 0 15,1 3-7-15,-6 10 0 16,-1 14-17-16,-9 9 1 15,-1 16-41 1,-11 5-1 0,-35 14-2774-16</inkml:trace>
  <inkml:trace contextRef="#ctx1" brushRef="#br0" timeOffset="18283.68">9030 6572 2161 0,'0'0'0'0,"14"-25"49"16,-3 14 1-16,-1-2 36 15,-10 13 0-15,11 0 20 16,-11 0 1-16,19 24-36 16,-8 1 2-16,5 5-8 15,-10 11 0-15,2 8 1 0,-8-2 0 16,5-14 7-16,1-11 1 16,-1-9 2-16,-5-13 1 15,11 0-7-15,5-11 1 16,14-8 4-16,0-11 1 15,5-5-7-15,-8-6 0 16,-8 13-7-16,-8 12 1 16,-11 16-1-16,6-14 0 15,-6 14-19-15,0 0-21 16,10 0-22-16,-10 0 0 16,22 25 0-16,-3-1 0 15,3 12 0-15,-3-6 0 16,-3-16 0-16,0-9 0 15,-2 1 0-15,7-12 0 16,9-18 0-16,-3-7 0 0,3 7 0 16,-14-1 0-16,-5 9 0 15,-8 2 0-15,2 3 0 16,-5 11 0-16,11-5 0 16,-11 5 0-16,0 0 0 15,17 0 0-15,-7 5 0 16,1 3 0-16,3 3 0 15,7 0 0-15,4-3 0 16,2-2 0-16,3-12 0 0,16-21 0 16,-46 27-2989-16</inkml:trace>
  <inkml:trace contextRef="#ctx0" brushRef="#br0" timeOffset="20383.46">25483 7676 0,'0'0'0,"0"0"0,0 0 0,0 0 16,0 0-1,-43-73 1,-59-43-16,102 86 31,0 60-31,0-30 31,-14 0-31,-29 0 32,-44-15-32,29 15 31,15 0-31,-15 0 31,0 0-31,15 0 31,-1 0-31,30 15 32,-30 14-32,30-15 31,-15 16-15,14-16-1,15 15-15,58-29 31,44-14-31,100-15 32,58-1-32,-57 16 31,-44 14-31,-116 0 31,-86 0-31,-1 0 16,-28 14-1,-29 16 1,-29-1-16,43 15 31,-14-1-15,14-13 0,44-1-16,43-29 31,43-29-31,44-15 31,43 0-31,0 15 31,-14 0-31,-73 14 16,-43 30-16</inkml:trace>
  <inkml:trace contextRef="#ctx0" brushRef="#br0" timeOffset="21834.71">16389 12774 0,'0'0'0</inkml:trace>
  <inkml:trace contextRef="#ctx1" brushRef="#br0" timeOffset="21627.73">8905 7769 1859 0,'0'0'0'16,"0"0"142"-16,0-36 2 15,0 17 95-15,0 2 1 16,0 4-88-16,0 13 0 15,0-17-63-15,0 17 0 16,0 0-28-16,6 25 1 16,5 35-16-16,2 11 0 0,-2-5-9 15,-5-11 1-15,-1-17 4 16,0 9 1-16,1 10 6 16,-1 4 1-16,3 2-1 15,3-14 0-15,0-11-5 16,0-13 1-16,0-20-12 15,8-21 2-15,13-31-21 16,9 3 0-16,-41 44-2912 0</inkml:trace>
  <inkml:trace contextRef="#ctx1" brushRef="#br0" timeOffset="21962.22">9198 7686 2311 0,'0'0'0'15,"0"0"68"-15,0 0 0 16,0 0 42-16,0 0 1 15,-19 53-29-15,3-12 0 16,-11 22-38-16,-3 2 1 16,0-21 2-16,3-6 0 15,8-13 7-15,8-11 0 16,0-3 1-16,11-11 0 0,0 0 0 16,0 8 0-16,0-8-5 15,17-3 2-15,7-8-4 16,9-5 0-16,13 8-5 15,3-3-1-15,-3 11-1 16,-3 0-1-16,-8 5-8 16,-5 1 0-16,3 5-5 0,2 8 0 15,0 5-5-15,3-2 2 16,-3-8-5-16,-5-9 0 16,3-5-13-1,7-10 1-15,-40 10-2950 0</inkml:trace>
  <inkml:trace contextRef="#ctx1" brushRef="#br0" timeOffset="22318.97">9906 7566 2135 0,'0'0'0'16,"0"0"67"-16,0 0 2 0,22-38 45 16,-12 21 1-16,4-2-19 15,18-8 1-15,15-12-43 16,9 4 1-16,1 10-2 15,-2 6 2-15,-9 13-4 16,-8 1-1-16,-9 5-5 16,-12 5 0-1,-17-5-8-15,0 31 1 0,-22 23-11 16,-13 12 1-16,-17 13-6 0,1 12-1 16,10-6-4-16,6-20 1 15,13-18-4-15,3-17 1 31,14-16 4-31,5-14 0 16,13 5 16-16,20-24 1 16,13-16 15-16,19-20 1 15,3-11 3-15,0-5 0 16,-3 0-3-16,-8-3 0 16,-57 74-2876-16</inkml:trace>
  <inkml:trace contextRef="#ctx1" brushRef="#br0" timeOffset="23079.91">11611 7059 1695 0,'0'0'0'0,"-3"-46"192"16,1 7 1-16,-1-2-30 15,-3 6-1-15,6 10-38 16,0 3-1-16,0 9-61 16,-5 2 0-16,5 11-20 15,0 0 2-15,-16 11-6 16,-3 35 2-16,3 39-10 15,-1 14 1-15,9-6-5 16,8-14 1-16,8-19-4 0,3-5 0 16,11 3-3-16,13-9 2 15,6-19-4-15,5-24 0 16,0-17 3-16,0-20 1 16,-5-12 2-16,-3-4-1 15,-9-2 4-15,-7-3 1 16,-8-17 3-16,-14-2 0 15,-6-14-1-15,-13 3 1 16,-16 3-5-16,-3 18 0 16,-8 15 0-16,0 27 1 15,21 13-3-15,4 25-1 16,2 22-4-16,16 14 1 0,19 11-8 16,11 0 0-16,-27-66-2759 15</inkml:trace>
  <inkml:trace contextRef="#ctx1" brushRef="#br0" timeOffset="23255.46">12357 6849 2449 0,'0'0'0'0,"0"0"144"0,0 0 0 16,0 0 53-16,0 0 1 15,0 0-77-15,0 0 1 16,0 0-67-16,0 0 1 15,0 0-19-15,56 30 0 16,-56-30-2708-16</inkml:trace>
  <inkml:trace contextRef="#ctx1" brushRef="#br0" timeOffset="23621.15">13018 6575 2123 0,'0'0'0'15,"0"0"128"-15,-8-39 0 0,8 39 47 16,-6-13 0-16,6 13-81 16,0 0 0-16,-16 13-51 0,-8 7 1 15,-3 15-14-15,2 12 0 16,4 13-5-16,15 11 0 16,6 17-4-1,11-6 1-15,24-11-1 0,9-22-1 16,15-18-1-16,-7-23 1 15,5-22 1-15,-11-16 1 16,-6-19-2-16,-7-17 1 16,-9 0 4-16,-7 0 0 15,-17 6 0-15,-11 11 1 16,-14 8 1-16,-13 11 0 16,-13 0-3-16,-1 5 0 15,-2-2-1-15,16 13-1 0,14 19-4 16,8 4 1-16,16 2-5 15,10-1-1-15,-10-10-2739 16</inkml:trace>
  <inkml:trace contextRef="#ctx1" brushRef="#br0" timeOffset="24330.08">13614 6356 2287 0,'0'0'0'0,"11"-41"104"16,6 10 0-16,7-7 50 0,6 8 1 31,2 8-47-31,4 14-1 16,1 11-64-16,1 24 1 16,-5 30-14-16,-9 15 1 0,-7 7-10 15,-12-2 0-15,-10-17-3 16,-6-8 1-1,-3 3-3-15,3-6-1 0,11-19 6 16,0-11-1-16,6-2 5 16,-6-17-1-16,30-6 8 15,5-13 0-15,27-16-4 16,6-7 1-16,-3-1-6 16,8 2 0-16,-8-20-19 15,-2-10 0-15,-17-14-13 0,-11-5 0 16,-8 5-45-16,-16 27 2 15,-6 20-23-15,-10 16-1 16,-6 14 6-16,-16 14 0 16,-16 13 33-16,-12 22 1 15,1 19 17-15,3 19 0 16,7 1 10-16,14 2 0 16,14-27 7-16,13-14 1 15,6-17 1-15,13-18 0 16,12-3 1-16,12-12 1 15,23-15 4-15,2-12-1 16,-14-10 8-16,-5-4 0 16,-13-10 3-16,-3 5-1 15,-14 3 5-15,3 14-1 16,-8 13 0-16,-6 14 1 16,-5 11 3-16,0 0 2 15,14 36 3-15,2 19 1 16,0 35-1-16,-5 1 2 15,0-20 3-15,-6-17 2 16,-2-12 0-16,-6-4 1 16,-5-3 2-16,-5-4 1 15,-4-7 3-15,-7-2-1 16,-3-11-1-16,-3-8 0 16,14-11-5-16,-1-14 1 0,17 22-2854 15</inkml:trace>
  <inkml:trace contextRef="#ctx1" brushRef="#br0" timeOffset="25007.36">15187 6115 2035 0,'0'0'0'0,"11"-30"190"15,-6 5 1-15,3-3 12 16,-2 9 0-16,-1 6-63 15,-5 13 1-15,5 13-59 16,-5 23 1-16,0 32-22 16,0 20 0-16,0 13-4 15,11-2 0-15,6-28-6 0,2-16 0 16,2-20-3-16,-5-18 1 16,9-9-7-16,5-19 1 15,2-8 8-15,9-22-1 16,-11-19-2-16,-6-9 1 15,-2-7-2-15,-11 7 0 16,-1 9-32-16,-1 21-15 16,-7 18 0-16,-2 10 0 15,0 11 0-15,3 24 0 16,8 37 0-16,5 18 0 16,3 3 0-16,8-11 0 15,14-19 0-15,5-13 0 16,5-20 0-16,6-19 0 15,0-17 0-15,-2-18 0 16,-7-20 0-16,-12-19 0 0,-12-16 0 16,-2-3 0-16,-11 10 0 15,-6 12 0-15,-10 19 0 16,-12 3 0-16,-4-6 0 16,-4 0 0-16,-5 1 0 15,9 15 0-15,2 26 0 16,8 18 0-16,5 6 0 15,6 14 0-15,19 13 0 0,19-5 0 16,-38-33-2974-16</inkml:trace>
  <inkml:trace contextRef="#ctx1" brushRef="#br0" timeOffset="25400.92">15715 6681 1658 0,'0'0'0'0,"0"0"166"16,-35 0 1-16,35 0 34 15,-16 0 0-15,16 0-95 16,0 0 0-16,24-5-37 15,25 0 0-15,38-4-23 16,24-13 0-16,19-5 6 16,25-9 0-16,5-16 15 15,2-22 1-15,-13-13 16 16,-10 2 1-16,-7 16-1 16,-23 17 0-16,-33 22-1 0,-27 11 0 15,-25 5-14-15,-29 28-1 16,-20 24-15-1,-26 25 1-15,-23 36-38 0,4 2 2 16,70-101-2910-16</inkml:trace>
  <inkml:trace contextRef="#ctx1" brushRef="#br0" timeOffset="25955.82">16041 7276 2211 0,'0'0'0'0,"0"0"24"16,0-41 1-16,0-14 21 16,2-16 0-16,4 16 113 15,-1 19 1-15,1 23-41 16,-6 13 1-16,0 30-6 0,0 11 0 16,0 27-14-16,0-7 1 15,0-9-26-15,11-9 1 16,-1-18-13-16,9-9 3 15,-2-10-9-15,-1-3 1 16,14-6-10-16,10-8 1 16,6-19 0-16,-5-6 2 15,-11-19-1-15,-3-5 2 16,-11-11-7-16,-8 5-28 16,-2 17-17-16,-3 19 0 15,-1 13 0-15,-2 17 0 16,6 36 0-16,-1 11 0 15,6 16 0-15,3 8 0 16,7-16 0-16,4-20 0 16,2-7 0-16,-3-9 0 0,3-17 0 15,3-4 0-15,3-4 0 16,-9 1 0-16,3-14 0 16,-3-17 0-16,-2-11 0 15,-8-7 0-15,-3 10 0 16,-1 8 0-16,-4 14 0 15,-6 9 0-15,0 13 0 16,11 5 0-16,13 25 0 16,0 17 0-16,14 16 0 0,3-6 0 15,0-24 0-15,5-11 0 16,5-14 0-16,6-13 0 16,11-14 0-16,-6-25 0 15,-62 44-2977-15</inkml:trace>
  <inkml:trace contextRef="#ctx1" brushRef="#br0" timeOffset="26176.27">17358 6325 2512 0,'0'0'0'16,"0"0"144"-16,0 0 0 16,-11-24 36-16,11 24 0 0,0 0-54 15,0 30 2-15,11 44-66 16,5 3 1-16,3-6-16 15,9-3 1-15,-7 12-5 16,4 10 0-16,2 17-1 16,3-6 1-16,5-27-9 15,-3-22-1-15,14-41-8 16,3-27 1-16,-49 16-2969 16</inkml:trace>
  <inkml:trace contextRef="#ctx1" brushRef="#br0" timeOffset="26502.62">17949 6512 2425 0,'0'0'0'0,"0"0"89"0,0 0 2 15,-40 41 33-15,15-17 0 16,-13 9-6-16,-8 8 1 16,0 6-57-16,5 2-1 15,6-2-13-15,3-3-1 16,13-20-1-16,8-7 1 15,11-17-2-15,-11 8 1 16,11-8 2-16,0 0 1 16,11 0-1-16,8 0-1 15,19 5-8-15,8 6 0 16,13 19-4-16,9 1 0 16,0-7-7-16,2-7 1 15,4-12-8-15,-9-10 2 16,2-12-1-16,-10-7 1 15,-5-1-8-15,-6 6 2 16,-46 19-3025-16</inkml:trace>
  <inkml:trace contextRef="#ctx0" brushRef="#br0" timeOffset="31268.52">13670 11810 0,'0'0'0,"0"0"0,15 0 0,28 0 31,15 0-31,58-15 31,86 0-31,1 1 32,42-1-32,-57 1 31,-29 14-31,-14 0 16,-29 14-1,-15-14 1,-43 15-1,28-15 1,-28 14 0,15-14-1,57-14-15,87-1 32,72-14-32</inkml:trace>
  <inkml:trace contextRef="#ctx0" brushRef="#br0" timeOffset="46575.31">16808 12233 0,'0'0'0,"0"0"0,29 15 0,0-1 0,14 1 15,15 14-15,29 0 0,-1-14 31,-28 0-15</inkml:trace>
  <inkml:trace contextRef="#ctx0" brushRef="#br0" timeOffset="47287.94">15362 9444 0,'0'0'0,"0"0"0,0 0 0,-43-15 31,43 0-31,-44 15 31,30 0-31,-44 0 32,-29 15-32,15-15 31,-29 15-31,14-15 31,29 14-31,0-14 31,15 15-31,0-15 32,-1 14-32,1-14 15,28 0 1,-42 0 0,13 0-16,1 0 31,28 0-16,-28 0 1,43 0-16,-14 0 31,14 0-31,14 0 32,29 15-32,59 0 31,71-1-31,15 1 31,58-15-31,-44-15 31,15-14-31,58 0 32,72 0-32</inkml:trace>
  <inkml:trace contextRef="#ctx1" brushRef="#br0" timeOffset="46962.64">11977 4647 1884 0,'0'0'0'16,"-57"-11"33"-16,16-3 1 16,1 3 12-16,-6-5 1 15,8 8 14-15,8 8 0 0,0-6-8 16,-2 6 1-16,13 0-3 16,8 0-1-1,11 0 11-15,0 0 0 0,11 6 2 16,35-6 1-16,30 2-1 15,32 9 1-15,25-5-1 16,27-1 1-16,24 1 17 16,17 2-1-16,26 3 1 15,-12-11 0-15,-20 0-5 16,-5 0 2-16,10-6-4 0,-21 6 1 16,-38-8-11-16,-8 3 1 15,-25-6-7-15,-10 5 2 16,-22-7-7-16,-19 7-1 15,-33 1-3-15,-13 5 0 16,-11 0-6-16,-35 11 0 16,-33 2-9-1,-19-2-12-15,-5 0-22 0,0 3 0 16,-6-3 0-16,-21 3 0 16,-44 5 0-16,-2 3 0 15,165-22-3063-15</inkml:trace>
  <inkml:trace contextRef="#ctx1" brushRef="#br0" timeOffset="47310.36">11603 4721 1934 0,'-27'-11'0'0,"-41"-8"5"16,3-1-1-16,13-1 2 16,12 1-1-16,13 7 58 15,13 2 0-15,9-6 21 16,10 4 1-1,9-7 16-15,43-1 0 0,51-4 0 0,36 0 0 16,24 3-1-16,24 9 0 16,39 2-1-16,5 8 0 15,16 6-16-15,-6 2 1 16,-21 12-7-16,-13-6 1 16,-6 2-4-1,-38-7 1-15,-46-6-11 0,-27 0 0 16,-25-6-9-16,-24 1 0 15,-16 5-5-15,-8-6 1 16,-22 6-4-16,11-5 0 16,-11 5-4-16,0 0 0 15,0 0-8-15,0 0-16 16,0 0-3087 0</inkml:trace>
  <inkml:trace contextRef="#ctx0" brushRef="#br0" timeOffset="50727.07">6918 17754 0,'0'0'0</inkml:trace>
  <inkml:trace contextRef="#ctx0" brushRef="#br0" timeOffset="50885.91">5444 15067 0,'0'0'0</inkml:trace>
  <inkml:trace contextRef="#ctx0" brushRef="#br0" timeOffset="51626.21">18789 16731 0,'0'0'0,"0"0"16,0 15-16,-44-15 15,1 15-15,-29-1 31,-73 16-31,-72 13 32,-115 16-32</inkml:trace>
  <inkml:trace contextRef="#ctx1" brushRef="#br0" timeOffset="51109.85">11611 8913 2035 0,'0'0'0'16,"0"0"125"-16,0 0 0 15,0 0 87-15,33 11 1 16,23-16-85-16,20-6 1 15,11 3-54-15,16-9 0 16,19 3-25-16,14-7 2 16,-9 1-12-16,-24-4 1 15,-35 5-13-15,-22 8 1 16,-27 0-3-16,-19 11 1 16,0 0-4-16,0 0 1 15,-19 0-5-15,-22 11 0 16,-10 2-18-16,-12 9 0 15,63-22-2624-15</inkml:trace>
  <inkml:trace contextRef="#ctx1" brushRef="#br0" timeOffset="51344.13">12058 8875 2248 0,'0'0'0'16,"0"0"52"-16,0 0 0 0,0 0 71 16,0 0 0-16,-30-27 16 15,30 27 0-15,0 0-68 16,14 21 2-16,13 40-22 15,8 13 1-15,1 16-14 16,2 3 0-16,-14 0-11 0,-8-13 1 16,-10-6-8-16,-6-14 1 15,-6-11-6-15,1-13 0 16,-1-17-3-16,6-19 0 16,0 0-3-16,0 0 1 15,-10-19-1-15,10-22 0 16,0 41-2549-16</inkml:trace>
  <inkml:trace contextRef="#ctx1" brushRef="#br0" timeOffset="51863.53">13276 8527 2148 0,'0'0'0'16,"10"-55"182"-16,-10 14 1 16,-5-2 34-16,0 4 0 15,-1 15-105-15,1 10 0 16,5 14-55-16,-36 11 1 15,-23 33-13-15,-4 21 0 0,1 37-25 16,5 18 1-16,11 31-11 16,11 13 0-16,5 3-7 15,14-11 1-15,5-11-4 16,22-5 1-16,8-3-1 16,19-22 0-16,16-38 0 15,14-31 0-15,2-32 0 16,9-33 0-16,-79 19-2585 15</inkml:trace>
  <inkml:trace contextRef="#ctx1" brushRef="#br0" timeOffset="52304.93">13441 8842 2374 0,'0'0'0'16,"0"0"175"-16,35-25 0 15,-8 17 38-15,19-3 1 16,19 11-112-16,9 6 1 15,-4 18-62-15,-13 12 2 16,-22 30-19 0,-18 8 0-16,-17 19-12 0,-19-8 0 15,-9-17-4-15,-7-19 0 16,0-16-4-16,8-8 2 16,8-20-3-16,3-2 1 15,16-3 0-15,0 0 2 0,0-14 7 16,19-21 1-1,21-25 11-15,6-25 2 0,-2-19 8 16,-9 8 0-16,-5 19 5 16,-9 28 2-16,-7 32-6 15,-14 17 1-15,0 0-7 16,-8 25 0-16,-8 33-14 16,-3 15 1-16,2 4-12 0,7 3 1 15,10-15-6-15,5-10 1 16,11-8-2-16,14-9 1 15,16-19-3-15,6-13 0 16,18-17-2-16,20-14-1 16,32-19-3-16,-9-11 1 15,-20-10-5-15,-28-9 1 16,-65 74-2917 0</inkml:trace>
  <inkml:trace contextRef="#ctx1" brushRef="#br0" timeOffset="52556.86">14607 8207 2386 0,'0'0'0'0,"0"0"35"16,0-39 1-16,0 39 27 15,10-8 1-15,9 22 30 16,9 38 2-16,18 38-35 16,5 31 2-16,3 24-3 15,-5 11 0-15,-14 19-19 16,-21-2 0-16,-28-17-12 15,-18-11 0-15,-14-14-7 16,-8-10 0 0,-3-11 2-16,0-28 0 0,0-39-1 0,11-37-1 15,19-36 0-15,24-36-1 16,3 66-2526-16</inkml:trace>
  <inkml:trace contextRef="#ctx1" brushRef="#br0" timeOffset="53061.38">15694 8179 2311 0,'0'0'0'0,"21"-54"174"0,-4 7 1 16,-4 3 35-16,3 9 0 15,-5 5-92-15,0 5 1 16,-5 11-67-16,-6 14 2 16,13 14-21-16,3 41-1 15,-2 51-19-15,8 45 0 16,-1 35-11-16,-2 20 1 16,8 15-3-16,-8-10 0 15,-2-19-1-15,-6-8 1 16,-6 2-5-16,3-30 2 15,0-49-5-15,6-33 1 16,-14-28-2 0,0-27 0-1,0-8 4-15,0-11 0 16,11-5 2-16,10-31 0 16,-21 36-2593-16</inkml:trace>
  <inkml:trace contextRef="#ctx1" brushRef="#br0" timeOffset="53538.58">16588 9532 2248 0,'0'0'0'0,"0"0"168"0,17-30-1 16,-4 0 68-16,14-14 1 15,8-2-130-15,12 10 0 16,4 6-50-16,1 11 2 15,5 19-18-15,-6 11 1 16,-5 11-10-16,-11 13 0 16,-8 17-13-16,-18 14 1 0,-18 13-10 15,-12 3 1-15,-14-2-5 16,2-14-1-16,9-17-1 16,13-14-1-16,3-21-1 15,8-14 0-15,0 0 1 16,35-30 0-16,11-27 7 15,14-15 2-15,13-10 8 16,-5 3 1-16,-14-12 12 16,-14 15 2-16,-12 21 2 0,-7 11 1 15,-13 28-3-15,-8 16 0 16,0 0-8-16,3 35 1 16,-8 34-20-16,2 13 1 15,3 8-8-15,3-5 1 16,5-5-2-16,8-17 0 15,8-14-4-15,14-19 1 16,9-25-8 0,23-24 2-16,28-16-4 0,10-17 0 15,-108 52-2891-15</inkml:trace>
  <inkml:trace contextRef="#ctx1" brushRef="#br0" timeOffset="53870.63">17995 9371 2299 0,'0'0'0'0,"0"0"117"16,0 0-1-16,0 0 57 16,27 19 0-16,9-19-45 15,21-3 1-15,13-2-65 0,9-12 1 16,7 3-9-16,-10 3 1 16,-2 9-13-16,-23-1 1 15,-35 6-11-15,-29 10-1 16,-36 9-27-16,-19 11 0 15,-5 8-8-15,3 0 2 16,13 9-12-16,5-1 1 16,17-2-16-16,8-9 0 15,19-11 3-15,10-8 1 16,15-13 7 0,23-6 2-16,39-19 9 0,24-9 2 15,35-13 3-15,0-3 0 16,-5-5 0-16,0 0 0 15,-133 49-2536-15</inkml:trace>
  <inkml:trace contextRef="#ctx1" brushRef="#br0" timeOffset="54199.71">19402 9152 2186 0,'0'0'0'0,"0"0"85"16,-30 13 0-16,14-2 36 16,-14 14 2-16,-21 10-13 15,-6 7 0-15,5 10-60 16,-4 11 1-16,9 2-13 0,7 9 0 15,18-8-8-15,19 0 0 32,22-6-1-32,27-22 0 0,36-10-2 0,10-15 1 15,6-15 4-15,-4-20 1 16,-12-19 11-16,-12-14 0 16,-7-11 9-16,-20 0 0 15,-19-8 5-15,-24-8 1 16,-27-16 1-1,-16 2 2-15,-17 0-12 0,1 6 2 16,12 35-15-16,12 25 1 16,14 24-16-16,10 14 0 15,5 14-14-15,33-2 0 16,-27-20-2937-16</inkml:trace>
  <inkml:trace contextRef="#ctx1" brushRef="#br0" timeOffset="54561.5">21132 8461 2512 0,'0'0'0'16,"0"0"115"-16,38-24-1 0,-3 13 55 15,17 0 2-15,10 3-53 0,0-3 1 16,3 8-55-16,-8 3 0 31,-5-3-17-31,-12 6 1 16,-15-3-12-16,-9 8 1 15,-16-8-10-15,-11 30 0 16,-29 11-27-16,-17 9 0 16,-19-9-18-16,-6-3 0 15,4 9-34-15,7-6 2 16,28-6-7-16,29-5-1 15,28-10 23-15,35-9-1 16,38-6 24-16,10-8 2 16,12-5 9-16,4-11 1 15,28 3 1-15,-5-6 0 16,-14 2 4-16,-43-4 1 16,-79 24-2508-16</inkml:trace>
  <inkml:trace contextRef="#ctx1" brushRef="#br0" timeOffset="55099.15">12901 10962 2123 0,'0'0'0'0,"-35"0"159"16,19 0 0-16,0 0-10 16,16 0 0-16,-14 0-4 15,38-6 0-15,44-5-77 0,24-8 0 16,11-3-17-16,19-3 0 15,11-5-6-15,14 6 0 16,10-4-8-16,-24 12 0 16,-44 5-4-16,-32 5-1 15,-27 6-5-15,-19 3 1 16,-11-3-13-16,-16 22 1 16,-25 8-10-16,-11 11 2 15,52-41-2706-15</inkml:trace>
  <inkml:trace contextRef="#ctx1" brushRef="#br0" timeOffset="55299.4">13425 11022 2349 0,'0'0'0'16,"0"0"122"-16,-25-8-1 15,25 8 56-15,-16-3 0 16,16 3-75-16,0 0 1 16,0 0-61-16,-5 30 1 15,5 33-18-15,5 25-1 16,6-3-8-16,-3 5 1 15,0-5-6-15,6 0 1 16,-4-9-4-16,9-4 1 16,9-12-2-16,12-14 0 15,23-7-4-15,7-31 2 0,-70-8-2540 16</inkml:trace>
  <inkml:trace contextRef="#ctx1" brushRef="#br0" timeOffset="55664.03">14677 10806 2009 0,'0'0'0'16,"16"-36"117"-16,1 3 1 15,-7-5 52-15,-1 2 2 16,-4 17-74-16,-5-6 1 15,0 9-48-15,-8-3 2 16,8 19-22-16,-22-6 2 16,6 14-10-16,-19 34 1 15,-11 29-4-15,-22 36 2 0,-8 38-8 16,-5 19 2-16,7 11-4 16,23 3 2-16,29-11-5 15,33-16 1-15,24-25 0 16,33-28 1-16,24-26 5 15,0-37 1-15,-2-24 2 16,-9-22 1-16,-10-13-7 0,-4-17 2 16,-67 41-2442-16</inkml:trace>
  <inkml:trace contextRef="#ctx1" brushRef="#br0" timeOffset="56103.85">15078 11296 2349 0,'0'0'0'16,"0"0"31"-16,27-28-1 16,9 6 16-16,10 3 0 15,5 0 90-15,-5 14 0 16,-5 18-56-16,-14 9 2 16,3 17-10-16,-16 13 1 15,-17 11-15-15,-8 2 2 0,-11-4-15 16,-2-12 0-16,-3-8-17 15,2-11 0-15,9-11-8 32,0-5 1-32,16-14-3 0,0 0 1 15,0 0 2-15,16-22-1 0,6-33 10 16,13-2 0-16,11-6 10 16,-5-3-1-16,-3 0 4 15,-8 6 0-15,-1 13-1 0,-7 15-1 16,-8 15-1-16,-14 17-1 15,0 0-13-15,2 25 1 16,-7 24-20 0,2 11 2-16,0 1-7 0,3-9-1 15,3-14-1-15,19-5 0 16,13-3-4-16,19-16 1 16,17-3-4-16,10-17 0 15,-2-10-4-15,-17-12 0 16,-62 28-2900-16</inkml:trace>
  <inkml:trace contextRef="#ctx1" brushRef="#br0" timeOffset="56355.23">16027 10444 2425 0,'0'0'0'0,"0"0"147"15,0-38 0 1,0 38 28-16,22 2 1 0,0 23-83 15,18 35 1-15,17 42-53 16,3 24-1-16,2 24-24 16,-21 6-1-16,-25 9-8 15,-27-9 1-15,-29-11-5 16,-20-8 2-16,-8-14-4 16,0-16 1-16,1-25-1 0,12-30 0 15,4-19 1-15,18-36 0 16,33 3-2554-16</inkml:trace>
  <inkml:trace contextRef="#ctx1" brushRef="#br0" timeOffset="56934.09">17087 10619 1695 0,'0'0'0'15,"11"-46"238"-15,-3 10 0 16,-2 1-47-16,-1 7 1 15,-5 12-75-15,5-1 2 16,-5 17-46-16,6-11 0 16,-6 11-32-16,-6 28-1 15,-7 37-12-15,-1 37 0 16,-5 27-8-16,6 27 2 16,7 30-8-16,9 6 1 15,13 7-5-15,9-7 1 0,7-25-3 16,3-16 1-16,-7-36-3 15,-4-39 0-15,-13-18-1 16,-6-17 0-16,-5-27 1 16,0-14 0-16,-5 11 2 15,-11-25 1-15,-14-33 3 16,13-7 0-16,17 54-2456 16</inkml:trace>
  <inkml:trace contextRef="#ctx1" brushRef="#br0" timeOffset="57472.34">17637 12161 1985 0,'0'0'0'16,"0"0"236"-16,0 0 2 15,25-46-23-15,-1 7 0 16,14-16-99-16,14 3 0 0,-1 14-58 16,-2 8 0-16,-3 24-27 15,-8 17 2-15,-3 33-11 16,-13 11 1-16,-17 22-9 16,-10 2 2-16,-11 3-7 15,-14-8 1-15,-5 0-3 16,2-11 0-16,3-14-3 15,9-19 2-15,15-19-2 16,6-11 1-16,16-11 2 16,12-19 0-16,20-24 10 15,4-18 0-15,-6-2 10 16,-5 3 0-16,-3-5 8 0,-3 7-1 16,-16 12 0-16,-3 18 0 15,-5 17-5-15,-11 22 0 16,0 11-6-16,0 30-1 15,-11 44-15-15,6 11 1 16,10 3-8-16,0 2 1 16,6-13-2-16,6-9 1 15,12-19-4-15,18-21 1 16,9-17-2-16,18-17 2 16,18-24 0-16,-3-14-1 15,-10-16 0-15,-11-6 0 16,-68 55-2813-16</inkml:trace>
  <inkml:trace contextRef="#ctx1" brushRef="#br0" timeOffset="57819.82">19166 11956 2412 0,'0'0'0'0,"0"0"134"15,28 0-1-15,12-11 46 0,17-8-1 16,8-6-70-16,3-5 1 15,-6 0-42-15,3 8 0 16,-2 3-6-16,-17 2 0 16,-19 12-12-16,-14 10 1 15,-13 6-6-15,-24 19 1 16,-25 22-22-16,-10 14 0 16,-4 0-15-16,-2 2 1 15,8-13-8-15,11-9 0 16,14-2-1-16,7-8 0 15,20-17-2-15,10-8 1 16,20 0-3-16,10-8 2 16,22-6-1-16,11-8-1 15,8-14 0-15,16-10 1 16,16-4-2-16,6 4 2 0,-114 35-2796 16</inkml:trace>
  <inkml:trace contextRef="#ctx1" brushRef="#br0" timeOffset="58496.92">20338 11901 1985 0,'0'0'0'16,"40"-55"125"-16,-5 14 1 15,14-14 69-15,3 3 1 16,7 11-75-16,-7 3 1 16,-1 8-49-16,-4 0 0 15,-7 13-20-15,-13 12-1 16,-8 7-3-16,-2 18 0 16,-4 26-10-16,-7 17 1 15,-15 14-12-15,-18 13 1 16,-8 1-10-16,-11-12 1 15,-6-2-10 1,-4-17 0-16,15-11-4 0,16-13 0 0,17-14-4 16,19-14 1-16,16-8 1 15,19-8-1-15,19-14 4 16,9-8 0-16,-4-17 10 16,-2 3 1-16,0-16 16 15,-9 5 0 1,-2-5 13-16,-3 11 1 0,-10 10 1 0,-12 17 1 15,-13 14-5-15,-8 14 0 16,-5 10-12-16,-6 14 2 16,5 25-17-16,0 11 1 15,12-17-13-15,7-2 0 16,11-6-5-16,11-11 1 16,6-8-2-16,-1-14 0 15,-4-14-2-15,-10-10 2 16,1-9 0-16,-5-5 0 15,-17-8 0-15,-8-9 2 16,-10-2-1-16,-15-8 1 16,-15-12 1-16,-12 6 1 15,4 8 0 1,-4 17 2-16,4 22-1 0,5 21 2 16,-3 12-2-16,8 18-1 0,8 17-2 15,19 3 2-15,20 8-4 16,18-14 0-16,-35-49-3006 15</inkml:trace>
  <inkml:trace contextRef="#ctx1" brushRef="#br0" timeOffset="58891.24">22073 11794 2487 0,'0'0'0'15,"0"0"77"-15,0 0-1 16,29-25 42-16,-29 25 1 15,0 0-8-15,-2 14 1 16,-4 19-68-16,-15 22 1 16,-4 11-14-16,1-1 1 15,13-10-9-15,8-14 2 16,9-14-6-16,4-10 0 16,7-6-1-16,7-17 0 15,11-13 1-15,-2-11 0 16,-1-6 10-16,1-5 2 15,0-11 1-15,-6-2 1 16,-3 4 1-16,-10 9 2 16,-4 17-3-16,-1 2-1 0,-9 22-4 15,0 0 1-15,0 0-15 16,13 43 2-16,-13 15-12 16,6 8 2-16,4-12-6 15,4-7 0-15,2-11-1 16,3-12 1-16,8-7-1 15,19-9 0-15,22-16-2 0,3-9 2 16,-9-7-1-16,-16-12 0 16,-46 36-2817-16</inkml:trace>
  <inkml:trace contextRef="#ctx1" brushRef="#br0" timeOffset="59395.43">22840 11739 2224 0,'0'0'0'15,"-6"20"60"-15,1-1 2 16,0 3 30-16,-6 13 1 15,-6 20 1-15,7 5 1 16,7-8-44-16,3-2 1 16,0-20-11-16,0-6 2 15,5-7-6-15,-5-17 0 16,25 8 2-16,-6-19 1 16,13-11 7-16,9-14 1 0,-6-10 7 15,0-3 0-15,-8-3 0 16,-10 8 0-16,-4 11-3 15,-2 8-1-15,-8 12-2 16,-3 13 0-16,0 0-13 16,3 11 1-16,-3 13-23 15,0 12 2-15,5 19-10 16,0-6-1-16,6-14-3 16,0-7 0-16,-3-12-2 0,8-8 0 15,3-2 0-15,14-6 0 16,8-8 0-16,2-6 0 15,0-11 1-15,-7-2 0 16,-9-3 6-16,-8-3-1 16,2 3 7-16,1 3-1 15,-8 13 6-15,-4 8 0 16,-10 6-1-16,6 17 1 16,-1 24-10-16,1 16 0 15,5 6-6-15,2-2 1 16,14-18-3-16,0-12 1 15,3-12-1-15,0-14 0 16,22-13-1-16,4-3 0 0,-56 11-2868 16</inkml:trace>
  <inkml:trace contextRef="#ctx1" brushRef="#br0" timeOffset="60111.86">23962 10680 1821 0,'0'0'0'0,"-30"-17"186"0,11 6 0 15,8 3-36-15,11 8-1 16,0 0-28-16,25-11 0 16,26-8-53-16,17-3 0 15,3 3-23-15,5 2 1 16,-6 9-6-16,-5-6 2 16,-8 6-4-16,-8 5 0 15,-17 9-2-15,-13 8 1 16,-13-1-10-16,-20 17 1 15,-24 17-11-15,-13 2 1 16,-9 3-10-16,3 3 1 16,16-8-9-16,12-4 1 15,12-7-1-15,17-11 0 0,6-12-1 16,24-2 0 0,10-5-1-16,23-6 2 0,13-6 2 15,21-5 0-15,28-2 9 16,19-12 0-16,-144 25-2503 15</inkml:trace>
  <inkml:trace contextRef="#ctx0" brushRef="#br0" timeOffset="71799.89">30717 15753 0,'0'0'0,"0"0"0,0 0 0,0 0 15,0 0-15,0 0 16,0 0-16,0 0 0,0-15 0,0 15 31,0 0-15,0 0 0,0 0-1</inkml:trace>
  <inkml:trace contextRef="#ctx0" brushRef="#br0" timeOffset="71943.19">28707 12671 0,'0'0'0,"0"0"0,15 0 0,-15 0 16,0 0-16</inkml:trace>
  <inkml:trace contextRef="#ctx1" brushRef="#br0" timeOffset="71311.64">23897 8472 1884 0,'0'0'0'0,"8"-30"151"16,-2 3 2-16,-6 2 107 15,-3 1 0-15,3 7-115 16,0 3 1-16,0 4-66 31,0 1-1-31,0 9-28 16,0 0-1-16,0 0-16 16,19 25 0-16,5 46-11 0,3 14 2 15,-2 0-7-15,-9-6 1 16,-5-2-8-16,0-3 1 15,-6 8-5-15,3-2 2 16,3-4-3-16,0-10 1 16,0-11-3-16,-11-20 2 15,5-16-2-15,-5-19 1 16,22-19-2-16,8-22 1 16,-30 41-2623-16</inkml:trace>
  <inkml:trace contextRef="#ctx1" brushRef="#br0" timeOffset="71689.89">24569 8190 2211 0,'0'0'0'0,"0"0"114"15,22-30 0-15,-22 30 45 16,14-11 2-16,-14 11-63 16,0 0 0-16,10 19-55 15,-15 39 0-15,-11 38-16 16,-9 13 0-16,-7-13-7 15,-6-22 0-15,0-14-4 16,3-8 0-16,10-2 0 0,12-4 1 16,10-13 3-16,3-16 2 15,0-17 0-15,30 0 2 16,27-20 0-16,11-10 1 16,7-11 9-16,1 0 0 15,-2 8 6-15,-4 11-1 16,-10-2-1-16,-6 4 1 15,-16 15-1-15,-8 8 1 16,-14-1-11-16,-3 4 1 16,-13-6-10-16,11 8 1 15,-11-8-6-15,11 6 0 16,-11-6-14-16,11 0 0 16,-11 0-2822-16</inkml:trace>
  <inkml:trace contextRef="#ctx1" brushRef="#br0" timeOffset="71925.48">25030 8442 2211 0,'-8'-19'0'0,"-8"-19"35"15,-9-12 1-15,9-4 21 16,0 7 2-16,2 9 40 16,6 8 1-16,0 19-31 15,8 11 0-15,0 0-5 16,0 19 1-16,8 47-3 16,8 16 1-16,6 16-12 15,5 9-1-15,3-11-13 0,0-6 0 16,-3-5-8-1,8-14 2-15,6-10-7 0,10-31 2 16,12-25-5-16,13-21 2 16,5-25-5-16,-2-14 1 15,-22 0-8-15,-14-16 1 16,-43 71-2547-16</inkml:trace>
  <inkml:trace contextRef="#ctx1" brushRef="#br0" timeOffset="72247.92">25716 8138 2211 0,'0'0'0'16,"0"0"60"-16,-5-33 0 15,5 33 37-15,-11 0 1 16,0 0-18-16,-8 20 1 16,-3 21-44-16,-7 22 1 15,1 24-5-15,7-2-1 16,13 6 2-16,2-15 0 16,6-2-3-16,8-22 1 15,14-8-5-15,11-25-1 16,13-19 1-16,8-19 0 15,8-17 15-15,1-7-1 16,-7-12 10-16,-12-5 0 16,-25-1 7-16,-19-7 0 15,-19-6-1-15,-14-5 1 16,-13 13-10-16,3 17 1 16,2 27-3-16,11 22 1 15,9 16-12-15,10 22 1 0,11 17-18 16,11 3 1-1,5-1-10-15,25-13 1 0,-41-44-2859 16</inkml:trace>
  <inkml:trace contextRef="#ctx1" brushRef="#br0" timeOffset="72596.72">26424 8155 2437 0,'0'0'0'0,"8"-30"92"15,-6 5 0-15,-4 11 38 0,2 14 0 16,-14-8-51-16,-2 25 1 15,-14 18-50-15,0 25 0 16,-2 12-15-16,2 12 0 16,8-4-6-16,9-1 0 15,13-16-2-15,11-8 0 16,13-22-4-16,11-11 2 16,11-22 0-16,0-17 2 15,11-18 10-15,0-9 1 16,-16-11 12-16,-11-11 0 15,-14-5 15-15,-21-3 1 0,-17-5-2 16,-11 2 1-16,-5 6-4 16,-2 22 1-16,-4 19-3 15,15 24 1-15,15 17-15 16,9 14 1-16,-1 19-10 16,14 8 0-16,25 11-10 15,13-17 1-15,-46-46-2794 16</inkml:trace>
  <inkml:trace contextRef="#ctx1" brushRef="#br0" timeOffset="72849.13">27324 7739 2386 0,'0'0'0'16,"13"-61"35"-16,-7 26 1 15,-1 7 19-15,-2 15 0 16,-3 13 66-16,-3 16 2 15,-8 39-59-15,-5 21 1 16,0 29-22-16,2 15 1 16,9 1-8-16,5 4 0 15,5-4-10-15,6-14 0 16,13-14-6-16,17-22 0 0,16-30-4 16,5-27-1-16,3-28-4 15,-8-21-1-15,-57 35-2443 16</inkml:trace>
  <inkml:trace contextRef="#ctx1" brushRef="#br0" timeOffset="73144.08">27950 7938 2123 0,'0'0'0'0,"0"-38"70"15,-6 22 2-15,-2 2 44 0,0 11 0 16,-3 6-23-16,-18 11-1 16,-23 21-35-16,-10 1 0 15,10 8-13-15,-2 2 1 16,-6 9-5-16,-5 0 2 15,3 0-4-15,2-3 1 16,11 2-5-16,20-15 0 16,10-12-2-16,21-8 0 15,20-8-5-15,24 0 0 16,36-3-3-16,12 3-1 16,-1-5 1-16,-4 2 1 15,9 3-4-15,10 0 1 16,19-6-1-16,-2 4 0 15,-35-4-1-15,-9 1 0 0,-11-6-1 16,-7-6 1-16,-63 6-2639 16</inkml:trace>
  <inkml:trace contextRef="#ctx0" brushRef="#br0" timeOffset="76175.95">10099 13781 0,'0'0'0,"0"0"0,0 15 16,0 14-1,44 0 1,28 88 0,58 58-16,29 30 31,87 29-31,-29-15 31,29-15-31,-44 1 31,-29-1-31,-28-43 32,-44-15-32,-57-59 15,-30-57-15</inkml:trace>
  <inkml:trace contextRef="#ctx0" brushRef="#br0" timeOffset="109861.66">31382 16615 0,'0'0'0,"0"0"0,0 0 0,0 0 0,0 0 0,0 0 0,0 0 31,0 0-31,0 0 32,0 0-32</inkml:trace>
  <inkml:trace contextRef="#ctx1" brushRef="#br0" timeOffset="109464.95">26275 9970 1859 0,'0'0'0'0,"0"0"137"15,-6-35 0-15,12 16 107 0,-1 2 2 16,-5-2-94-16,0 0-1 16,0-3-57-16,0 3 1 15,3 8-36-15,-1-3 2 32,-2 14-8-32,0 0-1 15,9 19-11-15,-7 31 0 16,1 29-6-16,-3 14 0 15,-3 0-7-15,1 3 1 16,-1 5-4-16,-3-10-1 16,6-6-2-16,3-9 0 0,3-10 1 15,4-22 0-15,7-14-2 16,-1-14 1-16,8-16-7 16,22-16 1-16,22-25-11 15,0-14-1-15,-68 55-2833 16</inkml:trace>
  <inkml:trace contextRef="#ctx1" brushRef="#br0" timeOffset="109914.59">26619 9989 2236 0,'0'0'0'16,"0"-35"25"-16,0 5 1 15,11-3 11-15,2-3 1 16,9 3 81-16,13 9 0 16,3 10-35-16,3 9 1 0,-6 10-12 15,-5 25 1-15,-6 14-10 16,-13 14 0-16,-16 10-13 15,-14-2 0 1,-11-1-10-16,-3-10-1 0,4-8-3 16,7-6 1-16,6-14-2 15,7-10 0-15,9-17-4 16,-5 11 1-16,5-11-3 0,16-11 2 16,9-11 3-16,5-8 0 15,18-3 0 1,4 5 1-16,-6 15-3 0,-5 4-1 15,-6 18 0-15,-8 2-1 16,5 13-10-16,1 20 1 16,-14 16-8-16,-8 3 2 15,-11 6-4-15,-11-3 2 16,-13-1-6-16,-6-10 0 16,-3-11-3-16,3-6 2 15,6-10-2-15,2-12 2 16,6-11 6-16,5-5 0 15,11 0 2-15,-5-27 0 16,16-6-2-16,21-22 0 16,20-8-12-16,10-16 0 0,-62 79-2997 15</inkml:trace>
  <inkml:trace contextRef="#ctx1" brushRef="#br0" timeOffset="110401.85">27402 10044 2123 0,'0'0'0'0,"0"0"15"16,6-44 1-16,15 3 12 0,9-19 1 15,14 0 88-15,4-6 1 16,7 3-27-16,4 6 1 16,4 2-6-16,2 19 2 15,-6 6-14-15,-2 16 1 16,-11 23-16-16,-19 21 2 15,-21 22-9-15,-20 22 0 16,-24 11-11 0,-10 16 0-16,-9-5-6 0,5-6 1 15,6 6-5-15,11-11 1 16,13 0-3-16,3-8 0 16,11-17-1-16,11-16 1 15,8-12-2-15,13-10 1 16,17-13-3-16,16-9 0 15,18-11 0-15,12-17 0 0,0-5 3 16,-3-8 0-16,-27-11 3 16,-22-5 0-16,-24-3 2 15,-27-12 0-15,-25-4-1 16,-21 2-1-16,-9 13 2 16,9 15 0-16,16 21-2 15,8 17 0-15,13 16-4 16,9 6 0-16,8 13-23 15,13 9-4-15,20 5 0 0,32-3 0 16,35-18 0-16,16-10 0 16,-108-10-3057-16</inkml:trace>
  <inkml:trace contextRef="#ctx1" brushRef="#br0" timeOffset="110733.96">28977 9790 2386 0,'0'0'0'16,"0"0"45"-16,0 0 1 15,-8-31 26-15,8 31 0 16,-19 6 39-16,-19 13 1 16,-21 17-50-16,-12 13 1 15,14 3-10-15,8 6-1 0,14 2-8 32,11-5 0-32,18-3-7 15,9-9 0-15,16-10-6 16,27-8 2-16,30-11-4 15,0-9 1-15,3-16-2 16,-14-8 2-16,-19-11 0 16,-14-6 1-16,-18-2 2 15,-14-9-1-15,-14-7 5 16,-18-7 0-16,-25 1 0 0,-14 19 1 16,-10 5-1-16,8 23 0 15,19 21-4-15,21 14 1 16,20 8-9-16,31 0 0 15,-18-30-2938-15</inkml:trace>
  <inkml:trace contextRef="#ctx1" brushRef="#br0" timeOffset="111000.93">29886 9357 2425 0,'0'0'0'15,"-9"-41"153"-15,7 22 1 0,-4-9 44 16,1 9 0-16,-1 8-92 16,6 11 0-16,0 0-57 15,-19 33 0-15,3 30-17 16,5 27 1-16,3 17-9 16,3 14 0-16,2 10-5 15,0-5 0-15,-2-3-4 16,2-19 1-16,11-21-5 15,17-26 1-15,5-32-5 0,18-39 1 16,-48 14-2752-16</inkml:trace>
  <inkml:trace contextRef="#ctx1" brushRef="#br0" timeOffset="111325.96">30436 9338 2236 0,'0'0'0'15,"0"0"110"-15,0 0 1 16,-6-28 30-16,6 28 1 15,-21 11-47-15,-12 14 1 16,-26 16-42-16,-12 14 1 16,-2 5-9-16,5 11 0 15,8-2-5-15,14 7 1 16,14-10-3-16,13 0 1 16,11-11-5-16,8-6 0 0,8-14 0 15,16 1-1-15,22-6-6 16,14 6 2-16,24-6-2 15,0-5 0-15,0-4-4 16,-5-1 1-16,8-15 0 16,-1-5 0-16,9 0-1 15,0-3 2-15,-11 1-6 16,-13-4 2-16,-15 14-6 16,-20-5 2-16,-36-3-2848 0</inkml:trace>
  <inkml:trace contextRef="#ctx1" brushRef="#br0" timeOffset="113123.59">13867 13182 1557 0,'0'0'0'0,"0"0"73"15,0 0 0-15,0 0 65 0,0 0 1 31,0 0-20-31,0 0 0 0,56 17-50 0,15-9-1 16,24-13-23-16,11-1 0 31,13-2-8-31,-11 2 0 0,-10 1-6 0,-22-3 2 16,-25 8-4-16,-24 3 1 16,-13 2 2-16,-14-5-1 31,0 19 2-31,-14 0-1 15,-7 11-6-15,4-2 0 16,17-28-2144-16</inkml:trace>
  <inkml:trace contextRef="#ctx1" brushRef="#br0" timeOffset="113376.63">14371 13308 1972 0,'0'0'0'0,"-6"-19"78"15,-5 8-1-15,6 0 48 16,5 11 0-16,-16-13 7 15,16 13 0-15,0 0-44 16,0 0 0-16,5 27-16 16,6 31 1-16,0 13-12 15,0 11 0-15,-6 0-3 0,1-2-1 16,-4 10-7-16,1 0 2 16,11 1-4-16,2-20 0 15,8-19-5-15,9-22 0 16,2-22-7-16,6-13 1 15,-41 5-2705-15</inkml:trace>
  <inkml:trace contextRef="#ctx1" brushRef="#br0" timeOffset="113565.67">14739 13686 2449 0,'0'0'0'16,"0"0"98"-16,0 0 1 15,0 0 60-15,0 0 0 16,0 0-50-16,0 58 1 15,0 13-53-15,6 11 2 0,-1-2-11 16,1-15 1-16,2-24-3 16,8-10 2-16,6-12-7 15,8-8 2 1,27-9-7-16,5-10 1 0,14-16-14 16,0-18 2-16,-76 42-2797 15</inkml:trace>
  <inkml:trace contextRef="#ctx1" brushRef="#br0" timeOffset="113770.48">15330 13632 2023 0,'0'0'0'15,"0"0"23"-15,0 0 1 16,0 0 20-16,0 0-1 16,0 0 106-16,25 13 0 15,37-18-45-15,14-12 1 16,19-2-3-16,3-5 1 15,-1 2-18-15,9 8 1 16,-6 0-26-16,-2-13 2 16,-98 27-2434-16</inkml:trace>
  <inkml:trace contextRef="#ctx1" brushRef="#br0" timeOffset="113975.49">16260 13339 2072 0,'0'0'0'0,"0"0"52"16,0 0-1-16,30-6 44 16,8-5-1-16,38-8 37 15,16-11 2-15,6 2-57 16,-6 1 0-16,-13 2-8 0,-4 14 0 16,-9 1-17-16,-7 4 0 15,-13 6-10-15,-11 0 0 16,-35 0-2367-16</inkml:trace>
  <inkml:trace contextRef="#ctx1" brushRef="#br0" timeOffset="114179.68">16748 13229 1972 0,'0'0'0'0,"-16"-8"114"0,16 8-1 16,-14-3 62-16,14 3 0 15,0 0-77-15,0 0-1 16,-10 8-41-16,10 20 1 15,0 26-17-15,0 15 2 16,0 2 1-16,0 0 2 16,5-5 7-16,0-3-1 0,4-3 2 15,12-8 0 1,9-16-10-16,0-11 0 0,-30-25-2535 16</inkml:trace>
  <inkml:trace contextRef="#ctx1" brushRef="#br0" timeOffset="114509.84">17003 13618 2412 0,'11'-8'0'15,"11"-9"105"-15,7 4 0 16,15-4 49-16,2 9 1 16,0 8-23-16,-5 5 1 15,-12 15-76 1,-10 10 1-16,-8 8-12 0,-11 20 0 15,-13 13 3-15,-9 3 1 16,-8-9-3-16,9-18 0 16,4-11-5-16,12-12 0 15,5-10-1-15,11-9-1 16,21-5-3-16,20-11 1 16,18-13 3-16,22-6-1 15,11-6-2-15,6 6 2 16,7-8-3-16,-2 5 1 0,-11 8-14 15,-16-5-23-15,-87 30-3066 16</inkml:trace>
  <inkml:trace contextRef="#ctx1" brushRef="#br0" timeOffset="115076.54">14647 14560 1709 0,'0'0'0'0,"-30"-6"255"15,9-2 1-15,10 5-66 16,-3 1 1-16,14 2-98 16,0 0 1-16,0 0-61 0,65-6 0 15,49 4-15-15,49-7 1 16,48-4 0 0,31 2 2-1,40-8-1-15,43 2 1 16,3 1 7-16,-11 2 1 15,-29 0 6-15,-66 3 0 16,-62 0 4-16,-52 3 1 16,-32 3 17-16,-24 2 0 15,-31 0 4-15,-21 3 0 16,0 8-7-16,-21 14 1 16,-25 8-8-16,-11 12 2 15,57-42-2764-15</inkml:trace>
  <inkml:trace contextRef="#ctx1" brushRef="#br0" timeOffset="115454.62">16014 15012 2299 0,'0'0'0'0,"0"-55"166"16,5 6 0-16,0 2 50 15,1 1-1-15,7 7-93 16,4 9 2-16,-1 5-57 0,-2 15 0 16,2 15-21-16,0 20 0 15,14 27-11-15,-14 22 0 16,-8 16-5-16,-13 6 2 16,-14 13-6-16,-8 4-1 15,-8-4-2-15,5-18 0 16,13-20-4-16,12-16 0 15,16-25-1-15,16-17 0 16,30-13-2-16,30-13 0 16,24-23 2-16,19-11 0 15,3-10 4-15,-6-3 1 16,-13 5 4-16,-16 3 1 16,-33 5 0-16,-33 4 0 15,-32 43-3075-15</inkml:trace>
  <inkml:trace contextRef="#ctx1" brushRef="#br0" timeOffset="116284.43">14832 12802 1281 0,'0'0'0'16,"-25"-52"279"-16,4 11 1 15,-4 0-187-15,-2 2 1 16,-3 9-44-16,0 11 0 15,9 8-31-15,-20 11 0 16,-32 14-6-16,-14 13 0 16,-27 28-3-16,-2 8 0 15,13 11-3-15,0 24 0 16,-14 28-4-16,-2 14 1 16,-14 16-3-16,19 11 1 15,27 25-2-15,25 8 0 16,21 11 0-16,25 5 0 15,21 0 0-15,25-8 0 0,22 1 0 16,35-12 0-16,37-19 0 16,9 0 0-16,-14 0 1 15,25-8 0-15,35-14 4 16,5-30-1-16,-7-25 7 16,12-16 1-16,36-20 13 15,6-10 2-15,13-16 8 16,-14-17 1-16,-29-22 8 0,5-14 1 15,13-14 7-15,-2-10 2 16,-8-8 0-16,-8-6 1 16,-6-1-4-16,-11-12-1 15,-8-20-2-15,-18-14 2 16,-12-10-8-16,-16-1 1 16,-5 14-3-16,-22-5 1 15,-11-14 4-15,-22-11 0 16,-15-11 0-16,-25 3-1 15,-20 16 5-15,-15-16 0 16,-11-41-2-16,-20 8 0 16,-10 27-1-16,-16-8 1 15,-11-16-5-15,-3 2 1 16,-22 25-4-16,-10 20 1 16,-9 21-5-16,-24 3 0 0,-10-11-7 15,-20 2 1-15,-30 15-6 16,-24 5-1-16,-27 5-6 15,-19 11-1-15,-16 22-3 16,5 20 0-16,2 24-4 16,9 19 1-16,8 16-4 15,14 1 1-15,249-36-2965 0</inkml:trace>
  <inkml:trace contextRef="#ctx0" brushRef="#br0" timeOffset="126671.14">9391 10816 0,'0'0'0,"-15"0"0,15 0 16,-29 0-1,15 0-15,14 0 32,-43 15-17,28-15 1,-28 15-16,-1-1 31,1 1-31,14 0 31,-14-15-31,-1 0 32,30 14-32,-30-14 15,44 15 1,-43-15 0,43 14-1,-43-14 16,28 0-31,15 0 16,-14 0 0,-15 0-1,29 0-15,0 0 32,0 0-17,29 0 1,-15 15-16,44 0 31,43-1-31,15 1 31,72 14-31,0-14 47,-15-15-47,-28 0 16,-73 14-1,15-14 1,-29 15 0,0-1-1,14 1 1,-43 0 0,14-15-1,-43 0 1,0 0-1,0 0 1,0 14-16,0 1 31,-14-1-31,-30 1 32,30-15-32,-15 0 31,-14 0-31,28 0 31,1 15-31,-15-15 31,14 14-31,-14-14 32,29 15-32,29-1 15,-14 16 1,28-16-1,15 15 1,-15-14 0,-28 0-1,28-15 1,1 0 0,13 0-1,30 14-15,-29 1 31,0 14-31,-44-14 32,15-1-32,-14 1 31,-15 0-31,-44-1 31,-28-14-31,-29 0 31,-44 0-31,1 0 16,28 0 0,58 0-1,15 15 1,28-15 0,-14 0-1,29 0 1,44 14-1,-30-14 1,30 15 0,-1-15-1,15 15-15,29-15 32,-30 0-32,1 0 31,0 0-31,-15 0 31,-43 0-31,-43 0 31,-15 14-31,-43-14 32,-15 15-32,30-15 31,28 14-31,43 1 31,30 0-31,28-1 31,29-14-31,73 0 16,14 15 0,87-30-1,57 1-15,45-30 16,27 0-16</inkml:trace>
  <inkml:trace contextRef="#ctx0" brushRef="#br0" timeOffset="128118.72">12355 11430 0,'0'0'15,"0"0"-15,0 0 0,0 0 16,0 0-1,0 0 1,14 0 0,15 0-1,-29 0-15,15 0 32,13-15-32,-28 15 31,0 0-31,0 0 31,15 0-31,-15 0 31,14-14-31,15-1 32,-14 15-32,72 15 15,14-1 1,116 16-1,86 13 1,-14-13 0,1-1-1,-59-15 1,-72 1 0,0-15-1,-58 0 1,0 0-1,1 15-15,-45-1 32,1 1-32,-14-15 31,-44 0-31,-15 0 31,-28 0-31,-44 0 31,-29 0-31,-57 0 32,-58 0-32,28 0 31,44 0-31,58 0 31,43 14-31,15-14 16,-1 15-1,73 0 1,29-1 0,29 1-1,28 14 1,-13-29 15,-1 0-31,0 0 31,-29-15-31,73 30 32,43 0-32,72-1 31,73 15-31</inkml:trace>
  <inkml:trace contextRef="#ctx1" brushRef="#br0" timeOffset="127880.15">8998 5731 1934 0,'0'0'0'15,"-57"-13"318"-15,21 2-1 16,-4 11-184-16,13 0 0 16,13 0-53-16,14 0 1 15,0 0-29-15,0 0 1 16,0 0-18-16,35-6 0 15,39-2 4-15,23-3 0 16,20 5 11-16,21-4-1 16,33-4 7-16,24 3 0 0,25-3 0 15,26-2 1-15,47 5-10 16,41 3 1-16,31 2-9 16,10-8 2-16,15 3-8 15,-10 6 2-15,-20 0-5 16,-16 5 2-16,-16-6-6 15,-29 1 1-15,-42 2-4 16,-16 6 1-16,-21 8-3 16,-47-6 0-16,-48 6-3 15,-33 3 0-15,-18-3 4 0,-23-6-5 16,-27-2-17-16,-13 0 0 16,-11-3 0-16,0 0 0 15,-21-3 0-15,-25-5 0 16,-30-12 0-16,-27 4 0 15,-52 2 0-15,-24 9 0 16,179 5-3037-16</inkml:trace>
  <inkml:trace contextRef="#ctx1" brushRef="#br0" timeOffset="128196.4">10548 5657 2035 0,'0'0'0'0,"-70"14"73"16,7-9 0-16,1 1 52 16,5 2 0-16,22 3-16 15,11 6 1-15,24-9-43 16,35 8 2-16,35 9-11 16,39-6 2-16,45-3 4 0,36-10 1 15,35-12 21-15,24-7 2 16,39-9-5-16,29-8 1 15,11 0-10-15,-14-6 0 16,-2 0-5-16,-19 6 0 16,-25 6-12-16,-37 10 1 15,-31 8-3-15,-29 6 0 16,-14 9-13-16,-7-4 2 16,-150-5-3023-16</inkml:trace>
  <inkml:trace contextRef="#ctx1" brushRef="#br0" timeOffset="166533.57">27804 4786 1709 0,'0'0'0'0,"0"0"94"15,-3-35 0-15,0 21 72 16,3-2 1-16,0 2-52 16,0-2-1-16,0 5-59 15,0 11 0-15,0-14-20 16,0 14 0-16,0 0-10 16,14 16 0-16,-1 15-6 15,3 18 1-15,3 0-6 0,3 3 2 16,0-8-3-16,2-19 1 15,-2-9-2-15,10-10 0 16,12-6 1-16,2-6 0 16,0-16 1-16,-11-5 0 15,-10-3 1-15,-6-9 1 16,-6-5-1-16,-2-2 2 16,-6 16-2-16,-5 11-1 15,3-1 0-15,0 10-1 16,-3 10 0-16,-3-11-1 15,3 11-4-15,0 0 0 16,-8 16-5-16,-3 28 2 16,0 38-4-16,-2 8 0 15,2 12-1-15,-5 2 1 16,-1-3-1-16,4-11 0 0,-3-5 0 16,5 3 0-16,-3 16-1 15,-2 0 1-15,5-16-1 16,6-28 1-16,5-24-1 15,-3-17 1-15,3-19-2 16,0 0 2-16,24 0-1 16,6-30 1-16,-30 30-2272 15</inkml:trace>
  <inkml:trace contextRef="#ctx1" brushRef="#br0" timeOffset="166988.87">28365 5551 1947 0,'0'0'0'15,"0"0"80"-15,30-9 1 16,10-13 38-16,17-16 1 16,11-3-42-16,2 0-1 15,9-14-15-15,-17 9-1 16,-5 7-3-16,-16 9-1 16,-17 0-9-16,-13-3 2 15,-16-11-10-15,-6-5 1 16,-16 2-9-16,-3 17 0 15,6 30-6-15,-12 20 1 0,-7 26-9 16,-3 6 1-16,5 17-10 16,11-4 1-16,14-10-3 15,13-8 0-15,17-15-4 16,21-4 2-16,33-3-3 16,5-6 1-16,14-14-1 15,0-13 1-15,-20-8-1 16,-1-6 0-16,-4-3 0 0,8 0 2 15,6 1-2-15,3 13 0 16,-6 11 1-16,-8 16-1 16,-21 9-1-16,-15 10 1 15,-18 4-2-15,-22 7 1 16,-24-5-1-16,-14-5 0 16,-8 2 0-16,3-10 0 15,-3-9 0-15,17-19 0 16,4-6 0-16,20-24 0 15,16 30-2361-15</inkml:trace>
  <inkml:trace contextRef="#ctx1" brushRef="#br0" timeOffset="176248.21">22048 13930 1407 0,'0'0'0'0,"0"0"84"15,0 0 0-15,0 0 80 16,0 0 0-16,0 0-53 16,0 0 1-16,0 0-55 15,0 0 1-15,0 0-19 16,0 0 0-16,0 0-9 0,0 0 1 16,0 0-3-16,0 0 0 15,0 0 1-15,0 0 0 16,0 0-1-16,0 0 1 15,0 0-1-15,0 0 2 16,0 0-2-16,0 0 0 16,0 0-1-16,0 0 1 15,0 0 2-15,0 0 0 16,0 0 5-16,0 0 0 16,0 0-3-16,0 0 2 15,0 0-3-15,0 0 1 16,0 0-3-16,0 0 0 15,0 0-3-15,0 0 0 16,0 0-4-16,0 0 2 16,30 0-5-16,-30 0 0 0,0 0-3 15,5 11-1-15,-5-11-3 16,0 11 0-16,0-11-2 16,-5 11 1-16,5-11-3 15,0 14 1-15,0-14-1 16,-8 8 1-16,8-8 0 15,0 0 1-15,0 0 4 0,-11 3-1 16,11-3 4-16,-5-28 1 16,5-2 2-16,0-14 0 15,0-16 0-15,0 3 2 16,-6 13-2-16,1 14 0 16,-1 10-1-16,-5 7 0 15,-7 5 0 1,-10 5 0-16,-18 8-4 0,-5 14 0 15,-1 12-5-15,6 10 1 16,6 8-3-16,4 11 1 16,6 3-5-16,3 0 2 15,6-8-4-15,7-3 2 16,9-6-3-16,7-4 0 16,7-15-1-16,1-8 1 15,4-8-1-15,8-11 0 0,7-3 0 16,12-10 0-16,5-18 0 15,-2-12 0-15,-6-4 1 16,-1-8 0-16,4-5 1 16,-6 3 2-16,-5-1 1 15,3 12 1-15,-14 15 1 16,-3 15-1-16,-5 8 0 16,-11 8 1-16,5 8-1 15,1 25 1-15,-6 33-2 0,0 13-1 16,0 14-2-16,-6 0 2 15,6 0-3-15,-5 6 1 16,-1 19-1 0,6-3 0-16,-5-6-1 0,10-24 2 15,1-25-2-15,5-21 1 16,-9-17-1-16,1-9 0 16,-3-13 0-16,25 0 0 15,-1-11 0-15,8-22 1 16,9-24 0-16,-6-28 1 15,-2-22 2-15,2-2-1 16,-8 7 2-16,-2 28 2 0,-4 31 1 16,-2 21 1-16,-13 11 3 15,-6 11 2-15,13-3 0 16,-13 3 2-16,27 30-2 16,-10 0 0-16,-7 3-13 15,-10-33 0 1,0 0-25-16,6 17-1 0,-6-17-73 15,0 0 2-15,0 8-17 0,0-8 0 16,0 0 20-16,24 0 0 16,6-22 52-16,14-5-1 15,-4 2 30-15,1 8-1 16,-1 4 12 0,-12 5 0-16,1 2 2 0,-12 9 0 15,2 8 8-15,-3 11 0 16,-11 13 9-16,-5 17 0 15,-5-5 8-15,-6-9 0 16,0-5 4-16,3-14 0 16,3-2 3-16,2-4 1 15,3-13-3-15,-3 9 1 16,3-9-2-16,0 0 0 16,25-14 2-16,2-11 0 15,3-10-5-15,-11 10 0 0,-3 0 0 16,-5 9 0-16,0 8-6 15,-11 8 2-15,2-11-3 16,-2 11 0 0,0 0-3-16,-2 22 0 0,-4 2-5 31,6 4 0-31,0-1-3 16,0-2 1-16,8-1-1 15,14-2 0-15,10-3-2 16,25-5 1-16,8-17-5 15,11-13 1-15,3-14-3 0,-3-11 0 16,-76 41-2869-16</inkml:trace>
  <inkml:trace contextRef="#ctx1" brushRef="#br0" timeOffset="176546.97">23661 13385 2287 0,'0'0'0'16,"-5"-66"93"-16,-1 14 1 15,1-2 62-15,-6 18 0 16,6 6-49-16,-1 11 0 16,4 8-53-16,2 11 1 15,-9 19-15-15,7 30 1 16,-4 55-4-16,1 30 1 16,10 31-8-16,1 21 1 0,-4 8-8 15,4 9 1-15,5-6-8 16,5-22 0-16,-5-24-4 15,2-22 0-15,9-36-3 16,0-22 0-16,2-27 2 16,-8-17 0-16,-2-16 6 15,8-16 1-15,2-12 0 16,14-26 1-16,-38 43-2675 0</inkml:trace>
  <inkml:trace contextRef="#ctx1" brushRef="#br0" timeOffset="178436.29">24529 14776 1532 0,'0'0'0'15,"0"0"291"-15,0 0 0 16,0 0-172-16,0 0 0 16,0 0-39-16,11-30 1 0,13 8-40 31,14-8 0-31,11-3-17 0,2 6 0 0,-5 13-1 16,-13 14-1-16,-3 8 1 15,-6 17 0-15,-2 13-4 16,-11 17 0-16,-11 5 3 15,-11 3-1-15,-11-2-1 16,-8-9 0 0,-5-3 2-16,2 3 0 0,-2-3 2 0,11-2-1 15,2-14 4-15,9-11 1 16,13-22 6-16,0 0 0 16,0 0 0-16,19-28 2 15,5-29 0-15,8-6 0 31,4-6 0-31,-4 9 0 16,3 5 3-16,1 0 1 16,-9-5-6-16,-3 5 2 15,-5 20-4-15,-8 18 0 16,-11 17-9-16,3 11-1 16,-9 28-4-16,1 10 0 15,-1 9-9-15,1-9 1 16,5 6-4-16,0-3-1 15,0-3-2-15,8-5 0 16,14-3-1-16,8-11 0 0,2-11 2 16,9-19-1-16,16-22 2 15,11-11-1-15,16-11-2 16,0-5 2-16,-84 49-2735 16</inkml:trace>
  <inkml:trace contextRef="#ctx1" brushRef="#br0" timeOffset="179049.26">25356 14839 2261 0,'0'0'0'16,"0"0"77"-16,-22 30 1 16,19-19 42-16,3-11 1 15,27 11-22-15,11-11 0 16,27-8-56-16,8-3 1 16,-5-5-14-16,-5-3 2 15,7-6-10-15,-2 0 2 16,-14 9-6-16,-13-1 1 15,-25 17-11-15,-16 0 0 16,-24 25-8-16,-14 2 0 16,-14 6-3-16,-2 11 0 15,2 3-11-15,9-6 1 16,16-14-2-16,11-8 2 16,10-5 5-16,6-14 1 0,0 16 6 15,19-21 0-15,22-6 4 16,21-8 1-16,22-14 14 15,17-5 0 1,23-1 16-16,-10-2 1 0,-22 3 1 16,-16-3 0-16,-13 5-18 15,-15-5 0-15,-10 5-9 16,-19 4 0-16,-11 10-7 16,-5 8 0-16,-3 14-2 0,0 0 0 15,-11-5-1-15,-8 18 1 16,-13 17-1-16,-3 11 1 15,5 9 0-15,8 4 0 16,8-1 0-16,-2-7 0 16,11 1 1-16,5-4 1 15,16-4 5-15,11-4 0 16,17-10 3-16,23-11 1 16,15-17 7-16,7-16 0 15,11-11 8-15,-13-11 1 16,-27-6 7-16,-22-8-1 15,-22 1 3-15,-27-18 0 16,-27-2 4-16,-30 9 1 16,-29 2-3-16,-1 16 1 15,9 20-5-15,13 8 1 16,76 19-2854-16</inkml:trace>
  <inkml:trace contextRef="#ctx1" brushRef="#br0" timeOffset="180557.24">21533 16345 2173 0,'0'0'0'0,"-13"61"110"16,7-18 0-16,1-1 54 16,10-10 0-16,6-15-67 15,8-12 2-15,8-13-45 16,14-8 0-16,10-20-27 0,3-2 0 15,-2-12-3-15,-6-2 2 16,-3 0 1-16,-7 3 1 16,-9 5-1-16,-3 22 0 15,-13 6-2-15,0 16 0 16,-6 11-3-16,3 24 2 16,-2 37-9-16,-6 18 2 15,-6 14-5-15,-2 3 1 16,-5 2-3-16,5-7 1 15,2-31-3-15,6-16 1 16,0-25-2-16,-5-14-1 16,10-2 1-16,-5-14 0 15,16 3 1-15,3-6 1 16,14-11 2-16,8-16 1 16,-6-14 6-16,-3-24 1 15,-2-28 8-15,-5-3 0 0,-4 17 5 16,-4 17-1-16,-4 29 3 15,-2 17 0-15,-11 19-2 16,19-8 0-16,-3 16-1 16,6 5-1-16,8 15-4 15,8 2 1-15,2 3-25 16,1-9 1-16,-6-10-16 16,-2-6 1-16,-6-8-54 0,-5 0 2 15,-1-5-23-15,-4-1-1 16,1-2 13-16,1 3 1 15,3 5 28 1,0 5 1-16,-6 14 23 0,-2 9-1 16,-14 18 13-16,-11 12 1 15,-14 5 6-15,-4-6 1 16,1-2 2-16,-1-14 0 16,12-13 3-16,4-9 0 15,13-19 10-15,0 0-1 16,19-6 8-16,8-18 2 15,19-17 11-15,8-11 1 16,-2-3 5-16,-9-6 2 16,-8-7-2-16,-10 11 0 15,-9 15-1-15,-5 18 2 0,-11 24-7 16,0 0 2-16,-16 22-3 16,-9 19-1-1,-7 16-12-15,2 6 0 0,8-8-8 16,6-11 2-16,13-9-7 15,9-15 2-15,7-4-4 16,9-5 0-16,13-6-2 0,17-5 2 16,7-8-3-16,14-5 0 31,-73 13-2897-31</inkml:trace>
  <inkml:trace contextRef="#ctx1" brushRef="#br0" timeOffset="180962.1">23702 16039 1658 0,'0'0'0'0,"13"-63"159"16,-4 11 2-16,-1 5 3 0,-8-2 0 15,5 10-61-15,1 9 0 16,-6 11-24-16,0 19 0 16,0-8-18-16,-6 33 1 0,1 38-10 15,-1 30 2-15,1 30-11 16,2 25 0-16,6 22-11 15,2 8 2-15,6 5-7 16,0-10 1-16,0-20-5 16,5-13 1-16,3-6-1 15,5-22 2-15,4-35-1 16,-7-31 0-16,-2-16-1 16,3-19-1-1,19-27 0-15,10-22 0 0,-51 38-2527 0</inkml:trace>
  <inkml:trace contextRef="#ctx1" brushRef="#br0" timeOffset="181449.91">24363 16814 2248 0,'0'0'0'15,"44"-44"141"-15,-4 11 0 16,12-3 37-16,8 17 2 15,2 22-78-15,-11 24 0 0,-15 23-58 16,-15 4 1-16,-15 12-18 16,-23-8 1-16,-20 5-8 15,-10 8 1-15,-1 8-2 16,2-2 1-16,13-9-5 16,11-13 1-16,9-25 2 15,2-13 0-15,11-17 4 16,0 0 2-16,22-39 1 15,2-13-1 1,28-22 4-16,10-2 2 0,6-6-2 0,-3 5 1 16,-14 6 2-16,-5 10 1 15,-16 4-2-15,-3 16 0 16,-13 16-4-16,-14 25 1 16,11 11-7-16,-17 25 1 15,-7 19-7-15,-4 16-1 16,1-8-7-16,3 5 0 15,-4 3-5-15,4 6 1 16,7 0-2-16,9-6 1 16,5-25-1-16,6-10 0 15,2-20 0-15,3-10 0 16,19-9 0-16,13-13 0 16,-51 16-2891-1</inkml:trace>
  <inkml:trace contextRef="#ctx1" brushRef="#br0" timeOffset="181905.91">25513 16775 1909 0,'0'0'0'0,"21"-49"103"0,-4 8-1 16,2 3 51-16,2 7 1 31,-7 7-49-31,0 7-1 16,4 12-43-16,-1 5 0 16,13-3-10-16,-3 0 0 15,2 3-4-15,-4 3 2 16,-3 5-10-16,-9 6 0 15,1 0-5-15,-1 2 1 16,-7 1-9-16,-12 10-1 16,-13 11-25-16,-8 3 0 15,-14 9-11-15,-5-1 0 0,8 0-27 16,6-8 1-16,10-2-6 16,6-6 2-16,5-12 28 15,8-7 1-15,6-3 11 16,8-5 1-16,5-1 2 15,14-5 1-15,16-8 11 16,6-6-1-16,10-13 11 16,6-1 1-16,-68 28-2292 15</inkml:trace>
  <inkml:trace contextRef="#ctx1" brushRef="#br0" timeOffset="182568.12">26464 16767 1784 0,'0'0'0'15,"0"0"147"-15,17-27 1 16,-1-6 27-16,11-14 1 0,11-2-83 15,13 5 2-15,6 9-38 16,3 13 1-16,0 8-14 16,-9 14 0-1,-13 14-12-15,-16 21 2 0,-9 26-4 16,-13 10 0-16,-19 14-4 16,-16-3 0-16,-27 0-6 15,-9-8 2-15,9-3-3 16,10-13 0-16,17-12-1 0,19-13 1 15,5-14 1-15,11-19 1 16,27-3 4-16,17-19 0 16,26-16 1-16,11-14 0 15,1-3 7-15,-23-5 0 16,-4-3 4-16,-9 6 1 16,-6 2-1-16,-13 17 1 15,-8 21-7-15,-5 12 1 16,-14 5-9-16,14 24 2 15,-12 28-8-15,4 11 0 16,-6 0-9-16,5-3 1 16,6-5-5-16,0-11 2 15,13-8-4-15,11-12 1 16,14-10-1-16,11-14 1 16,2-16-1-16,-5-15 0 15,-5-10 2-15,-12-5 0 0,-18-3 3 16,-19-6 1-16,-14-3 4 15,-19-5 0-15,-32 0 3 16,-9 9 0-16,-2 18 0 16,11 22 2-16,13 22-5 15,14 23 2-15,18 21-4 0,15-14 0 16,2-38-2873-16</inkml:trace>
  <inkml:trace contextRef="#ctx1" brushRef="#br0" timeOffset="183207.99">27836 16981 1922 0,'0'0'0'16,"5"-41"65"-16,6 8 0 15,8-8 33-15,-2 2 0 16,4 9 24-16,-2 11-1 0,-3 3-51 16,-2 7 1-16,2 9-10 15,1 14-1-15,-4 11-9 16,-2 19 0-16,-6 19-10 16,-5 0 0-16,-13-3-2 15,2-8-1-15,3-11-6 16,2-8 2-1,9-11-4-15,3-11 2 0,-6-11-3 16,19 0 0-16,10-17 5 0,12-13 0 16,8-11 5-16,-8-3-1 15,-9-2 2-15,-8 5 2 16,-18 10-3-16,2 12 1 16,-8 19-1-1,8-11 0-15,-8 11-11 0,0 0 1 16,-3 17-10-16,1 2 1 15,2 22-8-15,2 0 0 16,4-3-5-16,-1-16 0 16,6-8-3-16,0-6 0 15,5-5-1-15,3-6 0 16,-5-8-1-16,5-8 0 16,5-14 2-16,-2-2 0 0,-9 10 3 15,-2 3 1-15,-5 14 0 16,-6 8 1-16,0-17 0 15,0 17 0-15,0 0-4 16,0 22 2-16,2 8-3 16,12 11 2-1,10 6-3-15,-5-9 2 0,-5-10-4 0,8-12 1 16,15-10-3-16,10-6 1 16,-47 0-2870-16</inkml:trace>
  <inkml:trace contextRef="#ctx1" brushRef="#br0" timeOffset="183773.94">28809 16899 2173 0,'0'0'0'0,"0"0"30"0,0 0 1 16,0 0 14-16,-27-3 0 15,16 8 38-15,0 3 1 16,-5 12-31-16,-8 7-1 16,-3 14-5-16,8 3 1 15,8-6-5-15,5-5 2 31,6-5-1-31,9-9 1 0,4-8-1 0,12-11 0 0,21-11 0 16,0-11 1-16,5-8 7 16,-5-3-1-16,-10-8-1 15,-9 2-1-15,-8 12-8 16,-3 8 0-16,-11 5-6 16,-5 14 1-1,8-8-5-15,-8 8 2 0,0 8-6 16,-2 14 0-16,2 16-9 15,-6 9 1-15,6-3-4 16,6-6 1-16,-4-11-5 0,4-7 0 31,-1-9-2-31,-5-11 0 16,22 8-1-16,-6-16 1 16,-2-6-1-16,8-8 0 15,2-5 1-15,3-4 1 16,-8 1 1-16,-5 3 2 15,-6 8-2-15,-3 5 0 16,-5 14 4-16,6-11 0 16,-6 11-2-16,0 14-1 15,0 10-4-15,0 15 0 16,5 5-4-16,9-3 2 16,7-17-4-16,4-7 1 15,7-12 0-15,14-18-1 16,22-9 1-16,2-14 1 15,-4-5-3-15,-18 5 1 16,-7 12-2-16,-14 2 1 0,-27 22-2871 16</inkml:trace>
  <inkml:trace contextRef="#ctx1" brushRef="#br0" timeOffset="184418.27">25803 17994 2048 0,'0'0'0'0,"0"0"57"16,30-36 0-16,-11 14 46 15,13 0 0-15,3 6 4 16,17-3 1-16,16 2-54 15,-6 4 1-15,-10 7-12 16,-14 6 2-16,-17 0-4 0,-21 0 0 16,11 3-9-16,-16 13 0 15,-17 6-5-15,-13 11 0 16,-14 8-18-16,-3-5 0 16,1 2-7-16,13-5 0 0,11-6-2 0,13-7 0 15,9-9-1-15,5-11 1 31,11 5 0-31,16-2 0 0,32-3 0 0,12-3 0 16,2 0 1-16,-2-8 1 16,2-8 0-16,-5 3 0 15,-68 16-2259-15</inkml:trace>
  <inkml:trace contextRef="#ctx1" brushRef="#br0" timeOffset="184779.83">26993 17736 2173 0,'0'0'0'16,"0"0"94"-16,-5-24 1 16,5 24 54-16,-11-6 1 0,11 6-33 15,-14 20 1-15,-27 18-65 16,-2 19 0-16,2 6-12 16,6 6-1-16,5-3-6 15,14-6 1-15,11-11-7 16,21-5 0-16,14-11-3 15,10-11-1-15,17-11-5 16,-5-14 1-16,-1-14 1 31,-5-13 0-31,1-13 9 0,-12-7 1 16,-3-10 5-16,-13 2 1 16,-8-5 0-16,-11 1 0 15,-11 1-4-15,-2 12 2 16,2 13-3-16,-5 17 0 15,-1 14-3-15,4 7 2 16,-3 20-14-16,2 17 3 16,3 18-7-16,17-7 0 15,-6-50-2864-15</inkml:trace>
  <inkml:trace contextRef="#ctx1" brushRef="#br0" timeOffset="184944.77">27527 17879 2374 0,'0'0'0'15,"0"0"91"-15,0 0 1 16,0 0 35-16,0 0 1 0,0 0 3 16,0 0 0-16,0 0-75 15,-8 14 2-15,8-14-13 16,0 16 1-16,13 3-12 16,4-2 2-16,-17-17-2548 15</inkml:trace>
  <inkml:trace contextRef="#ctx1" brushRef="#br0" timeOffset="185490.6">28329 17780 1985 0,'0'0'0'16,"0"0"87"-16,0 0 2 15,0-35 48-15,-2 24 1 16,-1 0-8-16,3 0 0 15,-5-6-56-15,-1 6 0 16,6 11-17-16,-16 0 2 0,-6 9-10 16,-13 15 1-1,-11 26-11-15,0 10 0 0,11 6-7 16,13-1-1-16,11-10-7 16,19-3-1-16,22-8-5 15,11-19 1-15,10-6-4 16,1-11 0-16,-1-11-1 15,-5-10-1-15,-13-7 5 16,-9-13 1-16,-2-10 2 16,-9-9 0-16,-21 0 7 15,-8 0 1-15,-6 2 0 16,-5 12 1-16,3 8-1 0,2 11 0 16,9 5 2-16,13 14 1 15,-11 3-5-15,11 13 0 16,16 17-15-16,3 11 1 15,-19-44-2816-15</inkml:trace>
  <inkml:trace contextRef="#ctx1" brushRef="#br0" timeOffset="185824.78">28668 17824 2211 0,'11'-11'0'15,"14"-11"69"-15,2-5 0 16,11-3 44-16,5 8 0 15,6 3-6-15,-6 13-1 16,-13 9-50-16,-8 11 1 16,-9 10-12-16,-13 23 0 15,-19 19-7-15,-16 13 1 16,-22 0-6-16,-5 4 1 16,-3-12-4-16,8-8 2 15,13-14-7-15,20-16 2 16,8-11-1-16,16-22 0 0,-3 11 0 15,30-14 0-15,33-5-1 16,21-11 2-16,6-6 3 16,0-8-1-16,-6 0-1 15,-2 0 1-15,2-2-7 16,3 10 2-16,-84 25-2700 16</inkml:trace>
  <inkml:trace contextRef="#ctx1" brushRef="#br0" timeOffset="186548.63">29712 18032 1947 0,'0'0'0'0,"8"-30"282"16,3 8 2-16,-6 3-105 15,1 0-1-15,-1 5-76 16,1 3 1-16,-6 11-45 15,19-13 0-15,-8 13-20 16,-11 0 1-16,16 16-12 16,-11 11 0-16,-5 17-5 0,-5 8-1 15,-3-5-6-15,0-14 0 16,2-14 0-16,1-8-1 16,5-11 3-16,0 0 0 15,0 0 0-15,11-11 1 16,5-22 4-16,8-16 1 15,3-6 1-15,-2 11 1 16,-4 14-2-16,-2 8 0 16,-19 22 2-16,11-11 0 15,-11 11-5-15,6 16 0 16,-1 15-9-16,0 12 0 16,-2 9-4-16,0-2 0 15,2-15-4-15,3-13 2 16,-2-5-4-16,2-9 1 15,8-5-1-15,17-9 1 0,16-21 0 16,2-3-1-16,3-9 0 16,-8-2 1-16,-5 0 1 15,-14 8 2-15,-2-5 3 16,-12 11 0-16,-5 7 1 16,-2 9 1-16,-6 11 1 15,0 0 1-15,0 0-5 16,13 22 0-16,-13 14-4 0,6 8 0 15,-1 0-1 1,6-9 0-16,0-13-2 0,2-8 0 16,-2-6 0-16,5-3 0 15,20-2-1-15,10-3 1 16,-46 0-2902-16</inkml:trace>
  <inkml:trace contextRef="#ctx0" brushRef="#br0" timeOffset="196601.87">18760 11152 0,'0'0'0,"0"0"0,29 0 0,-29 0 0,0 0 0,0 0 15,14 0-15,-14 0 16,29 0-16,-29 0 16,15 0-16,-15 0 0,14 0 15,15 0-15,-15 0 0,15 0 16,-14 0-16,28 0 16,1-14-16,-30-1 31,44 15-16,-29-14-15,-15 14 16,30 0 0,-30 0-1,0 0 1,15-15-16,15 15 31,-30 0-31,30 0 31,-1 0-31,-29 0 32,30 0-32,-30 0 31,30 0-31,-30 0 31,29 0-31,-14 0 16,-14 15-1,-15-15 1,43 0 0,1 0-1,-15 14 1,43-14 0,-14 15-1,14-59 1,58-29-16,-58 29 31,15 0-31,-72 30 31,13 14-31,-13-29 32,-1-15-32,15 29 31,-29 0-16,-188-72 1,-72-45-16,202 103 31,116 58-31,-58-29 32,0 0-32,0 0 31,0 0-31,0 0 31,0 0-31</inkml:trace>
  <inkml:trace contextRef="#ctx0" brushRef="#br0" timeOffset="199596.79">19656 10057 0,'0'0'0,"0"0"0,15 0 16,14 0-16,0 0 0</inkml:trace>
  <inkml:trace contextRef="#ctx1" brushRef="#br0" timeOffset="199411.79">13991 3656 1520 0,'0'0'0'16,"0"0"126"-16,-11-50-1 16,11 23 74-16,6-3 0 15,-6 2-64-15,3 6 1 16,-1 9-59-16,1 2-1 16,-3 11-28-16,0 0 0 15,16 5-9-15,0 25 0 16,3 25-9-16,3 5 0 15,-6-5-7-15,-2-8-1 16,2-23-1-16,-5-4 0 16,8-10 0-16,16-15 0 15,22-11 11-15,16-15-1 16,1-12 16-16,2-18 1 0,-6-4 11 16,3-4 1-16,-16 3-2 15,0 1 1-15,-11 13-1 16,-11 16-1-16,-13 17-6 15,-8 5 1-15,-14 14-7 16,0 0 0-16,0 0-10 16,-6 14-1-16,-10 16-6 15,2 17 2-15,14-47-2869 0</inkml:trace>
  <inkml:trace contextRef="#ctx1" brushRef="#br0" timeOffset="199695.81">14417 3620 2086 0,'0'0'0'15,"0"0"155"-15,0 0-1 16,-6 36-20-16,1-12 1 16,5-2-64-16,0 8 1 15,0 9-35-15,5-4 1 16,6-13-13-16,3-3 1 0,8-13 1 15,18-6 0-15,23-11 9 16,12-14 0-16,7-21 22 16,7-23 1-16,3-13 12 15,-5-3 0-15,-6 8-3 16,-7 17 2-16,-12 16-12 16,3-8 1-16,-65 52-2739 15</inkml:trace>
  <inkml:trace contextRef="#ctx0" brushRef="#br0" timeOffset="207456.37">8827 15183 0,'0'0'0,"0"0"0,0 0 0,0 0 15,29 0 1</inkml:trace>
  <inkml:trace contextRef="#ctx1" brushRef="#br0" timeOffset="207279.28">1689 8941 1444 0,'0'0'0'16,"0"0"102"-16,-41-9 1 15,28 9 88-15,-4 0 0 16,7 0-59-16,-1 0 2 16,11 0-54-16,-19 0 1 15,8 3-31-15,11-3 0 16,-11 14-7-16,11-14 1 16,0 0-9-16,-5 11 1 0,5-11-4 15,27 14 0-15,30 2 6 16,24-5 2-16,17-3 8 15,5-8 1-15,13-8-2 16,-2 2 2-16,-11 4 9 16,-5-1 2-16,-12-3-3 15,-12 1 0-15,-9 10-1 16,-19-5 0-16,-19 6-5 16,-11-6 0-16,-16 0-6 0,0 0 0 15,14 0-4-15,-14 0 0 16,0 0-6-16,0 0 1 15,0 0 2-15,-19-6 0 32,-3 1-1-32,-13-9 0 0,-6-2 4 0,-2-1-1 15,18 4-2-15,1 5 1 16,13 2-5-16,-5 1-21 16,5-1-13-16,11 6 0 15,-5-11 0-15,5 11 0 16,-9-11 0-16,9 11 0 15,9-8 0-15,7 3 0 0,19-4 0 16,17 7 0-16,10 7 0 16,-5 11 0-16,-6 4 0 15,-5 4 0-15,-16 4 0 16,-3 2 0-16,-13 0 0 16,-14 6 0-16,-8 2 0 31,-8 3 0-31,-12-11 0 15,-1-5 0-15,-7-9 0 16,15-2 0-16,-4-9 0 16,9-2 0-16,5-3 0 15,11 0 0-15,0 0-3015 0</inkml:trace>
  <inkml:trace contextRef="#ctx1" brushRef="#br0" timeOffset="208128.18">1299 7692 1721 0,'0'0'0'0,"0"0"284"0,-47-44 0 15,23 22-125-15,-6-2 0 16,3-7-54-16,-3 12 0 16,9 3-42-16,2 10 1 15,-3 9-22-15,-2 16-1 16,-9 11-4-16,3 20 1 16,-2 15-7-16,7 18 0 15,9-1-3-15,8 0 1 16,-3-5-4-16,11-3 1 15,11-9-6-15,8-10 0 16,8-8-1-16,14-15 0 16,16-21 6-16,2-24 1 15,4-23 3-15,4-19 0 16,-12-10 9-16,-7 4 2 0,-12 1 9 16,-12 3 0-16,-19-6 0 15,-5-9 0-15,-16-18-2 16,-8 0 1-16,-6 10 2 15,-13 20 0-15,2 22-9 16,6 16 0-16,5 19-6 16,-3 25 1-16,-2 19-22 15,0 27-14-15,8 23 0 0,8-4 0 16,8-13 0-16,11-13 0 16,5-18 0-16,14-12 0 15,3-1 0-15,13 0 0 16,17 11 0-16,-1 0 0 15,-5-3 0-15,-5 1 0 16,-9-1 0-16,-13 3 0 16,-8 14 0-16,-5 0 0 15,-12-9 0-15,1-5 0 16,-9-2 0-16,9-4 0 16,-6-10 0-16,6-9 0 15,-1-2 0-15,6-14 0 16,0 0 0-16,16 5 0 15,3-16 0-15,19-19 0 16,-38 30-3045-16</inkml:trace>
  <inkml:trace contextRef="#ctx1" brushRef="#br0" timeOffset="208553.09">1640 8119 2324 0,'0'0'0'0,"25"-35"19"15,-9 7 0-15,8 6 5 16,3 9 2-16,-8 7 66 15,3 1 0-15,2 5-11 16,3 13 0-16,-2 20 9 0,-14 11-1 16,-17 16-13-16,-5 6 0 15,-8 8-19-15,-2 3 0 16,2-17-6-16,3-14 0 16,10-21-7-16,6-11 0 15,0-14-1-15,6-17 0 16,4-21 8-16,9-22 1 15,8-12 7-15,3-7 2 16,-8 19 0-16,2 5 2 16,-7 9-4-16,-7 4 0 15,-1 23-6-15,-9 3 1 16,0 16-13-16,0 0-38 16,-9 16-3-16,-1 20 0 15,-7 24 0-15,7 14 0 0,10-3 0 16,0-16 0-16,10-8 0 15,12-12 0-15,13-16 0 16,17-13 0 0,10-23 0-16,9-7 0 0,2-6 0 15,19-6 0-15,-92 36-3032 16</inkml:trace>
  <inkml:trace contextRef="#ctx1" brushRef="#br0" timeOffset="209386.31">4603 8754 1520 0,'0'0'0'0,"0"0"184"0,0 0 1 31,0 0-56-31,-27 14 0 0,27-14 3 0,0 0-1 16,0 0-55-16,-11 0 1 15,11 0-25-15,0 0 2 16,52 11-1-16,21-3 1 15,38-2-1-15,25-9-1 16,13-5 9-16,19 0 1 16,3-6 8-16,-9 3 1 15,-7-11-4-15,-25 3 1 16,-14 5-7-16,-12 9 1 16,-34-1-5-16,-18 6 2 15,-20 0-11-15,-18 0 0 16,-14 0-5-16,10-5-1 15,-10 5-2-15,0 0-1 0,0 0-2 16,-19-6 1-16,-8-2 3 16,-13-3-1-16,4 6-2 15,4-6 1-15,13 2-2 16,3 4 2-16,2 5-32 16,14 0-7-16,-11-5 0 15,11 5 0 1,0 0 0-16,11-14 0 0,14 6 0 15,10-1 0-15,16-2 0 16,6 11 0-16,-11 6 0 0,-5 5 0 16,-14 8 0-16,-3 0 0 15,-13 9 0-15,0 2 0 16,-16 0 0 0,-6 0 0-16,-8-5 0 0,-8-1 0 15,-8-2 0-15,-3-3 0 16,-3-16 0-16,11 3 0 15,30-6-3005-15</inkml:trace>
  <inkml:trace contextRef="#ctx1" brushRef="#br0" timeOffset="210172.66">5197 9442 1709 0,'0'0'0'16,"5"-47"255"-16,1 9 1 15,-6-9-58-15,-6 9-1 16,1 2-81-16,-3 6 0 16,-3 0-39-16,0 11 0 15,-5 8-21-15,-9 11 1 16,-2 3-11-16,-8 27 1 15,0 22-9-15,-6 14 0 16,9 8-8-16,13 2 2 16,2 9-10-16,12 0 2 15,10 16-4-15,6-16 1 0,5-14-4 16,14-29 1-16,16-18-3 16,6-29 0-16,13-25 12 15,8-25 0-15,0-25 10 16,-8-2 0-16,-13 0 5 15,-17 14-1-15,-13 2 4 16,-17 17 0-16,-21 8 0 16,-19 5 0-16,-17-11 3 15,1 9 2-15,-12 8-8 16,1 11 2-16,13 27-21 16,3 14-23-16,19 8 0 15,-3-3 0-15,9 1 0 0,2-4 0 16,13-4 0-16,12-4 0 15,7 9 0-15,20 5 0 16,13 5 0-16,8 4 0 16,14 2 0-16,-6 0 0 15,3 8 0-15,-8 3 0 16,0-2 0-16,-16-1 0 16,-9 3 0-16,-18-3 0 15,-9-13 0-15,-5-12 0 16,-5-4 0-16,-3-4 0 15,-3-5 0-15,11-11 0 16,-16 19 0-16,16-19 0 16,-11 6 0-16,11-6 0 15,0 0 0-15,16 0 0 16,-16 0-3022-16</inkml:trace>
  <inkml:trace contextRef="#ctx1" brushRef="#br0" timeOffset="210747.78">5666 9653 2412 0,'5'-11'0'0,"9"-8"71"0,8-6 0 15,2 0 40-15,3-5 1 0,3 14-10 16,-3 10 1-16,-3 6-60 16,4 11 0-16,-10 14-4 15,-7 21 1-15,-5 20 2 16,-12 8-1-16,-10 3-5 16,3-14 1-16,-4-17-1 15,6-16 0-15,6-19 0 16,5-11 0-16,0 0 5 15,0 0 2-15,16-27 4 0,3-22 0 16,8-25 4-16,3-8-1 16,-3 2 11-16,-2 20-1 31,-9 13-2-31,-5 14 0 0,-3 17-5 0,-3 2 0 16,-5 14-27-16,0 0-26 15,6 30 0-15,-6 14 0 16,5 22 0-16,6 5 0 15,5-11 0-15,14-18 0 16,5-23 0-16,9-25 0 16,15-29 0-16,-7-17 0 15,-1-17 0-15,-10-2 0 16,-8 0 0-16,-14 8 0 16,2 11 0-16,-7 8 0 0,-9 8 0 15,1 6 0-15,-6 0 0 16,0 8-22-16,-6 8-3 31,6 14 1-31,0 0 12 16,0 0 1-16,0 36 7 15,0 0 0-15,0 13 3 16,0 8 0-16,16 6 1 16,1 9 0-16,2 2 0 15,-3 2 1-15,0-15 0 16,-2-15 1-16,-9-21 0 0,-5-25 1 15,0 0-3-15,-13-11 0 16,13 11-3001-16</inkml:trace>
  <inkml:trace contextRef="#ctx1" brushRef="#br0" timeOffset="211659.09">6281 9516 2386 0,'0'0'0'16,"0"0"42"-16,17-8 1 15,-9 8 17-15,13-6 1 16,15 1 36-16,26-4 2 15,19-7-44-15,14 0 0 16,5 2 0-16,9-11 1 16,-6-5-6-16,-16-6-1 15,-14 1-12-15,-16-3 0 16,-22-1 1-16,-11 6 1 0,-13-2-5 16,-11 5 1-16,-11-1-1 15,3 7 0-15,-8 13-4 16,-6 3-1-16,-2 16-7 15,-9 11 1-15,-7 28-5 16,5 13 1-16,10 6-6 16,9 2 1-16,5 9-4 15,11-17 0-15,5 0-2 16,6-19-1-16,14-16-1 0,2-14 1 16,8-17-2-16,6-13 2 15,5-22 8-15,-6-14-1 16,-7 1 8-16,-3-7-1 15,-9-2 6-15,-2 0 1 16,-8-8 9-16,0-8 1 16,-11-9 4-16,0 9-1 15,-11 13 3-15,6 22 0 16,5 22-7-16,0 22 1 16,0 0-15-16,0 41-23 15,11 39 0-15,5 21 0 16,-2 14 0-16,-4 0 0 15,12-3 0-15,2-8 0 16,12-8 0-16,2-22 0 16,-3-22 0-16,0-27 0 15,-8-25 0-15,-8-19 0 0,-2-22 0 16,-7-14-16-16,1-11-127 16,3-2 2-16,-3-1 21 15,5 1 0-15,3 10 52 16,3 14 1-16,-9 9 40 15,3 16 0-15,-10 8 20 16,5 11 1-16,2 11 6 16,3 19 1-16,1 25 5 0,-12 10 1 15,-16 7 12-15,-5-4 0 16,-8-8 8-16,7-8 1 16,1-19 7-16,8-5 1 15,8-20 0-15,0-8 1 16,14-8 2-16,7-20 2 15,20-21 8-15,5-14 0 16,0 3 3-16,0-6 0 16,0-3-7-16,-13 9 1 15,-9 5-5-15,-2 17 2 16,-9 19-9-16,-13 19-34 16,0 0 0-16,-2 19 0 15,-9 44 0-15,5 14 0 16,6-6 0-16,6-11 0 15,18-11 0-15,3-2 0 16,14-17 0-16,10-19 0 0,15-11 0 16,1-11 0-16,7-19 0 15,7-11 0-15,-81 41-3013 16</inkml:trace>
</inkml:ink>
</file>

<file path=ppt/ink/ink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792" units="cm"/>
          <inkml:channel name="Y" type="integer" max="2112" units="cm"/>
          <inkml:channel name="T" type="integer" max="2.14748E9" units="dev"/>
        </inkml:traceFormat>
        <inkml:channelProperties>
          <inkml:channelProperty channel="X" name="resolution" value="122.71844" units="1/cm"/>
          <inkml:channelProperty channel="Y" name="resolution" value="121.37931" units="1/cm"/>
          <inkml:channelProperty channel="T" name="resolution" value="1" units="1/dev"/>
        </inkml:channelProperties>
      </inkml:inkSource>
      <inkml:timestamp xml:id="ts0" timeString="2023-01-13T06:57:42.283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context xml:id="ctx1">
      <inkml:inkSource xml:id="inkSrc1">
        <inkml:traceFormat>
          <inkml:channel name="X" type="integer" max="20224" units="cm"/>
          <inkml:channel name="Y" type="integer" max="11264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654.49835" units="1/cm"/>
          <inkml:channelProperty channel="Y" name="resolution" value="647.3563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1" timeString="2023-01-13T06:57:42.881"/>
    </inkml:context>
  </inkml:definitions>
  <inkml:trace contextRef="#ctx0" brushRef="#br0">10403 13884 0,'0'0'0,"0"0"0,0 0 0,0 0 0,0 0 31,14 0-31,-14 0 16,29 0 0,-14-15-1,28 0 1,-29 1 15,15 14-31</inkml:trace>
  <inkml:trace contextRef="#ctx1" brushRef="#br0">3158 7525 1545 0,'0'0'0'15,"0"0"105"-15,0 0 2 16,-30 0 77-16,30 0 1 15,-10 0-58-15,10 0 0 16,0 0-59-16,0 0 2 16,-11 0-22-16,11 0 1 0,0 0-16 15,21 3-1-15,36 10 0 16,30-2 0-16,22-8-2 16,13 0 0-16,8-6 4 15,13 0 0-15,36-8 11 16,6 0 0-16,-20-2 4 15,14 2 2-15,11 3-10 16,-1 5 1-16,-18 3-6 16,-3 0 1-16,3 0-8 15,-14 8 0-15,-32 0-4 16,-17 3 1-16,-15 0-6 0,-7 3 0 16,-4-9-4-1,-9-2 1-15,-16-3-4 0,-6-3 2 16,-21 3-3-16,-8-5 0 15,-9 5-1-15,-2-6-1 16,-11 6 1-16,17-5 0 16,-17 5 3-16,0 0 0 15,0 0 0-15,-52-8-1 16,-40 16 2-16,-22 3 0 16,114-11-2701-16</inkml:trace>
  <inkml:trace contextRef="#ctx1" brushRef="#br0" timeOffset="376.15">3334 7799 1909 0,'0'0'0'0,"-78"-6"52"15,32 6 1-15,16-5 40 16,8 5 0-16,22 0 20 15,0 0 1-15,0 0-55 16,22 5 2-16,43-5-13 0,30 0 0 16,32-5-5-16,28-1 1 15,40-2-2-15,14 3 2 16,18-6 3-16,4 0 0 16,26-8-1-1,9-1 0-15,3-2-3 16,-34 3 0-16,-61 6-10 15,-20 2 1-15,-10 0-4 16,-17-3 2-16,-32 9-6 16,-24-1-1-16,-30 1-4 15,-14 5 0-15,-17 0-2 16,-10 0 0-16,0 0-3 0,3 13 1 16,-3-13-2553-16</inkml:trace>
  <inkml:trace contextRef="#ctx0" brushRef="#br0" timeOffset="2133.64">9853 15548 0,'0'0'0,"0"0"0,29 0 0,-14 0 16,-15 0-16,14 0 0,30 15 0,-1 0 15,0-1-15,-28 1 16,14-15-16</inkml:trace>
  <inkml:trace contextRef="#ctx0" brushRef="#br0" timeOffset="2478.87">16663 15300 0,'0'0'0,"29"0"0,-14 0 0</inkml:trace>
  <inkml:trace contextRef="#ctx1" brushRef="#br0" timeOffset="2621.25">10600 8516 1369 0,'0'0'0'15,"-57"0"129"-15,16 0 0 0,-5 6 91 16,5-6 1 0,12 5-75-16,-9-5 1 0,2 0-55 15,7 0 0-15,7 6-37 16,8-1 0 0,14-5-6-16,-10 6 1 15,10-6-7-15,19 2 0 16,24 9-7-16,33-5 0 15,27-3-4-15,24-6 1 16,44-3-6-16,19 1 0 16,0-6 4-16,5-3 2 15,16 0 4-15,3 4 0 0,-13-7-4 16,-11 6 1-16,-25 3-3 0,-16 2 2 16,-32 1-8-16,-14-3-1 15,-11 2 0-15,-8 6 0 16,-8-5-1-16,-14-1-1 15,-21 1-4-15,-11-1 1 16,-19 4-3 0,-11 2 0-16,0 0 0 15,0 0-1-15,0 0-2 16,-33 5-1-16,-21 3-1 16,-19 6 0-16,73-14-2704 0</inkml:trace>
  <inkml:trace contextRef="#ctx1" brushRef="#br0" timeOffset="3003.89">11047 8587 1834 0,'-30'6'0'0,"-37"2"135"16,-9 3 0-16,13 0 19 15,12-6 1-15,21 4-69 16,19-4 0-1,11-5-41-15,46 0 1 0,30 0-12 0,33 6-1 16,34-12 0 0,36 1 0-16,43-4 10 15,14 4 1 1,11-6 1-16,-11 0 0 16,-25 3-4-16,-10-3 2 15,-6 5-3-15,-21 1 1 0,-47-3-7 16,-19 2 1-16,-32 1-3 15,-27 5 0-15,-19 0-5 16,-14-6 0-16,-16 6-3 16,11 6-1-16,-11-6-2 15,-11 19 1-15,-10 17-4 16,-9-17 0-16,30-19-2617 16</inkml:trace>
  <inkml:trace contextRef="#ctx1" brushRef="#br0" timeOffset="7234.66">802 10562 1494 0,'0'0'0'0,"0"0"107"0,0 0 1 15,-10-33 72-15,10 8 2 16,-6-8-61-16,6-8 0 16,6 3-53-16,-1 2 0 15,0 20-24-15,-5 16 1 16,11-8-15-16,8 27 0 0,8 41-7 16,3 17-1-16,-8 2-5 15,-9-2 1-15,-2-22-5 16,0-9 0-16,-5-2-4 15,7-3 1-15,3-11 0 16,1-11 1-16,-4-13 3 16,9-12-1-16,13-24 6 15,17-5 2-15,10-4 9 16,14-18 1-16,-3-17 10 0,3-22 0 16,8-19 3-16,-8 14 0 15,-14 27 1-15,-10 27 1 16,-22 23-5-16,-9 13 1 15,-21 11-6-15,6 19 0 16,-9 33-4-16,0 19 1 16,-2 17-9-16,-1-1 1 15,6-87-2577-15</inkml:trace>
  <inkml:trace contextRef="#ctx1" brushRef="#br0" timeOffset="7547.63">1347 10737 1821 0,'0'0'0'15,"0"0"75"-15,-11-44 0 16,11 20 31-16,0-1 0 16,6 3-10-16,-1 3 0 15,-5 19-43-15,14 0 1 16,2 16-15-16,0 20 0 15,9 19-7-15,-3 8 0 0,-14 8-6 16,2 6 1-16,1-12-5 16,11-4 2-16,2-18-4 15,17-18 2-15,5-30 0 16,6-23 0-16,10-27 13 0,14-10 0 16,8-7 12-16,3 1 0 15,-1 11 0-15,1-8 2 16,-19-6-2-16,-6 0 1 15,-62 74-2421-15</inkml:trace>
  <inkml:trace contextRef="#ctx0" brushRef="#br0" timeOffset="20745.82">17213 17170 0,'0'0'0,"0"0"0,0 0 0,0 0 0,0 0 16,0 0 0,14 0-16,15 0 0,-29 0 15,15 0-15,28 0 0</inkml:trace>
  <inkml:trace contextRef="#ctx0" brushRef="#br0" timeOffset="24767.4">18702 17272 0,'0'0'0,"0"0"0,29 0 0,-29 0 0,14 0 15,-14 0-15,0 0 0,15 0 16,14 0-16,-15 0 15,30 0-15,-44 0 16,14 0-16,15 0 31,-15 0-31,-14 0 16,29 0-16,-14 0 31,-15 0-31,0 0 31,43 0-31,-28 0 32,14 0-32,-15 0 31,44 0-31,-29 0 31,0 14-31,14-14 31,0 15-31,15-15 16,-14 15 0,-30-15-1,29 0 1,-28 0 0,14 0-1,-29 0 1,14 0-16,15 0 31,-14 0-31,-15 0 31,0 0-31,0 0 32,14 0-32,-14 0 31,0 0-31,0 0 31,29 0-31,-29 0 31,0 0-31,0 0 32,0 0-32,0 0 15,0 0 1,14 0-1,15 14 1,44 1 0,57 14-1,29 0 1,14 1 0,30-16-1,-1 1 1,-14-1-1,-29-14-15,-43 0 32,-15 0-32,-14 0 31,-29 15-31,-15-15 31,-29 15-31,1-1 31,14 1-31,-29-1 32,0-14-32,-29 15 15,14 0 1,15-1 0,-43 1-1,29-1 1,-30 1-1,1-15 1,28 0 0,-28 0-1,43 15 1,0-1 0,0 1-16,87 14 31,28 29-16,73 1 1,29 14 0,-29-29-1,-14-15 1,-73-14 0,0-1-1,-43-14 1,-15 0-1,15 0 1,-14 0-16,-1 0 31,-29 0-31,44 0 32,29 15-32,14-1 15,15 16 1,115 13-16,58 30 15</inkml:trace>
  <inkml:trace contextRef="#ctx1" brushRef="#br0" timeOffset="25443.38">23490 11882 1557 0,'0'0'0'15,"-40"8"97"-15,4-3 0 16,-15 1 90-16,-6-1 0 0,11 9-60 16,0-3 0-16,11 3-44 15,13 2 0-15,-2 3-33 16,13-5 1-16,0 0-8 16,5-1 1-16,12 4-1 15,21 2-1-15,38 6 8 16,33-14 0-1,18-6 14-15,25-5 0 0,33-3 14 16,7 1-1-16,1 2 4 16,-6 0 0-16,0-6 0 15,-13 1 0-15,-30-1-13 0,-30 6 0 16,-30 0-11-16,-27 0 1 16,-21 0-11-16,-9 0 0 15,-16 0-9-15,0 0 1 16,0 0-5-16,-16 8 0 15,-14 6-6-15,-22 3 0 16,-21-4-5-16,-8-5-22 16,-17 1-1-16,-8-4 0 15,9-2 0-15,-4 0 0 16,-4 2 0 0,-15 1-11-16,-23-1-55 0,5-2 0 15,18 8-42-15,15 5 0 0,4-5 10 16,12 3-1-16,10-9 33 15,17 3-1-15,37-5 28 16,25-3 1-16,30-3 20 16,33 1 1-16,29-9 14 15,32-6 0-15,23 9 3 16,13 8 1-16,0-5 12 0,-22-4 1 16,-30 1 23-16,-15 3 0 15,-31 5 19-15,-16 0 1 16,-22-3 5-16,-7 6 1 15,-17-3-4-15,11 8 0 16,-11-8-2870-16</inkml:trace>
  <inkml:trace contextRef="#ctx0" brushRef="#br0" timeOffset="30258.62">24427 16060 0,'0'0'0,"0"0"0,0 0 0,0-15 0,0 15 16,29-15-16,-14-14 0,28-15 16,-28 1-16,28-16 31,0 1-31,15-1 31,0 1-15</inkml:trace>
  <inkml:trace contextRef="#ctx1" brushRef="#br0" timeOffset="30509.6">19120 9004 1960 0,'0'0'0'0,"0"-25"129"16,0 0 0-16,0-5 80 0,0 0 1 15,0 5-70-15,-5 4 0 16,0 7-71-16,-4 0 0 16,-1 3-24-16,-1 6 1 15,-11 5-12-15,-8 13-1 16,-10 15-8-16,-4 21 0 15,12 17-6-15,10 2 0 16,0 14-8-16,9-2 2 16,5 5-6-16,8-9 2 15,10-4-2-15,12-9 0 16,2-3 0-16,14-8-1 16,9 3 1-16,12-14 0 15,20-28 4 1,-3-18 1-16,10-25 4 0,4-14 1 0,-14-16 3 15,0-6 0-15,2 0 8 16,-13-8 0-16,-10-2 4 16,-15-23-1-16,-15-13 6 15,-25-3 0-15,-14 14 0 16,-8 21 0 0,-13 28-6-16,-3 19 0 0,-11 22-2 15,-5 6 0-15,-5 10-11 16,2 3 0-16,0 9-6 0,11 13-1 15,5 11-8-15,11 14 1 32,14 11-4-32,10 8 0 0,12 8-3 0,13 3 1 31,13-11-5-31,9-9 1 16,11-18-6-16,-6-1 2 15,11 4-1-15,-6-1 0 16,1-5 1-16,-12 2 1 15,-5 1 1-15,-18 2 0 16,-12-8 1-16,-10-5 2 16,-1-9-1-16,-5-5 2 15,1-8 0-15,-1-3 2 16,-3-11 0-16,3 0-1 16,-5-8 0-16,8-3 1 0,8 11-2846 15</inkml:trace>
  <inkml:trace contextRef="#ctx1" brushRef="#br0" timeOffset="31584.62">20302 9423 1381 0,'0'0'0'0,"0"0"243"15,0 0 2-15,0 0-44 16,0 0 1-16,41-17-121 16,-11 1 0-16,10-3-32 15,4-1 0-15,-3 9-17 16,-12 9 0-16,-7 4-7 16,-3 4 0-16,-3 5-1 15,-5 19 1-15,-8 25-5 0,-11 16 0 16,-14 8-1-16,-8-5 1 15,0 9 0-15,-2-12 1 16,5-11-1-16,8-19 0 16,8-16 5-16,5-12 0 15,6-13 3-15,0 0 1 16,0 0 8-16,11-35 1 16,14-25 11-16,7-14-1 15,-5-6 3-15,9-2 1 16,-1 5 2-16,-5 9 0 15,-9 27-8-15,-4 16 1 16,-9 9-6-16,-8 16 2 16,0 0-13-16,-14 41 1 15,-16 19-18-15,3 19 2 0,8 4-11 16,14-4 2-16,8-8-4 16,13-16 0-16,6-19-1 15,7-12 1 1,12-13-2-16,5-11 1 15,11-16-1-15,5-9 1 16,-5-13-1-16,3-14 0 16,-60 52-2724-16</inkml:trace>
  <inkml:trace contextRef="#ctx1" brushRef="#br0" timeOffset="31890.95">21446 8533 2211 0,'0'0'0'0,"-19"-58"15"0,9 25 0 16,-7-2 10-16,4 16 2 15,13 19 93-15,-14 5 0 16,1 20-42-16,-6 38-1 16,2 38-9-16,17 30-1 15,17 39-14-15,12 14-1 16,7 10-13-16,-1-2-1 15,-5-11-9-15,-3-14 1 16,-5-22-8-16,-3-22 0 16,2-25-2-16,-10-24 0 15,0-24 2-15,-3-15-1 16,3-24-3-16,0-27 0 16,0-20 0-16,2-13 0 15,-13 49-2466-15</inkml:trace>
  <inkml:trace contextRef="#ctx1" brushRef="#br0" timeOffset="32317.18">21682 9598 2324 0,'0'0'0'0,"27"-30"77"15,3 5 0-15,16-2 41 16,6 8 1-16,-1 8 7 0,6 8 1 16,-5 11-71-16,-12 17 0 15,-10 16-15-15,-8 19 2 16,-17 30-7-16,-10 4 1 15,-17-10-11 1,-8-21 1-16,1-11-7 0,7-21 1 16,8-20-5-16,14-11 1 15,-11 5 1-15,11-5 1 16,0 0 3-16,9-22 2 16,26-33 3-16,8-16 1 15,-2-19 6-15,-6-1 0 16,0 20 4-16,-2 22 2 15,-17 19-5-15,-2 8 0 16,-14 22-8-16,11 8 0 16,-6 22-12-16,0 20-1 15,1 18-7-15,-3 9 0 0,2-12-5 16,3-10 0-16,6-14-2 16,2-11 0-1,0-16 0-15,9-9 0 0,15-13-1 16,6-8 1-16,17-20-2 15,-6-2 0-15,-57 38-2860 16</inkml:trace>
  <inkml:trace contextRef="#ctx1" brushRef="#br0" timeOffset="32947.33">22601 9664 2412 0,'0'0'0'16,"0"0"84"-16,0 0 1 15,0 0 40-15,33 19 1 16,7-27 4-16,23-3 1 15,7-9-67-15,3-1 1 16,-18-10-7-16,-7 12-1 16,-7 0-5-16,-11 8 0 15,-11 6-7-15,-19 5 1 16,0 0-11-16,-8 16 0 0,-27 14-20 16,-9 9 2-16,-2 7-10 15,11 3 0-15,5-10-6 16,8-6 1-16,11-14-2 15,9-8 0 1,2-11-1-16,11 0 1 0,18-6-2 16,18-10 1-16,28-14-3 15,12-6 2-15,22-2-2 0,4-9 0 16,-10 3-4-16,-16-2 2 16,-11-3-17-16,-8-3 1 15,-17 8-18 1,-10 0 2-16,-16 11-10 0,-4 8 1 15,-15 12 11-15,-1 7 1 16,-5 6 16-16,0 0 0 16,-11 0 15-16,-10 17 0 15,-15 32 4-15,6 6 0 16,-5-3 1-16,14 5 0 31,2-2 5-31,13-8 0 16,12-6 4-16,13-6 1 15,8-10 2-15,19-11 1 16,24-12 4-16,14-13 0 0,17-13 10 16,-7-15 1-16,-18-4 9 15,-24-7 0-15,-22-7 5 16,-14-1 0-16,-11 1-3 16,-10-6 2-16,-19 0-7 15,-9 0 1-15,-19 5-3 16,-7 20-1-16,-12 8-5 15,1 19 1-15,-1 16-8 16,23-5-1-16,48 0-2955 16</inkml:trace>
  <inkml:trace contextRef="#ctx0" brushRef="#br0" timeOffset="34445.74">30139 15154 0,'0'0'0,"72"0"0,15 0 0,476-44 32</inkml:trace>
  <inkml:trace contextRef="#ctx1" brushRef="#br0" timeOffset="34395.71">26085 8388 1231 0,'0'0'0'0,"0"0"132"0,0 0 2 16,-33-3 71-16,20 6 0 15,-4 2-89-15,-10 17 1 16,-11 19-41-16,0 14 1 16,9 5-30-1,1 11 2-15,12 0-18 0,8 9 0 16,3-1-2-16,10 3 0 16,3-16-6-16,14-6 2 15,10-13-1-15,17-20 0 16,16-10 1-16,8-17 1 15,6-19 5-15,2-12 1 16,3-21 3-16,-13-8 3 16,2-11 12-16,-8-8 2 15,3-1 5-15,-22-2 0 16,-13 8 4-16,-28-5 0 16,-27-4-3-16,-18 10 0 15,-17 4-5-15,-11 25-1 0,0 28-10 16,-2 24 1-16,7 25-11 15,-2 13 1-15,-2 9-14 16,-4 11 1-16,14 0-10 16,16-3 0-16,25-6-5 15,30-13-1-15,29 3-2 16,14-9 1-16,19-5-3 0,-6-6 1 16,-2 3-1-1,-11-2 0-15,0 2 0 0,-5-6 0 16,-4 1 0-16,-10 0 0 15,-21 5 0-15,-12 0 0 16,-10-3 0-16,-6-2 1 16,-6 0-1-16,-1-1 1 15,1-2-1-15,1 0 1 16,11-6 0-16,10-5 2 16,0 3-2-16,20-8 0 15,-25-6-2690-15</inkml:trace>
  <inkml:trace contextRef="#ctx1" brushRef="#br0" timeOffset="34853.96">26939 9165 2198 0,'0'0'0'0,"8"-30"77"16,8 5 1-16,3-10 51 15,8-3 0-15,-5 10-1 0,2 9 1 16,3 8-63-16,-2 11 1 15,-6 5-20 1,-3 15 1-16,-5 15-9 0,-6 15 0 16,-10 7-7-16,-6-8-1 15,-8-8-9-15,3-8 2 16,5-11-6-16,6-11 1 16,5-11 1-16,0 14 0 15,0-14 4-15,5-19 1 31,11-11 3-31,14-20 0 16,0-2 9-16,2-3 1 16,-7 3 7-16,-4 9 0 15,-15 18 0-15,-6 6 1 16,0 19-7-16,-16 8 0 0,-9 14-13 16,-2 22 0-16,0 16-10 15,8 6-1-15,3-12-10 16,10-7 0-16,9-17-3 15,11-5-1-15,10-12-1 16,22-7 0-16,27-14 0 16,14-9 0-16,3-13-1 15,-9-5 1-15,-81 35-2922 16</inkml:trace>
  <inkml:trace contextRef="#ctx1" brushRef="#br0" timeOffset="35117.54">27882 8086 2349 0,'0'0'0'0,"-5"-57"116"16,-1 16 0-16,-5 8 52 0,6 16 0 31,5 17-62-31,0 0 0 0,-14 6-63 0,4 40 1 16,-12 48-14-16,8 29 1 16,6 36-15-16,6 19 0 15,2 8-7-15,0 3 1 16,0 2-6-16,0-10 2 15,2-19-3-15,12-12 2 16,5-24-3-16,5-22 1 16,3-27 2-16,0-28-1 15,3-24 3-15,11-28 0 16,-41 3-2539-16</inkml:trace>
  <inkml:trace contextRef="#ctx1" brushRef="#br0" timeOffset="35735.64">28579 9576 1569 0,'0'0'0'16,"0"0"245"-16,13-27 1 15,-13 10-63-15,0-7 1 16,3-7-72-16,13-12 0 16,9-15-35-16,15 3 0 15,17 9-13-15,11 7 1 0,-3 15-16 16,-8 13 2-16,-13 19-7 15,-9 19 1-15,-14 9-12 16,-12 19 2-16,-15 16-7 16,-10 3 0-16,-14 0-7 15,-11-8 1-15,1-6-8 16,2-8 2-16,13-19-4 16,9-11 2-16,16-22-1 15,0 0 1-15,0 0 0 16,33-22 1-16,13-25 6 15,0-10 2-15,-5-4 7 16,-9-4 0-16,-2-4 6 16,-11 4 1-16,-3 2 4 15,-5 19 0-15,-6 25-10 16,-5 19-1-16,0 0-7 16,-5 30 1-16,0 30-12 15,-6 14 1-15,5 3-11 0,6 2 1 16,3-8-3-16,5-11 0 15,8-13-1-15,3-11 0 16,11-17-1-16,8-17 0 16,19-15-2-16,5-12 1 15,20-16-2-15,-1 0 2 16,-81 41-2832-16</inkml:trace>
  <inkml:trace contextRef="#ctx1" brushRef="#br0" timeOffset="36044.94">29655 9390 2224 0,'0'0'0'16,"0"0"93"-16,0 0 0 0,0 0 41 15,0 0 0-15,0 0-32 16,33 22 2 0,10-31-52-16,11 1 1 0,0 0 0 15,-7-6 0-15,-18 6-4 16,-12 5 0-16,-7 3-12 0,-10 0 1 15,3 20-7-15,-22-4-1 16,-24 22-12-16,-3 3 1 16,11 3-11-16,10-3 0 15,6-11-6-15,11-5 1 16,5-6-1-16,6-2-1 16,8-12 0-16,11 1 0 15,7-6 4-15,12-11 1 16,16-8 4-16,0-6 1 15,-57 25-2579-15</inkml:trace>
  <inkml:trace contextRef="#ctx1" brushRef="#br0" timeOffset="38274.86">30672 9562 1168 0,'0'0'0'16,"0"0"114"-16,24-35 1 16,-8 16 111-16,1-12 1 15,2 1-58-15,-6-5 1 16,3-6-44-16,-5 5-1 0,-11 9-46 0,-8 10 0 16,0 1-11-16,-6 8 0 15,-7 8-12-15,-9 8 1 16,-13 19-11-16,2 17 0 15,11 13-8-15,-2 6 0 32,4 9-11-32,7-4 1 0,10 1-9 0,11-9 0 15,13-11-2-15,9-13 1 16,0-17-4-16,5-19 2 16,14-11 1-16,18-14 1 15,9-13 9-15,-3-9 1 16,-11-13 9-16,-16 0 1 15,-16 0 4-15,-17-1 0 16,-18 7-1-16,-14 4 0 0,-6 12-5 16,-5 11 0-16,0 16-7 15,6 19 0-15,7 14-6 16,12 8-1-16,10 3-8 16,19 11 0-16,-16-44-2795 31</inkml:trace>
  <inkml:trace contextRef="#ctx1" brushRef="#br0" timeOffset="38479.21">31263 9486 2550 0,'0'0'0'16,"0"0"142"-16,0 0 0 15,0 0 68-15,0 0 0 16,0 0-109-16,0 0 0 15,0 0-59-15,0 0 2 16,0 0-19-16,0 0 0 16,0 0-7-16,65 16 1 15,0-5-11-15,13-11-1 16,-78 0-2740-16</inkml:trace>
  <inkml:trace contextRef="#ctx1" brushRef="#br0" timeOffset="38808.91">31745 9247 2349 0,'0'0'0'15,"0"0"74"-15,0-27 2 0,-5 16 41 16,5 11 1-16,-8-14-25 16,8 14 2-16,-14 6-55 15,-10 13 2-15,-20 22-17 16,-4 8 2-16,4 9-9 16,9 8 1-16,11 2-4 15,10-2 1-15,11-6-6 16,20-5 1-16,23-14-1 15,12-16 0-15,5-15 3 0,-6-12 0 16,-5-17 5-16,-8-17 1 16,-5-13 8-16,-17-6 0 15,-2 3 7-15,-9-6 0 16,-8 4 2-16,-8-4 1 16,-5 3 0-16,-3 14 0 15,3 6-4-15,5 10 1 16,6 14-10-16,5 11 2 15,0 0-18-15,-6 16 1 16,6-16-2733-16</inkml:trace>
  <inkml:trace contextRef="#ctx1" brushRef="#br0" timeOffset="39107.36">32103 9171 2274 0,'0'0'0'0,"25"-25"82"16,2 9 1-16,0 2 53 15,5-2 1-15,1 10-40 16,-6 12 2-16,3 10-58 16,-14 17-1-16,-8 27-14 15,-21 11 1-15,-25 6-7 0,-14-3 0 16,-8-3-4-16,9-5 1 16,13-22-4-16,19-9 2 15,5-16 3-15,28-13 1 16,16-12 2-16,32-7 0 15,30-12 5-15,11-5 0 16,-13 0 3-16,-12 0 2 16,1 0 7-16,-14 5 1 15,-11 8-6-15,-18 7-1 16,-36 10-2640-16</inkml:trace>
  <inkml:trace contextRef="#ctx1" brushRef="#br0" timeOffset="45831.59">6024 14083 1431 0,'0'0'0'15,"0"0"107"-15,-8-24 0 0,2 2 100 16,1-16 1-16,-1-6-70 16,-5 0 1-16,1-5-55 15,-1 8 0-15,-3 10-29 16,-2 7 1-16,0 5-16 0,-3 10-1 15,-8 9 0-15,-9 17 2 16,-15 18-8-16,-1 26 2 16,1 4-3-16,5 12-1 15,11 5-12-15,-6 0 1 16,14-8-6-16,8-8 0 16,8 0-6-16,11-9 1 15,11-2-3-15,0-14 0 16,8-22-1-16,2-21-1 15,9-20 1-15,0-19 1 16,13-20 3-16,3-4 1 16,-5-9 5-16,0 5 2 15,-1-5 6-15,1-11-1 16,-8-32 1-16,-4-1 0 16,-4 17 7-16,-9 10 1 15,-5 28 1-15,0 17 1 16,-11 18-2-16,5 12 1 0,-5 8-2 15,0 8 0-15,0 0-6 16,0 0-1-16,-11 19-6 16,11 30 0-16,0 44-7 15,11 28 1-15,3 18-5 16,7-2 1-16,4-38-4 16,2-12 0-16,3-13 0 15,2-8 0-15,-2-19-2 0,-11-14 0 16,-3-17 0-16,1-11 1 15,-7-10-1-15,15-9 0 16,-25 14-2662-16</inkml:trace>
  <inkml:trace contextRef="#ctx1" brushRef="#br0" timeOffset="46893.25">6975 13610 1733 0,'0'0'0'16,"0"0"243"-16,11-47 0 16,-11 28-98-16,0 0 1 15,0 8-63-15,0-3 0 16,-5 3-39-16,-6 0-1 16,0 0-14-16,-13 6 0 15,-3 8-9-15,-14 16 1 16,-11 16-4-16,1 20 0 15,5 11-5-15,10 16 1 16,15 22-6-16,7 0 1 16,9-5-3-16,-1-9 0 15,15-8-2-15,7-11 0 16,5 1-1-16,15-18 0 16,4-7 0-16,12-17 0 15,5-24 0-15,0-23 1 16,0-21 3-16,0-9 1 15,2-16 5-15,-7 3 0 16,-12 5 10-16,-7 0 0 0,-9-5 9 0,-7-11 0 16,-17-17 6-1,-11-5 0-15,-14 11-2 0,-2 14 0 16,-13 16-3-16,-6 16 1 16,5 20-6-16,-5 10 1 15,-6 20-5-15,6 8 2 16,0 2-10-16,0 12 0 15,8 0-7-15,14 7 0 16,18 9-4-16,6 11 1 16,17 9-4-16,18-9 0 15,11-3-1-15,11-14 0 16,5-5-1-16,3 6 0 16,3-3-2-16,-6 8 0 15,-2 8-2-15,-14 0-1 16,-8 17-1-16,-19 2 1 15,-19 1 0-15,-5-14 2 0,-14-12 0 16,-9-13 1-16,4-16 2 16,-3-14 1-16,3-3 0 15,2-2 0-15,-8-1 2 16,0-5 1-16,14 0 4 16,0 0 1-16,16 0 2 15,0 0 1-15,0 0-2613 16</inkml:trace>
  <inkml:trace contextRef="#ctx1" brushRef="#br0" timeOffset="47491.13">5707 15223 1683 0,'0'0'0'0,"0"0"73"0,-30 0 1 15,30 0-35-15,-17 0 0 31,17 0 78-31,0 0 1 0,11 11-47 0,30 0-1 16,51 2-9-16,30-13 1 16,49-19-10-16,13-8 1 15,11-6-1-15,6-3 0 16,-17 6 12-16,-18 0 2 16,-28 3-4-16,-35 7 2 15,-27 9-4-15,-25 3 0 16,-23 3-2-16,-20 2-1 15,-8 3-10-15,0 0 1 16,0 0-2-16,-19 8 0 16,-8 0-8-16,2 6 2 0,9 5-10 15,5 0 1-15,11-19-2606 16</inkml:trace>
  <inkml:trace contextRef="#ctx1" brushRef="#br0" timeOffset="48560.14">7808 14338 1709 0,'0'0'0'0,"0"0"110"16,0 0 0-16,10-35 50 16,-7 10 0-16,3 0-45 15,-6 6 1-15,0 8-61 0,-6-3 0 16,-2 3-12-16,-8 6 2 16,-20-1-9-16,-15 12 1 15,-6 10-8-15,-5 23 0 16,5 26-11-16,11 18 0 15,0 21-8-15,10-3 2 16,15-16-4-16,7-17-1 16,14-21-1-16,3-25 0 15,2-8-2-15,11-14 1 16,12-11 0-16,1-9 2 16,12-21 6-16,-8-8 1 15,-4-11 8-15,-10-3 1 16,-2 5 8-16,-6 17 2 15,-1 11-2-15,-10 5 2 16,6 14-3-16,-6 11 1 16,0 0-7-16,8 42 1 0,3 34-13 15,5 15 1-15,-5-12-8 16,2-16 1 0,4-22-5-16,-1-16 1 0,3-9-2 15,8-10 1-15,3-6-1 16,11-11 0-16,5-8-2 15,5-6 1-15,-51 25-2447 0</inkml:trace>
  <inkml:trace contextRef="#ctx1" brushRef="#br0" timeOffset="48858.01">8079 14363 1733 0,'0'0'0'16,"0"0"35"-16,0 0 0 15,29-14 31-15,-29 14 1 16,11-19 30-16,-11 5 1 16,0-8-20-16,-5 0 2 15,-3 6-7-15,-3 8 1 16,-5 8-4-16,-14 8 1 16,-11 28-17-16,3 21 1 15,8 9-9-15,6 19 0 16,13 5-15-16,0-8 2 15,11-22-5-15,11-13 1 0,14-20-2 16,7-16 1-16,17-13-4 16,13-7 0-16,11-18-3 15,-2-11-1-15,-71 38-2303 16</inkml:trace>
  <inkml:trace contextRef="#ctx1" brushRef="#br0" timeOffset="49062.12">8401 14223 2035 0,'0'0'0'0,"0"0"61"0,0 0-1 16,-40 38 40-16,21-7 0 16,-9 7-10-16,-1 14 0 15,12 14-44-15,4 10 0 16,13-10-12 0,13-6 2-16,9-21-4 0,13-12 0 15,6-24 1-15,16-17-1 16,11-16 4-16,2-19 1 15,3-14 0-15,3 5 0 16,-76 58-2269-16</inkml:trace>
  <inkml:trace contextRef="#ctx1" brushRef="#br0" timeOffset="50729.68">6889 15981 1733 0,'0'0'0'16,"-6"-33"169"-16,6 3-1 16,-5-8 16-16,-1 0 0 15,-5-1-78-15,-5 9 0 16,3 8-52-16,2 6 1 0,-6 7-22 16,-7 9 0-16,-8 0-9 15,-9 17-1-15,-5 27-2 16,5 19 0-16,11 24-2 15,3 4 0-15,3-9-7 16,2-8 1 0,11-28-5-16,6-2-1 0,5-19-1 15,11-3 1-15,0-3-2 16,10-11 1-16,4-22 1 0,4-7 1 16,9-10 4-16,-8-4 1 15,-3-12 9-15,3-13 0 16,-11-28 6-1,-3-5 0-15,1 0 0 0,-12-3 1 16,1 11-3-16,-1 11 1 16,-5 22-1-16,0 14 1 15,0 16-7-15,0 22 1 16,0 0-1-16,-11 19 0 16,6 39-12-16,-1 21-1 31,12 23-4-31,5 13-1 15,-1 5-2-15,9-10 1 16,8-34-1-16,9-26 0 16,4-20 0-16,-4-14 0 0,10-16 0 15,-6-19 0-15,6-14 1 16,-2-11 1-16,-9-16 5 16,-11-17 1-16,-7-13 7 15,-6-6 0-15,-6-2 8 16,-10 10-1-16,-1 20 3 15,1 13 1-15,-1 14-5 16,1 11 1-16,-3 13-4 0,8 17 0 16,0 0-4-16,0 0-1 15,-6 30-8-15,1 25-1 16,10 27-3-16,-2 25 1 16,8 33-2-16,0-12 0 15,10-21-2-15,9-19 1 16,5-17-1-16,12-14 1 15,-1-15 0-15,-3-23 0 16,-2-14 0-16,-1-19 1 16,1-21-2-16,-6-1 2 15,-8 1 0-15,-16 5 0 16,-11 30-2755-16</inkml:trace>
  <inkml:trace contextRef="#ctx1" brushRef="#br0" timeOffset="50903.46">7314 15924 2261 0,'0'0'0'0,"0"0"68"16,0 0 1-16,52-22 39 15,5-8 2-15,13-17 37 16,11-5 0-16,3 0-75 16,-2-5 1-16,-9 15-7 0,-3 10 2 15,-13 12-18-15,-11-2 1 16,-46 22-2519-16</inkml:trace>
  <inkml:trace contextRef="#ctx0" brushRef="#br0" timeOffset="54848.73">29849 18061 0,'0'0'0,"0"0"0,0 0 0,0 0 31,0 0-31</inkml:trace>
  <inkml:trace contextRef="#ctx1" brushRef="#br0" timeOffset="55292">15550 14563 1269 0,'0'0'0'0,"0"0"86"0,0 0 2 16,16-39 120-16,-10 1 1 16,-1-3-54-16,1 0 1 15,-12 11-53 1,1-6 2-16,-12-5-46 0,-2 5 2 15,-13 12-9-15,-3 13 2 16,-1 8-7-16,-4 3 2 16,-4 11-8-16,1 11 2 15,0 25-7-15,7 15 0 16,1 12-13-16,13 11 2 16,-2 0-8-16,8-8 0 15,5-14-7-15,8-17 0 16,11-18-4-16,-2-14 2 15,5-12-2-15,8-4 0 16,13-20-1-16,3-17 1 0,1-32 3 16,-1-14 0-16,-3-11 3 15,-10-2 2 1,3 10 0 0,-6 6 2-16,2 13 5 15,1-7 0-15,-11-15 1 16,-3 7-1-16,-3 21 2 15,1 19 0-15,-1 27-2 16,1 39 2-16,-6 47-5 0,5 13 1 16,3 5-8-16,3 4 1 15,0-6-6-15,0 11 1 16,5 10-4-16,14 4 1 16,5-20-2-16,6-24 0 15,10-28-1-15,11-32 0 16,14-31 0-16,3-24 1 15,-79 49-2504-15</inkml:trace>
  <inkml:trace contextRef="#ctx1" brushRef="#br0" timeOffset="55513.21">15997 14062 2023 0,'0'0'0'0,"0"0"81"15,0 0 1-15,0 0 47 16,0 0 1-16,27 21-36 15,25-23 1-15,29-7-46 16,17-10 0-16,-1-3-6 16,1-2-1-16,-17-6-2 15,-13 2 0-15,-16 9-5 0,-17 5 0 16,-19 14-10-16,-16 0 2 16,0 0-17-16,0 0 2 15,0 0-2294-15</inkml:trace>
  <inkml:trace contextRef="#ctx1" brushRef="#br0" timeOffset="55702.71">16423 13927 1972 0,'0'0'0'16,"0"0"32"-16,0 0 0 16,-8-8 15-1,8 8 2-15,0 0 51 0,0 28-1 16,3 15-31-16,2 23 0 16,-2 0-4-16,5 5 1 15,8-16 1-15,0 0 1 16,-5-1-11-16,-3-2 0 15,-2-2-6-15,-1-1 2 16,-5-8-5-16,-5 0 1 16,5-41-2327-16</inkml:trace>
  <inkml:trace contextRef="#ctx1" brushRef="#br0" timeOffset="55965.25">15406 15138 2224 0,'0'0'0'0,"0"0"164"15,0 0-1-15,63-25 48 16,15-5 0-16,44-19-116 16,17-3 0-16,26 0-47 15,-2-6 2-15,7 3-15 0,-15 1 1 16,-39 12-2-16,-23 15 0 15,-31 19-12-15,-24 13 2 16,-24 23-12-16,-33 13 0 16,19-41-2615-16</inkml:trace>
  <inkml:trace contextRef="#ctx1" brushRef="#br0" timeOffset="56704.28">15935 15557 2198 0,'0'0'0'0,"0"0"91"16,-24-39 1-16,5 26 27 16,2-6 1-16,-4 8-10 15,-4 2 0-15,-2 18-68 16,-14 12 1-16,-5 18-13 15,6 21 2-15,-1 19-14 16,3 23 1-16,14 24-7 16,2-11 2-16,11-25-7 15,8-19 1-15,12-30-2 0,7-13 0 16,0-12-1-16,19-16 1 16,17-19 3-16,5-22 0 15,5-19 10-15,-13-25 0 16,0-27 9-16,-3-1 1 15,-11 12 7-15,-11 5 1 16,-2 14 0-16,-16-14 1 16,-6-19-1-16,-11 8 1 15,0 28-2-15,3 35 1 16,5 22-4-16,0 47 1 16,-13 43-10-16,5 25 2 15,6 14-12-15,2-5 0 16,3-7-7-16,3 15 0 15,8 10-4-15,10-5 0 0,9-24-2 16,11-31 2-16,0-27-2 16,7-33 0-16,1-30 2 15,0-22 1-15,0-39 2 16,8-4 1-16,-6-4 2 16,-10 17 1-1,-14 11 5-15,-11-6-1 0,-2-22 4 16,-14-13 0-16,0 8 1 15,-6 25 0-15,6 32-2 0,-5 28 0 16,5 19-6-16,-6 46 1 16,1 47-8-16,0 17 1 15,-4 2-4-15,4-5 1 16,5 3-2-16,5 2 0 16,4 25 0-16,7-11 0 15,11-30-1-15,-3-20 0 16,9-32-2-16,-3-14 2 15,-6-16-1-15,3-14 1 16,8-14-2-16,-7-16-1 16,-28 30-2894-16</inkml:trace>
  <inkml:trace contextRef="#ctx1" brushRef="#br0" timeOffset="56876.9">16445 15721 2110 0,'0'0'0'0,"0"25"70"16,0-6 1-16,0-8 43 15,16-6 2 1,8 1 7-16,22-12 2 0,22-10-56 16,5-6 2-16,3-5-7 15,-11-6 0-15,-2-3 4 16,-17 3 2-16,-11 14-5 16,-8 5 1-16,-27 14-2517 15</inkml:trace>
  <inkml:trace contextRef="#ctx0" brushRef="#br0" timeOffset="59426.09">22331 18134 0,'0'0'0,"0"0"0,0 0 0,0 0 16,0 0-1,29-15 1,29 0 0,57-28 15,88-30-31,-1-1 16,87-13-1,-72 14 1,-14 14-16,43-28 31,28-15-31</inkml:trace>
  <inkml:trace contextRef="#ctx0" brushRef="#br0" timeOffset="60195.33">22215 16994 0,'0'0'0</inkml:trace>
  <inkml:trace contextRef="#ctx0" brushRef="#br0" timeOffset="61027.6">25859 17695 0,'0'0'0,"0"0"0,0 0 0,0 0 16,29 0 0,-29 0-1,0-14 1</inkml:trace>
  <inkml:trace contextRef="#ctx1" brushRef="#br0" timeOffset="61498.78">24005 12983 1595 0,'0'0'0'16,"0"0"71"-16,-40 2 1 15,13 9 86-15,2-5 0 16,9-1-57-16,0-2 0 16,0 2-56-16,16-5 1 15,-14 11-13-15,14-11-1 16,5 14-6-16,31 3 0 15,40-7-4-15,24 1 1 16,25-2 0-16,24-9 1 16,38-9-1-16,8 4 2 15,-11-3 9-15,-5 0-1 0,14-1-1 16,-20 1 0 0,-45 5 9-16,-25 3 0 0,-30 0 2 15,-24-2 0-15,-22 2 0 16,-16 2 2-16,-11-2-4 15,0 0 0-15,-11 20-2 16,-25-4 1-16,-15 6-3 16,-11 0 1-16,2-14-8 15,-5-3 2-15,-27-5-7 0,-11-2 2 16,-3-4-22-16,3 1 0 16,5-3-5-16,1-1 0 15,-17 4-5 1,-3 2-1-16,-2 3-14 15,8-5 0-15,27 10-4 16,16 1 1-16,17-1-1 16,15 1 1-16,17 2 5 0,8-8 1 15,11 0 6-15,0 0-1 16,30 0 8-16,49-6 1 16,70-5 3-16,25-2 0 15,7-9 1-15,9 3 1 16,13 5 3-16,-18-5 1 15,-44 8 6-15,-38 5 1 16,-33 1 7-16,-29 5 0 16,-25 5 6-16,-16 6 0 0,-16 3-4 15,-14 8 1-15,-13 13-8 16,5-10 2-16,38-25-2529 16</inkml:trace>
  <inkml:trace contextRef="#ctx1" brushRef="#br0" timeOffset="62083.09">29208 12936 1569 0,'0'0'0'0,"-49"-5"150"0,11-4 0 15,0 4-70-15,8 2-1 16,19 6 19-16,11-3 1 16,-5 14-35-16,5-14 1 15,0 0-11-15,-14 5 0 16,14-5-7-16,25 14 0 15,32-3-8-15,43-11 0 16,57-9-5-16,30-7 1 16,3 0 2-16,8-4 0 15,14 7 6-15,-4 2 0 16,-18 0 1-16,-19 3 1 16,-25-1-3-16,-35 7-1 15,-40 7-2-15,-36 3 2 16,-24 3-13-16,-35 6 1 0,-39 7-7 15,-24 7 1-15,-21-7-10 16,-11 12 1-16,119-36-2448 16</inkml:trace>
  <inkml:trace contextRef="#ctx1" brushRef="#br0" timeOffset="62350.53">29216 13215 1960 0,'0'0'0'0,"0"0"72"0,-35-8 0 16,35 8 36-16,0 0 2 15,16-16-25-15,38-3-1 16,65-17-33-16,36-5 1 16,0 8-10-16,21 3-1 15,32 2-2-15,1 7 1 16,-19 4 4-16,-8 1 1 16,-12 8-3-16,-31 8-1 15,-47-6-1-15,-41 6-1 16,-21 0-2-16,-14 6 1 15,-16-6-1-15,-5 30 0 16,-6 0-4 0,-8-11 0-1,19-19-2450-15</inkml:trace>
  <inkml:trace contextRef="#ctx0" brushRef="#br0" timeOffset="-151614.28">26943 12116 0,'0'0'0,"29"0"0,-29 0 0,58-14 31,0 14-31,0-15 32,43 15-32,-14 0 15,-30 0 1,-13 0-1,14 0 1,-44 0 0,15-14-1,-29 14 1,43 0 0,-28 0-1,-1 0 1,15 0-1,-14 0 1,14 0 0,-15 0-16,29-15 31,30 0-31,-30 1 31,1-1-31</inkml:trace>
  <inkml:trace contextRef="#ctx0" brushRef="#br0" timeOffset="-150666.95">31021 11970 0,'0'0'0,"0"0"0,0 0 0,0 0 16,14 0-16,-14 0 31,29 15-31,-29-15 31,0 14-15,0-14-16,14 0 16,-14 0-1,29 0 1,-29 0-1,15 15 1,-1-15 0,58 15-1,1-15 1,57 14 0,-14-14-1,-1 0 1,-14 0 15,1 0-31,-16 0 31,-28 0-31,-14 0 32,-1 0-32,-29 0 31,1 0-31,14 0 31,-15 0-31,15 0 31,-14 0-31,-1 0 16,29 15 0,-43-15-1,15 15 1,14-15-1,-29 14 1,14-14 0,15 15-1,-14-15 1,-15 14 0,14-14-1,15 15 1,-29-15-1,43 15-15,-28-15 32,-15 14-32,14-14 31,-14 0-31</inkml:trace>
  <inkml:trace contextRef="#ctx1" brushRef="#br0" timeOffset="-73539.88">22325 14187 1482 0,'0'0'0'16,"0"0"146"-16,-11-41 1 16,8 22 85-16,-2-5 2 15,2 2-85-15,0-6 0 16,1-5-36-16,-1-5 2 0,3-3-50 15,-6 11 0-15,6 8-1 16,-5 8 1-16,5 14-8 16,-5-11 2-16,5 11-4 15,-17 17 1-15,4 18-6 16,2 31 2-16,0 24-12 16,6 12 2-16,2 18-7 15,3 14 0-15,3 23-9 16,2 4 1-16,6-10-4 15,0 10-1-15,0 15-4 0,8-12 1 16,-3-33-3 0,-5 1 0-1,8 7-3-15,-3-2 0 16,3-24 0-16,-8-20-1 16,0-28 1-16,-6-23 0 0,-5-18 3 0,0-10 1 15,0-3-1-15,0-11 2 16,0 0 5-16,0 0-1 15,-11 5 0-15,6-21 0 16,-11-12-7-16,10-37-1 16,6 65-2966-16</inkml:trace>
  <inkml:trace contextRef="#ctx1" brushRef="#br0" timeOffset="-72751.42">22249 14083 1784 0,'0'0'0'16,"0"0"233"-16,0 0 2 16,0 0-80-16,0 0-1 15,0 0-65-15,16-30 0 16,55 8-54-16,26 3 0 16,36 8-13-16,3 3-1 15,7 0-1-15,-2 0 1 16,8 8 8-16,-16 0 1 15,-30 0 6-15,-30 5 0 16,-37-2 4-16,-15 0 1 16,-21-3-2-1,0 0 0-15,0 19-1 0,0-19 2 0,-24 13-7 16,8-7 2-16,5-3-4 16,11-3 1-16,0 0-9 15,0 0 2-15,-11 8-10 16,11-8 0-16,0 0-6 15,0 0 0 1,-11-8-5-16,11 8 0 0,-14-9-2 16,14 9 1-1,-16-8-2-15,16 8 0 16,-16-13-1-16,16 13 0 16,0 0 0-16,-8 38 1 15,8 33 0-15,5 30 1 16,9 23 1-16,2 15-1 15,-2 20 1-15,-1 16 1 16,1 12-1-16,-3-1 2 16,-9-16-1-16,4-3 2 15,2 0-2-15,-3-8 1 16,-5-20 1-16,3-21 1 16,8-33 3-16,-6-14 0 15,-5-11 5-15,0-16-1 16,0-8 2-16,0-12 1 0,0-10 4 15,0-14 2-15,0 0 4 16,0 11 0-16,0-11 3 16,0 0 0-16,0 0-1 15,-16-19 2-15,5 2-2 16,8-32 0-16,3 49-2968 16</inkml:trace>
  <inkml:trace contextRef="#ctx1" brushRef="#br0" timeOffset="-72154.04">23789 14223 1419 0,'0'0'0'0,"-36"-25"201"15,4 9 1-15,2 0-19 16,3-1 1-16,8 1-79 0,8 2 2 16,-2 3-44-16,13 11 0 15,-11-11-21-15,22 0 2 16,18-8 4-16,45-11 2 15,69-19-1-15,44-3 2 16,49-17 8-16,33-2 2 16,45-9 0-16,-8 4 2 15,-32 10-8-15,-43 0 0 16,-31 17-8-16,-51-3 0 16,-51 14 6-16,-30 8 0 15,-30 5-4-15,-17 9 1 16,-10 7-3-16,-11 9 1 15,0 0-9-15,-24-2 1 16,-9 18-6-16,-13 14 1 0,-16 19-7 16,5 14 1-1,57-63-2853-15</inkml:trace>
  <inkml:trace contextRef="#ctx1" brushRef="#br0" timeOffset="-71603.68">23677 16304 1721 0,'0'0'0'0,"0"0"147"16,-32 0 0-16,32 0 33 15,-11 0-1-15,11 0-76 16,0 0 1-16,-11 0-39 16,33-5 1-16,40-9-13 15,55-16-1-15,56-17 0 16,60-37 0-16,60-42 12 16,98-25 1-16,59 25-6 15,-8 14 1-15,-41 13-11 16,-65 3 1-16,-81-2-6 15,-60 16 1-15,-41 16-5 0,-48 25 1 16,-16 11-4-16,-31 10 1 16,-26 7-8-1,-14 7 2-15,-19 6-6 0,11-5 1 16,-11 5-7-16,0 0 1 16,0 0-2774-16</inkml:trace>
  <inkml:trace contextRef="#ctx1" brushRef="#br0" timeOffset="-70707.16">20161 15083 1683 0,'0'0'0'15,"-48"-19"252"-15,7 8 1 0,-2 0-49 16,7 3 0-16,17 5-105 16,8 3 0-16,11 0-58 15,0 0 1-15,0 0-20 16,17 8 2-16,48 11-5 0,32 0 0 15,34-13-2 1,31-3 1-16,14-6 9 0,20-11 0 16,23 1 6-16,-18-4 1 15,-41 3 5-15,-22 6 1 16,-35-5 9-16,-22 2 1 16,-35 0 6-16,-10 5 1 15,-20 3-2-15,-16 3 1 16,0 0-1-1,0 0 1-15,-22-13-2 0,-8-1 1 16,-16-5-5-16,0-3 1 16,3 3-8-16,8 2 2 15,10 9-4-15,9-3 0 16,0 6-3-16,16 5 1 16,-14-6-31-16,14 6-8 15,0 0 0-15,0 0 0 0,19-2 0 16,16 2 0-16,28 5 0 15,18 14 0-15,14 3 0 16,-3 8 0-16,-19 3 0 16,-19 3 0-16,-26-6 0 15,-34 11 0-15,-21 8 0 16,-22 0 0-16,-19 3 0 0,-7-10 0 16,1-4 0-16,7-11 0 15,-1-8 0-15,14-2 0 16,54-17-3016-16</inkml:trace>
  <inkml:trace contextRef="#ctx1" brushRef="#br0" timeOffset="-69950.61">19161 15546 1922 0,'0'0'0'0,"-41"-30"176"15,14 8 1-15,-3 3-42 16,1-6 1-16,-7-5-50 0,4 13 1 16,2 23-50-16,-3 18 1 15,-2 26-18-15,0 15 1 16,2 12-7-16,9 24 0 16,2 20-4-16,9 8 1 15,13-17-2-15,8-16-1 16,14-22 0-16,18-11 1 15,17-19-1-15,19-14 1 16,30-17 7-16,5-21 1 16,-3-22 5-16,-10-11 1 15,-19 0 7-15,-9-8 1 16,-18-12 20-16,-17-24 0 16,-19-27 16-16,-21-3-1 15,-25 8 0-15,-13 20 0 16,-23 16-4-16,-7 10 0 15,-19 1-1-15,-5 24 2 0,10 20-13 16,0 19 0-16,8 19-13 16,12 11 1-16,2 2-5 15,13 9-1-15,11 5-5 16,17 11 0-16,27 6-14 16,24 11 0-16,19 13-7 15,22 1 0-15,18-15-2 16,20-7 0-16,13-20-3 15,-5-8 2-15,-5-8-3 0,-20 5 0 16,-24 6 0-16,-21 3 0 16,-23-12 0-16,-21-5 0 15,-11 1 0-15,-13 1 0 16,-17 4 0-16,1-3 0 16,7-11 1-16,12-9 1 15,2-10 5-15,2-8-1 16,17 5 7-16,-5-28 0 15,5 28-3070-15</inkml:trace>
  <inkml:trace contextRef="#ctx1" brushRef="#br0" timeOffset="-69397.71">20034 16170 2186 0,'0'0'0'0,"5"-30"134"16,1 8 1-16,-12 3 38 0,6 2 1 15,0 17-46-15,0 0 1 16,0 0-72-16,-19 20 1 16,9 26-16-16,-7 1 0 15,4 2-10-15,10 0 0 16,6 1-3 0,10 2 2-16,6-14-7 0,8-11 2 15,6-16-3-15,2-16-1 16,6-17 4-16,-1-14 1 15,1-7 8-15,-16-1-1 16,-4 11 2-16,-5 8 1 16,-5 12 0-16,-11 13 0 15,6-11-3-15,-6 11 0 16,0 0-8-16,-6 24-1 16,1 17-11-16,5 14 1 0,5 5-9 15,3-8 1-15,3-16-4 16,6-6 1-16,-7-8-2 15,1-11 0-15,-11-11 2 16,25-3 0-16,-6-13 6 16,13-14 0-16,1-11 7 15,-3-1 1-15,-12 10 6 16,-1 4 0-16,-12 4 3 16,1 10 0-16,-6 14-15 0,8 11-12 15,-3 3 0-15,3-4 0 16,6 12 0-1,8 11 0-15,7 6 0 0,4-1 0 16,-3-5 0-16,0-11 0 16,-1-17 0-16,9-13 0 15,-38 8-3041-15</inkml:trace>
  <inkml:trace contextRef="#ctx1" brushRef="#br0" timeOffset="-68423.25">23461 15283 1583 0,'0'0'0'0,"0"0"325"16,-33-3 2-16,33 3-194 15,-14 0 1-15,14 0-60 0,0 0 0 16,25 3-47-16,37 2 1 15,41 4-18-15,41-9 0 16,57-11 5-16,18-3-1 16,33-11 10-16,0-2 1 15,-29-1 16-15,-25 4 2 32,-25-1 10-32,-43 6 1 15,-51 8 9-15,-33-3 1 16,-22 6-4-16,-24 8 1 15,6-8 0-15,-33-8 1 16,-33-4-8-16,-8-4 1 16,-5 7-6-16,11 4 2 15,7-1-8-15,12-3 1 16,11 4-7-16,10 2 0 16,11 3-4-16,-3-1 0 15,14 9-8-15,-5-16 0 0,5 16-4 16,11-14 2-16,8 3-8 15,16 9 1-15,33 4-5 16,13 15 2-16,-2 7-8 16,-9 7 2-16,-18 4-6 15,-20 9 0-15,-24 2-1 16,-21-4 0-16,-20 1-2 16,-24 4 1-16,-16-6-4 0,3-8 1 15,2-11-2-15,16-3 1 16,17-11-1-16,16-5 0 15,8-3-1-15,17-11 0 16,-6 11-2930-16</inkml:trace>
  <inkml:trace contextRef="#ctx1" brushRef="#br0" timeOffset="-67763.13">27080 14289 1658 0,'0'0'0'0,"-17"-55"55"16,9 14 0-16,-3-3 0 15,1 14 0-15,7 14 44 16,0 2 0-16,3 14-29 15,-13 0 1-15,2 14-15 16,-11 18 0-16,-8 34-13 16,-5 16-1-16,5 14-6 0,9 3 0 15,15 2-8-15,6 0 2 16,22-24-6-16,10-11 1 16,17-22-6-16,16-14 1 15,17-17 3-15,12-15 0 16,18-15 13-16,-4-24 0 15,-27-8 8-15,-16-20 1 16,-19-4 0-16,-18-7 1 16,-20 1 7-16,-19-6 1 15,-19 0 4-15,-27 3 0 16,-32 11-5-16,-12 8-1 16,1 21-6-16,13 21 0 15,20 26-7-15,12 17-1 16,4 8-8-16,10 8 1 15,11 3-10-15,11 3 0 0,17 3-10 16,10 2 0-16,19 9-5 16,11-1 1-16,16 6-4 15,17-3 0-15,13 1-1 16,19-1-1-16,8-11-1 16,-8 6 1-16,-19-3-1 15,-27 3 0-15,-17-3 0 16,-23-11 0-16,-9-8 0 15,-8-3 0-15,-6-11 1 0,-2 0 1 16,-3 3 4-16,1-14-1 16,10-8 5-16,-11 9 1 15,11-9 1-15,0 0 1 16,0 0-2740-16</inkml:trace>
  <inkml:trace contextRef="#ctx1" brushRef="#br0" timeOffset="-67416.69">28134 14642 2248 0,'0'0'0'16,"0"0"129"-16,-21-36 0 15,21 36 26-15,-14-10 0 16,14 10-67-16,-11 5 0 0,-5 14-52 16,-14 11 0-16,-2 17-13 15,7 10 0-15,14-5-3 16,17-8 1-16,13 3-3 15,16-9 1-15,8-2 1 16,9-14 1 0,5-11 4-16,-6-11 0 0,-7-9 0 15,-6-4 2-15,-17-12 2 16,-2-5 2-16,-13-14 7 16,-6-2 0-16,-11-4 0 0,-16 4 0 15,-3-1 1-15,0 17-1 16,0 16-1-16,9 17 0 15,-1 13-7-15,8 9 1 16,14 13-7-16,17 6 0 16,-17-44-2877-16</inkml:trace>
  <inkml:trace contextRef="#ctx1" brushRef="#br0" timeOffset="-66820.64">28533 14741 2324 0,'0'0'0'15,"11"-30"87"-15,-1 8 1 16,1 2 46-16,-5 4 1 15,-4 5-21-15,-2 11 1 0,0 0-57 16,0 0 2-16,0 0-11 16,0 27 0-16,0 9-8 15,0 8-1-15,9 0-5 16,15-6 1 0,3-16-5-16,16-3 1 0,17-8-3 15,0-11 0-15,-14-11 3 16,-6-5-1-16,-12-3 2 15,-9-9-1-15,-3-5 5 16,-3-2 1-16,-2 5 3 0,-5 5-1 16,-4 19-4-1,-2 6 0-15,0 0-4 0,0 0 2 16,0 20-14-16,0 15 0 16,9 14-6-16,1 4 1 15,4-23-8-15,2-11 2 16,11-8-3-16,3-9 1 15,8-10-2-15,5-16 2 32,1-12-1-32,-9-8 0 0,-8-8 2 15,-2-3 1-15,-6-5 5 16,2-11 0-16,-10 0 4 16,0-3-16-16,-8-8-2 15,-3 13 0-15,-3 17 0 16,0 19 0-16,0 22 0 15,3 11 0-15,-21 36 0 16,5 19 0-16,-3 35 0 0,8 11 0 16,5 3 0-16,6 3 0 15,6-11 0 1,5-5 0-16,5-7 0 0,14-10 0 0,-1-8 0 16,7-19 0-16,-4-25 0 15,3-22 0-15,-2-17 0 16,-3-24 0-16,-30 41-3024 15</inkml:trace>
  <inkml:trace contextRef="#ctx1" brushRef="#br0" timeOffset="-66663.68">29243 14478 2009 0,'0'0'0'16,"0"0"25"0,0 27 1-16,0-16 16 0,14 3 1 15,34 5 79-15,34 0 2 16,15-11-21-16,6-8 1 15,-16-13-8-15,-8-9-1 16,-9-3-8-16,-10-5 0 16,-60 30-2310-16</inkml:trace>
  <inkml:trace contextRef="#ctx1" brushRef="#br0" timeOffset="-65575.93">22623 14837 1683 0,'0'0'0'0,"0"0"296"0,0 0 0 15,0 0-166-15,0 0 2 16,0 0-56-16,-11-28 0 16,11 28-44-16,0 0 0 15,11 11-13-15,2 6 1 16,1-4-7-16,0 6 2 16,-4-2-3-16,-4-6 0 15,-6-11-1-15,11 13 1 16,-11-13 2-16,11 6 1 15,-11-6 5-15,13 5 0 16,-13-5 11-16,16-16 0 16,-8 8 9-16,-2-11 2 0,-6 2-2 15,-3-5 1-15,-2 9-2 16,5 13 0-16,-6-11-7 16,6 11 0-16,0 0-10 15,-16 8 0-15,11 6-7 16,-1-9 0-16,1 6-6 15,5-11 0-15,0 0-2556 16</inkml:trace>
  <inkml:trace contextRef="#ctx1" brushRef="#br0" timeOffset="-64803.97">22628 14806 1658 0,'0'0'0'0,"0"0"209"0,0 0 1 16,-29-16-80-16,29 16 0 15,0 0-53-15,0 0 1 16,13-8-38-16,28 5 1 16,45 0-18-16,28-13 2 15,25-3-7-15,31-17 1 16,26-10 5-16,10-12 0 16,19-8 8-16,-19 3-1 15,-41 3 3-15,-29 13-1 16,-25 9 12-16,-25 5 1 15,-29 6 0-15,-19 8 0 16,-16 8 0-16,-22 11 0 16,0 0 0-16,5-8 0 15,-5 8-7-15,0 0 0 16,-19 5-6-16,3 1 2 0,-5 2-4 16,2 3 0-16,2-3-5 15,-2-3 1-15,11 1-4 16,-3-1 1-16,11-5-3 15,-13 6 0-15,13-6 0 16,-11-11-1-16,11 11-3 16,-8 8 1-16,8-8-6 0,0 0 1 15,-11 8-1-15,11-8-1 16,0 0-2-16,0 0 0 16,0 0-2-16,0 0 0 31,0 0-1-31,0 0 0 0,0 0-9 0,0 0 2 15,0 0-2787-15</inkml:trace>
  <inkml:trace contextRef="#ctx1" brushRef="#br0" timeOffset="-64473.82">24472 14218 1922 0,'0'0'0'16,"-19"-6"27"-16,8 3 0 15,11 3 24-15,-16-5 2 16,16 5 40-16,-17-3 0 0,17 3-30 16,0 0 0-16,-10-3-10 31,10 3 1-31,0 0-7 0,0 0 1 0,0 0-10 16,0 0 1-16,0 0-5 15,27 3 1-15,19 5 2 16,5 6 0-16,1-6-4 15,-12 3 0-15,-18 11-1 16,-11 6-1 0,-16-1-2-16,-17 3 0 0,-30 6-3 0,-5 2 0 15,6-5 0-15,-3-8 0 16,16-6 5-16,5-14 0 16,14-5-4-16,8-5 1 15,11 5-2445-15</inkml:trace>
  <inkml:trace contextRef="#ctx1" brushRef="#br0" timeOffset="-63751.55">25521 14020 1796 0,'0'0'0'0,"0"-54"204"16,-3 13 2 0,0-9-58-16,-5 9 1 0,0 22-64 0,-8 11 2 31,-6 2-48-31,-10 12 1 15,-17 13-13-15,-3 11 0 0,1 25-10 0,2 5 1 16,8 17-3-16,9-3-1 31,10 0-1-31,14-6-1 16,16-5-3-16,19-5 1 16,14-9 1-16,19-13 1 15,24-34 0-15,8-18 0 16,5-17 2-16,-4-11-1 15,-12-13 6-15,-8-4 1 16,-16 18 7-16,-11-7 1 16,-19 4 13-16,-24-4 0 15,-19-21 6-15,-17 0 2 16,-5 0-2-16,-8 16 1 16,-5 25-4-16,-1 25 0 15,1 26-11-15,5 18 2 0,5 21-7 16,0 3 0-16,6 0-9 15,13-6 0-15,9-18-7 16,21-4 0-16,11-7-4 16,13 5 1-16,14 8-3 15,6 0 1-15,-1-8-2 16,1 0 0-16,-1-1-1 16,-10 9-1-16,-6 6-1 0,-7 2 1 15,-18-10 0-15,-7-1 1 16,-8-11 1-16,-9-5-1 15,3-11 6-15,-8 0 1 16,3-3 5-16,-8-8 1 16,2-8-1-16,-2-5 1 15,2-15-4-15,16-13 1 16,6 41-2875-16</inkml:trace>
  <inkml:trace contextRef="#ctx1" brushRef="#br0" timeOffset="-63515.61">25838 13626 2287 0,'0'0'0'0,"0"0"164"16,0 0 1-16,0 0-2 15,0 0 1-15,0 0-38 16,0 0-1-16,0 0-61 15,27 6 1-15,-27 2-14 16,-3 8 1-16,1 3-8 16,2 6 1-16,2-9-11 0,9 6 1 15,6 6-4-15,4 2 1 16,-21-30-2768-16</inkml:trace>
  <inkml:trace contextRef="#ctx1" brushRef="#br0" timeOffset="-62492.84">26294 14270 2362 0,'0'0'0'16,"0"0"146"-16,21-39 1 15,-5 6 53-15,-7-2 1 16,-4 5-96-16,-8 5 0 0,-8 3-63 15,-10 11-1-15,-9 8-12 16,-16 6 2-16,-6 14-10 16,6 18 1-16,6 6-9 15,7 3 0-15,11-8-4 16,14-12 1-16,8-2-4 16,6-8 1-16,10-6-3 15,14-2 1-15,10-6-2 0,7-6 0 16,-7-2 0-1,-10-3 0-15,-3 6 0 0,-11 5 1 16,1 0-1-16,-4 0 2 16,3 0-1-16,-5 8 2 15,8 19-1-15,-8 25 1 16,-5 11 2-16,-12 11 0 16,1 3 2-16,-9-3 0 15,-8-20 1-15,1-10 1 16,2-14 6-16,-3-16 0 15,-5-11 8-15,-3-14 1 16,0-14 7-16,3-27-1 16,16-22 3-16,11-22 0 15,11-5-2-15,11 11 0 16,0 16-19-16,13 19 2 0,0 17-9 16,-2 10 0-16,-1 6-5 15,6-2 1-15,19-6-4 16,11 0 0-16,8-9-2 15,-3 4 2 1,6 4-1-16,-12 10 0 0,-26 1 0 16,-19 7 0-16,-22 13 1 15,0 0 0-15,0 0 0 16,-6 16 0-16,-26 20 1 0,-6 10 0 16,-8 4 1-16,2-9 1 15,15-6 0-15,4-16 0 16,17-13 2-16,8-6-1 15,0 0 0-15,11 5 0 16,11-16 1-16,13-8-1 16,14-11 4-16,-1-8 0 15,-7-6 2-15,-6 0 1 16,-8 9-1-16,-8 10 2 16,-5 8-2-16,-14 17 1 15,13-5-6-15,-13 5-5 16,6 14 0-16,-1 10 0 15,1 17 0-15,-1 6 0 16,6-9 0-16,0-10 0 0,2-17 0 16,-2-6 0-16,0-5 0 15,13-11 0 1,4-8 0-16,7-11 0 0,-11-17 0 16,-2 4 0-16,-9 7 0 15,-2 11 0-15,-5 6 0 16,-1 8 0-16,-5 11 0 15,0 0 0-15,16 11 0 0,14 8 0 16,16 6 0-16,22-3 0 16,8-14 0-16,0-13 0 15,-3-12 0-15,-2-8 0 16,-4-7 0-16,1-9 0 16,-68 41-3047-16</inkml:trace>
  <inkml:trace contextRef="#ctx1" brushRef="#br0" timeOffset="-59573.21">21137 13021 1557 0,'0'0'0'15,"-13"-38"97"-15,2 16 0 16,-5 3-35-16,-1-1 1 16,4 7 52-16,-14 10 2 15,-11 11-50-15,-11 22 2 16,0 17-22-16,6 24 0 16,2 33-6-16,0 8-1 15,17-16-12-15,8-8 1 16,10-14-5-16,12 0 0 15,7-9-4-15,14-2-1 16,14-11-4-16,16-21 1 0,14-26 2 16,15-24 0-16,12-22 10 15,-3-17 0-15,-14-5 7 16,-16-2 0-16,-16 7 5 16,-19 6 0-16,-30-8 6 15,-27-11 0-15,-19-9 12 16,-14 6 0-16,-19 11-2 15,-7 11 1-15,4 25-5 0,6 30 1 16,14 24-8-16,10 22 1 16,6 11-12-16,14 9 1 15,13-1-15-15,19-10 2 16,11-6-12-16,19-16 1 16,10-6-6-1,17 3-1-15,14 8-2 0,13 2 0 16,13-4 0-16,-10-1-1 15,-8 3-1-15,-14 6 0 16,-19-3 0-16,-14 2 0 16,-18-2 0-16,-9-8 0 15,-10-12 0-15,-14 1 0 16,-8-3 1-16,-8-3 1 16,-1-5 6-16,9-3 1 15,3-6 4-15,13 0 2 0,11-5 2 16,13-16 0-16,-13 16-2705 15</inkml:trace>
  <inkml:trace contextRef="#ctx1" brushRef="#br0" timeOffset="-59151.43">22222 13538 2487 0,'0'0'0'0,"0"0"136"0,-11-38 0 15,0 22 52-15,-3-6 2 16,-10 3-74-16,-8 5-1 16,-15 0-57-16,-10 14-1 15,-5 17-20-15,2 10 1 16,14-2-13-16,3 5-1 16,5 11-7-16,16-3 0 15,12-8-7-15,10-8 0 16,10-8-3-16,12-9 1 15,24-13-3-15,6-8 1 16,13-14 1-16,-8-6-1 16,-6 6 1-16,-10 11 1 15,-14 8 1-15,-3 0 1 0,-7 5-1 16,-7 9 1-16,-10-3-2 16,14 14 0-1,-9 2-2-15,1 14-1 0,5 20 0 16,0-4-1-16,2-10 0 15,3-14-1-15,3-11-1 16,19-14 0-16,17-13-2 16,1-9 1-16,-56 25-2852 0</inkml:trace>
  <inkml:trace contextRef="#ctx1" brushRef="#br0" timeOffset="-58741.14">22604 13402 2349 0,'0'0'0'16,"-14"-14"62"-16,14 14 1 15,-19-11 29-15,9 16 0 16,-4 6 19-16,-8 3 0 16,-8 13-56-16,-2 6 1 15,8-3-7-15,13 6-1 0,5 5-4 16,12-3-1-16,18-5-6 0,17-8 0 16,16-20 3-16,10-10-1 15,9-14 2-15,3-9 1 16,-9-13 1-16,-7-3-1 15,-20 3-10-15,-5 6-1 16,-11-4-10-16,-10-13 1 16,-9-2-8-16,-6 4 2 0,-4 20-6 15,2 30 1 1,-19 6-6-16,2 24 0 0,-18 30-2 16,-3 6 0-16,14-11-3 15,-1-9 1-15,15-2-1 16,15-6 0-16,9-8 0 15,13-10 0-15,24-12 0 16,17-8 0-16,19-8 2 16,-1-14 1-16,1-19 2 0,-3-3 2 15,-13 8-1-15,-20-10-1 16,-51 46-2779-16</inkml:trace>
  <inkml:trace contextRef="#ctx1" brushRef="#br0" timeOffset="-58221.96">20590 12857 1557 0,'0'0'0'0,"0"0"29"0,0 0 0 15,0 0-24 1,0 0 1-16,0 0 61 0,0 0 1 16,0 0 3-16,19 57 1 15,8-5 1-15,-6-8 0 16,-2-14 0-16,-13-8 1 16,-1-14-11-16,-5-8 1 15,0 0 11-15,11-3 1 31,-3-18 21-31,3-18 0 0,-5-24 6 0,-6 0 2 16,5 3-9-16,-5 13 1 16,0 15-9-16,0 15 1 15,0 3-18-15,0 14 0 16,0 0-10-16,0 28 2 16,11 27-14-16,24 10 2 15,-35-65-2761 1</inkml:trace>
  <inkml:trace contextRef="#ctx1" brushRef="#br0" timeOffset="-57560.69">22452 14042 1608 0,'0'0'0'0,"-19"-30"285"0,3 6 0 16,2-1-163-16,6 3 1 15,5 14-46-15,3 8 0 16,0 0-44-16,3 27-1 16,13 42-17-16,12 13 1 15,7 14-5-15,3 13 0 16,0 20-1-16,0 2 0 15,2-18 1-15,-10-26 1 16,5-24 4-16,-2-11 1 16,-17-8 10-16,-5-11 1 15,-8-14 17-15,2-8 1 16,-5-11 9-16,0 0 0 16,0 0 9-16,0 0 1 15,0 0 8-15,0 0 0 0,-13-25 0 16,10 9 0-16,6 0-14 15,2 5 2-15,-5 11-2737 16</inkml:trace>
</inkml:ink>
</file>

<file path=ppt/ink/ink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792" units="cm"/>
          <inkml:channel name="Y" type="integer" max="2112" units="cm"/>
          <inkml:channel name="T" type="integer" max="2.14748E9" units="dev"/>
        </inkml:traceFormat>
        <inkml:channelProperties>
          <inkml:channelProperty channel="X" name="resolution" value="122.71844" units="1/cm"/>
          <inkml:channelProperty channel="Y" name="resolution" value="121.37931" units="1/cm"/>
          <inkml:channelProperty channel="T" name="resolution" value="1" units="1/dev"/>
        </inkml:channelProperties>
      </inkml:inkSource>
      <inkml:timestamp xml:id="ts0" timeString="2023-01-13T06:59:39.293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context xml:id="ctx1">
      <inkml:inkSource xml:id="inkSrc1">
        <inkml:traceFormat>
          <inkml:channel name="X" type="integer" max="20224" units="cm"/>
          <inkml:channel name="Y" type="integer" max="11264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654.49835" units="1/cm"/>
          <inkml:channelProperty channel="Y" name="resolution" value="647.3563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1" timeString="2023-01-13T06:59:40.493"/>
    </inkml:context>
  </inkml:definitions>
  <inkml:trace contextRef="#ctx0" brushRef="#br0">8422 18236 0,'0'0'0</inkml:trace>
  <inkml:trace contextRef="#ctx1" brushRef="#br0">2101 11717 1381 0,'0'0'0'16,"0"-30"102"-16,0 11 0 15,0 5 92-15,0 4 2 16,0-4-58-16,0 3 0 16,0-11-41-16,0 0 2 15,0 0-43-15,0-3 0 16,0 4-1-16,0 7 0 16,0 14-5-16,0-19-1 15,0 19-3-15,0 0 1 0,-11 24-9 16,-2 20 2-1,-4 38-7-15,-4 3 2 0,2 0-4 16,8-3 1-16,0-2-6 16,0-9 1-16,11-11-7 15,0-11 1-15,0-13-2 16,0-20 1-16,0-16-4 16,0 0 1-16,0 0 1 31,11-2 1-31,-6-9 4 0,12-14 1 15,2-24 6-15,8-28 1 16,-8-27 5-16,-8-16 1 16,5-6-4-16,-5 11 2 15,8 27-4-15,-3 20 2 16,0 13-6-16,-8 8 1 16,-2 14-7-16,-1 11 1 0,-5 22-8 15,0 0 2-15,6 20-5 16,4 21 0-16,9 16-5 15,3 12 0-15,0 10-3 16,-3 14 0-16,8 28-2 16,3 2 1-16,0-16-2 15,2-25 1-15,-8-22-1 16,-2-16 1-16,-3-19-1 0,-8-6 1 16,-11 0 0-16,0-19 0 15,0 0 3-15,-11-8 0 16,-13-17 4-16,-17-5 0 15,-5-6 3-15,-11-16 0 16,0-5 3 0,0 10-1-16,11 23-9 0,11 10 0 15,13 22-4-15,11 11 0 16,9 9-2-16,10-4 1 16,13 6-13-16,15-13 1 15,15-3-11-15,17-20 2 16,19-8-9-16,10-16 1 15,17-16 2-15,3-20 1 16,-20-8 5-16,-10 3-1 16,-25 11 9-16,-21 19 0 0,-25 10 7 15,-10 15 1-15,-6 16 2 16,-11-8 2-16,-5 13 1 16,-14 6 1-16,-5 14 0 15,-6 13 0-15,8 11 1 16,14 12 1-16,14 4 1 15,5-7-1-15,11-17 0 16,8-8 0-16,11-3 2 16,8 3-1-16,13 5-1 15,9 1 1-15,8-12-2 0,-6 3 1 16,0-5-1 0,-16-6 1-16,-16-3 1 0,-24-5 0 15,-12 3 0-15,-16-3 2 16,-29 3-1-16,-3 2 1 15,-3-8 1-15,16-5 1 16,19-6-3-16,6-5 0 16,16 8-3-16,-8-25 1 15,11-10-2-15,18-15 0 16,-21 50-2727-16</inkml:trace>
  <inkml:trace contextRef="#ctx1" brushRef="#br0" timeOffset="361.61">3766 11608 2248 0,'0'0'0'16,"13"-30"7"-16,-2 5 1 0,-11 0 9 15,-6 4 1-15,1 12 86 16,5 9 0-16,-19-5-16 16,-3 13 1-16,-24 14-3 15,0 0 0-15,11 11-11 16,13 8 0-16,14 0-24 15,8 8 2-15,8 3-13 0,14 0 2 16,13-5-14-16,0-3 1 16,9-3-10-16,-3-6 0 15,-12-10-5-15,-7-6-1 16,-11-5-1-16,-3 0 0 16,-8-14-2-16,0 13 1 15,0-13-2-15,-24 17 1 16,-4-6 4-16,-1 2-1 15,4-7-3-15,4-6 2 16,10-6-2-16,11 6 1 16,5-16-7-16,22-14 1 15,-27 30-2597-15</inkml:trace>
  <inkml:trace contextRef="#ctx1" brushRef="#br0" timeOffset="1664.39">4207 11553 2248 0,'0'0'0'0,"0"0"9"16,0 0 0-16,0 0-2 16,0 0 0-16,0 0 93 15,-10 36 1-15,4 24-14 16,6 8 2-16,6 4-6 0,10-12 0 16,14-8-9-1,5-11 1-15,16-16-23 0,6-17-1 16,6-14-3-16,-12-7-1 15,-5-17-2-15,-10-6 1 32,-1-19-3-32,-8-5 2 0,-8 0-3 0,-3 5-1 15,-5 14-5-15,0 5 0 16,-8 20-3-16,-3 16-1 16,0 0-7-16,5 16 0 15,-5 20-6-15,0 24 1 16,0 11-7-16,11 3 2 15,5-14-5-15,14-13 1 16,2-17-5-16,4-24 1 16,4-17-3-16,6-11 2 15,-5-11-7-15,-14-8-1 0,-8-6-25 16,-8-7 1-16,-6-7-37 16,1 7 1-16,-6 7-13 31,0 14 0-31,0 14 31 0,0 11 1 0,0 8 23 15,0 0 0-15,-6 11 13 16,6 13 0-16,0 28 5 16,0 9 1-16,6-7 1 15,5-10 0-15,8-14 1 0,-3-8 0 32,8-14 5-32,9-10 1 0,7-9 6 0,1-14 0 15,5-11 7-15,-11-2-1 16,-2-6 8-16,-9 11 1 15,-2 3 0-15,-11 11 1 16,-3 8-3-16,-8 11 1 16,0 0-7-16,0 0 1 15,11 30-4-15,0 9 1 16,5 13-6-16,3 2 2 16,11-23-5-16,2-10 1 15,-7-7-3-15,-4-8 0 16,9-6-1-16,-3-6 1 15,3-10-2-15,0-3 2 16,-3-6-1 0,-5-5 0-16,-9 5 3 0,-2 3 2 15,-5 9 0-15,-1 2 1 0,-5 11 2 16,0 0 0-16,11-3 0 16,-11 3-1-16,24 19-4 15,3 6 0-15,20-1-3 16,7-10-1-16,8-19 0 15,6-15-1-15,-6-15 1 16,-2-4-1-16,2-10 0 16,-10-3 0-16,-6-8 1 0,-11-6-1 15,-8-2 1-15,-19-9 0 16,3-8 1-16,-11-2-1 16,-11 4 0-16,3 15 0 31,-3 19 1-31,0 13 0 0,6 22-1 0,5 14 2 15,-11 11-4-15,8 33 2 16,-7 33-4-16,4 27 0 16,1 22-1-16,10 8 0 15,1 8-1-15,4 9 0 16,9 0-1-16,-2-1-1 31,-1-2-1-31,3-8 1 16,3-20-2-16,-9-24 2 15,-2-25-1-15,-11-71 1 16,0 0 0-16,0 0 0 0,-5-11 1 16,-6-54 0-16,8-18-2 15,11-21 1-15,3-35-1 16,0 2 0-16,5 0-1 16,9 22-1-16,-1 25-2 15,8 16 0-15,9 27-9 16,-11 22 2-16,2 12-9 15,4 10 2-15,4 14-4 0,1 14 0 16,-3 10 4-16,-14 17 0 16,-13 11 6-16,-27 0 0 15,-36 0 6-15,-4-11 0 16,-4-8 5-16,14-14 2 16,0-13 2-16,8-20 1 15,38 3-2688-15</inkml:trace>
  <inkml:trace contextRef="#ctx1" brushRef="#br0" timeOffset="2089.21">7683 11277 1784 0,'0'0'0'0,"-6"-61"188"0,6 7 1 15,6-7-22-15,-6 1 0 16,5 5-31-16,-5 14 1 15,0 19-61-15,0 3 1 16,0 19-24-16,0 0 1 16,0 0-8-16,-5 47 0 15,-9 29-11-15,9 23 0 16,-1 5-10-16,12 8 0 16,-1 1-4-16,9-4-1 15,-3-5-5-15,0-13 1 16,-1-15-2-16,9-21 0 15,-8-19-1-15,-5-23-1 16,-6-13-3-16,0 0 1 16,0 0-2548-16</inkml:trace>
  <inkml:trace contextRef="#ctx1" brushRef="#br0" timeOffset="3173.09">7233 11515 2173 0,'0'0'0'0,"0"0"84"15,0 0 1-15,0 0 35 16,40-36 1-16,20 20-52 15,30-6 2-15,15 3-44 16,9 8 0-16,-11 11-8 16,-16 5 1-16,-19 12 7 0,-17 13 1 15,-10 8 2-15,-19 14 2 16,-14 8 2-16,-14 1-1 16,-2-1-1-16,3-3 0 15,5-10-1 1,0-11-1-16,5-15-4 0,9-7 1 15,13-11-2-15,19-14 1 16,24-25 0-16,9-10 0 16,-14-17 5-16,-8-8 2 15,-11-9 0-15,-11 3 1 16,-8-7 8-16,-10 12-1 16,-4 18-4-16,-7 18 0 15,-1 22-1-15,-5 14 1 16,-11 20-7-16,-2 10 1 15,-4 30-16-15,1 6 2 16,11-1-10-16,5-7 0 0,5-1-5 16,6-10 1-16,13-9-3 15,9-2 1-15,2-20-1 16,17-8 0-16,10-16 0 16,6-14 0-16,2-16 0 15,-7-3 0-15,-28-6 0 16,-13-2 2-16,-22 3 0 15,-28 2 1-15,-37 3 4 16,-2-3 0-16,-1 14 3 16,-3 13 0-16,14 17 0 0,17 19 1 15,7 14-3-15,14 11 0 16,8 5-5-16,22-2 2 16,14-17-5-16,7-11 1 15,14-8-7-15,19-11 1 16,9-16-74-16,1-3 1 15,4-3-56-15,-8-11 0 16,-20-8 17-16,-5 0 0 16,-16 5 51-16,-3 3 1 15,-5 6 38-15,-3 8 1 16,-14 8 21-16,-5 11 2 16,0 0 4-16,6 16 0 0,-6 14 13 15,0 20 0 1,-6 15 18-16,6 1-1 0,6-11 6 15,4-9 0-15,4-16-2 16,8-16 1-16,-3-8-5 16,8-15 2-16,8-7-4 15,0-14 1-15,-2-11 2 16,-9 2 0-16,-2 1 1 16,-6 5-1-16,-8 3 0 15,-2 3-1-15,-6 19-2 0,0 8 2 16,0 0-5-16,-14 5-1 15,-2 20-7-15,0 13 1 16,5 14-5-16,8-5-1 16,8-9-5-16,14-8 1 15,3-11-4-15,13-8 0 16,22-14-1-16,14-8 0 16,-9-16-2-16,0-3 2 15,-10-3-1-15,-6-3 0 16,-5-10 1-16,-6 8 0 15,0 5 0-15,3 11 0 16,-13 14 0-16,-9 5-1 16,-3 8-1-16,-2 9 0 15,0 16 0-15,-5 14 0 16,-1 8-1-16,-5-38 0 0,0-3 0 16,0 0 0-16,-5 0-1 15,5-11 1-15,0 0-1 16,0 0 0-16,0 0-2844 15</inkml:trace>
  <inkml:trace contextRef="#ctx1" brushRef="#br0" timeOffset="3276.08">9871 10915 2023 0,'0'0'0'16,"-30"11"0"-16,3 8 1 15,27-19-1519-15</inkml:trace>
  <inkml:trace contextRef="#ctx1" brushRef="#br0" timeOffset="3800.04">2795 13207 1997 0,'0'0'0'0,"-41"-22"-10"16,14 9 1-16,11 2-2 15,16 11 1-15,-8-9 62 16,8 9 1-16,30-13 50 16,27 2 1-16,56 0 1 15,45-3 2-15,64-2-16 0,54-1-1 16,80-2-24-16,91 0 0 16,82-3-16-16,29 0 2 15,-19 0-9-15,-10 0 0 16,5-5-3-16,-65 2-1 15,-65 9-4-15,-73-1-1 16,-65 4 1-16,-50 7 0 16,-37 1-4-16,-51 5 2 15,-47 0-9-15,-27-3 0 16,-24 0 1-16,-14 0 0 16,-16 3-3-16,14 0 0 15,-14 0-1-15,22-10 0 16,-22 10-2608-16</inkml:trace>
  <inkml:trace contextRef="#ctx0" brushRef="#br0" timeOffset="31423.62">18659 17330 0,'0'0'0</inkml:trace>
  <inkml:trace contextRef="#ctx1" brushRef="#br0" timeOffset="31120.68">12264 11386 1670 0,'0'0'0'31,"0"0"113"-31,0 0 0 16,0 0 118-16,0-38 1 0,6 8-64 16,-1-6 0-16,1 11-55 15,-6 6 1-15,0 19-44 16,0 0 1-16,0 0-4 16,0 14 2-16,8 22-13 15,3 18 0-15,-6 12 1 16,-5 0 2-16,5-6 0 15,-5-5 2-15,6 5-9 0,-6 6 2 16,5-3-8-16,1-11 0 16,-1-22-1-16,3-16 1 15,-8-14-9-15,27-33 1 16,14-33-4-16,5-22 0 16,-5-2-29-16,-6 2 1 15,-2 1-12-15,-14-9 1 16,-9-25-40-16,-4 4 0 15,-6 23-30-15,-6 23 0 16,-10 17 4-16,-3 15 0 16,0 17 36-16,-3 11 2 15,-10 11 23-15,-11 17 1 16,-14 24 8-16,-6 19 1 16,1 25 1-16,5 16 0 0,0 14 9 15,8-2 0-15,6-9 12 16,8 5 1-16,10 28 9 15,9-3 1-15,11-16 2 16,21-22 1-16,19-33 0 16,22-25 1-16,24-16-5 15,17-16 2-15,21-15-3 16,-2-15 1-16,2-23 2 16,-10-38 2-16,-15-27 6 0,-15-11 1 15,-33 11-17 1,-30 5-26-16,-37 8 0 0,-25-13 0 15,-25-28 0-15,-8 9 0 16,-7 46 0-16,13 36 0 16,18 27 0-16,23 27 0 15,16 20 0-15,16 8 0 16,0-33-2990-16</inkml:trace>
  <inkml:trace contextRef="#ctx1" brushRef="#br0" timeOffset="31529.82">14422 11252 1733 0,'0'0'0'0,"8"-41"175"0,3 8 0 15,-5-3 17-15,5 4 1 16,-6 10-69-16,-5 5-1 16,5 1-32-16,-5 16 0 15,3-14-19-15,2 28 0 16,12 21 4-16,-1 23 0 15,-5 27-11-15,0 0 0 16,-3-9-5-16,3 1 1 16,-6 5-12-16,6-2 0 15,3-12-3-15,7-8 1 16,1-13-8-16,19-20 0 16,29-24-14-16,22-22 0 15,-92 19-2848-15</inkml:trace>
  <inkml:trace contextRef="#ctx1" brushRef="#br0" timeOffset="31966.41">15854 11257 2437 0,'0'0'0'0,"0"0"102"16,-41-5 0-16,6 5 40 0,-17 5-1 31,1 15-12-31,-6 10 1 15,-6 11-74-15,7 14 1 16,7 13-12-16,5 6 1 0,9 5-7 16,11-2-1-16,13-9-8 15,16-13 0-15,14-19-2 16,19-20 2-16,22-21 0 16,18-25 0-16,4-17 2 15,-1-16 0-15,-13-14 8 16,-6-10 1-16,-10-4-2 15,-12-7 0-15,-18-14 3 16,-8-6-1-16,-14-5 2 16,-11 8 1-16,-3 24-4 15,3 31-20-15,-5 35-20 16,3 39 0-16,-4 38 0 0,6 38 0 16,1 36 0-16,-1 20 0 15,8-7 0-15,9 4 0 16,12 2 0-16,18-14 0 15,15-13 0-15,12-25 0 16,13-30 0-16,16-30 0 16,-92-33-3018-16</inkml:trace>
  <inkml:trace contextRef="#ctx1" brushRef="#br0" timeOffset="33142.03">17426 11298 1871 0,'0'0'0'0,"-5"-57"299"0,-1 13-1 15,1-16-146-15,-1 5-1 16,6 0-55-16,0 14 0 15,-2 17-41-15,2 7 0 16,0 17-14-16,0 0-1 16,0 36 4-16,0 30 0 15,0 43-1-15,0 12 2 16,0-1-3-16,0-5-1 16,2-8-2-16,15-17 1 15,2-19 1-15,8-16 1 16,2-25-1-16,7-30 2 15,13-22 0-15,-1-16 0 16,9-22 9-16,-3-6 0 16,-5-13 0-16,-8 7 2 15,-9-1 0-15,-13 21 0 16,-2 13-22-16,-12 17-32 0,-5 22 0 16,6 11 0-1,-1 33 0-15,3 22 0 16,6 5 0-16,5 3 0 15,8 3 0-15,8-14 0 16,6-6 0-16,5-21 0 0,5-12 0 16,1-15 0-16,-6-12 0 15,-5-19 0 1,-1-11 0-16,-7-14 0 0,-9-7 0 16,-2-7 0-16,-9-4 0 15,-7 4 0-15,-6 12 0 16,0 16 0-16,0 20 0 0,0 24 0 15,11 24 0 1,2 20 0-16,14 16 0 0,14 9 0 16,21-15 0-16,3-10 0 15,19-22 0-15,9-17 0 16,10-16 0-16,5-16 0 16,0-14 0-16,-15-14 0 0,-17-3 0 15,-30 9 0 1,-19-6 0-16,-22 6 0 15,-18 5 0-15,-17 8 0 16,-16 14 0-16,-17 22 0 16,-2 20 0-16,-2 18 0 15,1 17 0-15,18-3 0 16,18-6 0-16,11-10 0 16,22-9 0-16,18-19 0 15,9-2 0-15,13-17 0 16,12-17 0-16,-1-10 0 15,-11-12 0-15,-2 1 0 0,-3-8 0 0,-14 7 0 16,-7 15 0-16,-7 13 0 16,-10 11 0-1,11-6 0-15,-5 17 0 16,7 19 0-16,9 25 0 0,2 5 0 16,3-19 0-16,-2-11 0 0,5-16 0 31,8-14 0-31,8-16 0 0,5-17 0 15,1-17 0 1,-12-15 0-16,1-6 0 0,-8-14 0 16,-9-8 0-1,-11-17 0-15,-7-10 0 16,-3-9 0-16,-3 17 0 0,0 27 0 16,2 35 0-16,1 28 0 0,-3 22 0 15,14 47 0 1,-9 46 0-16,14 22 0 15,8 11 0-15,0 3 0 16,8 5 0-16,1-8 0 16,-1-6 0-16,0-10 0 0,-2-20 0 15,-3-29 0-15,-14-29 0 16,-16-32 0-16,0 0-2972 16</inkml:trace>
  <inkml:trace contextRef="#ctx1" brushRef="#br0" timeOffset="33316.11">19671 11381 2324 0,'0'0'0'16,"0"0"130"-16,-6 32 1 16,12-18 49-16,10 0-1 15,27 2-17-15,36-2-1 16,29-6-82-16,9-8-1 16,-3-11-8-16,2-2 0 0,20 2-12 15,2 5 1 16,-10-5-17-31,-9-8-1 0,-119 19-2865 0</inkml:trace>
  <inkml:trace contextRef="#ctx1" brushRef="#br0" timeOffset="34946.4">21585 11383 2060 0,'0'0'0'32,"29"-41"146"-32,-7 0 0 15,-6 0 37-15,-5 3 1 16,-5 2-55-16,-6 12 1 16,-3 4-48-16,3 20 0 0,-14 0-18 15,-10 30 1-15,-9 31-10 16,-2 13 1-16,-3 8-9 0,8 5 0 31,11-4-9-31,9-7 0 0,10-10-4 0,10-17 0 16,15-21-10-16,16-26 2 15,26-26 10-15,15-17 1 16,21-11 9-16,-6-11 1 16,-13 0-3-16,-19-3 0 15,-19 11 1-15,-24 17 0 16,-8 13-7-16,-9 14 0 15,-5 11-33-15,-13 30-5 16,2 25 0-16,-6 19 0 16,4 3 0-16,13-1 0 15,13-13 0-15,9-5 0 16,13-22 0-16,1-12 0 16,-7-21 0-16,9-11 0 15,8-31 0-15,1-7 0 0,-12-9 0 16,-19 0 0-16,-11-2 0 15,-10 2 0-15,-11-5 0 16,-14 8 0-16,-11 8 0 16,6 14 0-16,13 22 0 15,6 16 0 1,-6 11 0-16,9 11 0 0,2 6 0 16,16 5 0-1,9-11 0-15,19-16 0 16,23-9 0-16,10-13 0 15,-4-14 0-15,6-5 0 16,-9-1 0-16,-4 4 0 16,-15 10 0-16,-10 3 0 15,-14 0-43-15,-16 11-3 16,0 0 24-16,6 22 1 16,-9 22 14-16,3 16 2 0,3-5 4 0,-1-1 1 15,4-7 0-15,5-9 1 16,5-16 2-16,-3-8 2 15,9-9 4 1,0-13 0-16,8-14 9 0,-1-8-1 16,-1-11 8-16,-7 3 1 15,-7 2 3-15,-3 17-26 16,-6 0-3-16,1 8 0 16,-6 11 0-16,10 3 0 0,-1 13 0 15,12 14 0 1,6 25 0-16,9 2 0 0,10-7 0 15,19-12 0-15,24-13 0 16,14-14 0-16,0-14 0 16,-8-14 0-16,-11-7 0 15,-13-6 0-15,-14-17 0 16,-17-13 0-16,-10-11 0 0,-8-9 0 16,-17 4-105-16,-10 7 0 15,-9 9 18-15,-5 24 2 16,-5 12 19-16,-6 24-1 15,-13 16 33-15,-1 14 0 16,1 25 16-16,5 13 1 16,11 9 8-16,-3 8 1 15,8 5 5 1,11-7 0-16,6-4 1 0,21-19 1 16,11-16 1-16,9-17 0 15,4-24 0-15,1-22 1 16,0-25 5-16,-1-8 0 15,1-16 8-15,-14 16 2 16,3-20 11-16,-3-7 0 16,-5-22 8-16,-9-3-1 0,-7-3 3 15,-6 14 1-15,0 32-5 16,-6 48 1-16,6 13-3 16,-19 3 2-16,3 40-14 15,0 39 0-15,2 6-8 16,11 11 2-16,14-3-7 15,11-6 2 1,24-5-5-16,6-19 2 0,4-17-2 0,-9-30 2 16,-4-8 0-16,-5-17 1 31,-6-13 4-31,1-11 1 0,-1-5 11 0,-10-23 0 31,8-2 4-31,-19 27 0 16,0 3 2-16,-9 19-4 15,-2 11-24-15,3-14 0 16,-3 14 0-16,-5 19 0 16,2 11 0-16,-2 12 0 15,5 7 0-15,2-11 0 16,9-2 0-16,3-14 0 16,-3-3 0-16,5-8 0 0,8-6 0 15,11-5 0-15,6-5 0 16,2-17 0-16,-7-3 0 15,-6 6 0-15,-6-11 0 16,-5 8 0-16,0 0 0 16,-14 11 0-16,3 0 0 15,-8 11 0-15,0 0 0 16,11 0 0-16,-5 14 0 16,10 24 0-16,8 1 0 15,9-4 0-15,2-5 0 0,-8-13 0 16,8-4 0-16,6-4 0 15,-41-9-2986-15</inkml:trace>
  <inkml:trace contextRef="#ctx1" brushRef="#br0" timeOffset="35308.18">25120 11553 2500 0,'0'0'0'15,"0"0"64"-15,-11-38 1 16,11 38 35-16,-11-11 0 16,11 11-25-16,-16 11 0 15,-3 19-41-15,-8 25-1 16,8 10-8-16,13-2 0 15,17 0-4-15,8-13 1 16,11-9-1-16,13-14-1 0,17-10 4 16,13-23 1-1,11-13 12-15,-3-17 0 0,-10-10 5 16,-20-12-1-16,-15-10 0 16,-9-6 0-16,-11-17-2 15,3-4 1-15,-8-18 4 16,-3-2 0-16,3 0 1 15,-3 14 0-15,-5 38 0 16,2 27 0-16,-5 20-4 16,0 35 1-16,0 39-9 0,0 32 0 15,0 17-6-15,0 13 1 16,0 1-6-16,6-3-1 16,10 2-4-1,6-2-1-15,2-9-16 0,-5-13 0 16,3-38 0-16,-12-28 0 15,-10-30-3063-15</inkml:trace>
  <inkml:trace contextRef="#ctx1" brushRef="#br0" timeOffset="36221.33">25586 11334 2538 0,'0'0'0'15,"0"0"140"-15,24-8 0 0,3 2 33 16,20-2 1-16,20-3-54 15,20 3 1-15,22 3-52 16,-4 7 1-16,-21 6-9 16,-24 14 1-16,-22 17-8 15,-27 10 1-15,-11 17-8 0,-11 5 0 16,-16 8-12-16,5-10 1 16,9-1-8-16,7-10 1 31,17-12-8-31,3-16 2 0,13-5-3 15,2-25 0-15,12-14-8 16,8-13-12-16,5-14 0 16,6-11 0-16,-1-6 0 15,-7 1 0-15,-1-6 0 16,-10 8 0-16,-8 20 0 16,-9 10 0-16,-10 8 0 0,-14 17 0 15,2 22 0-15,-7 14 0 16,-6 30 0-16,11 8 0 15,19-3 0-15,19-11 0 16,11-13 0-16,8-9 0 16,-6-19 0-16,-5-13 0 15,-5-17 0-15,-3-14 0 16,-6-16 0-16,-2-11 0 0,-11-11 0 16,-13-3 0-1,-14-8 0-15,-9-5 0 0,-4-1 0 16,-15 12 0-16,1 19 0 15,-6 30 0-15,-7 24 0 16,-7 28 0-16,-12 22 0 16,-4 10 0-16,14 12 0 15,19-3 0-15,25-8 0 16,24-12 0-16,24-2 0 0,22-16 0 16,19-11 0-16,-3-17 0 15,-8-11 0-15,-3-19 0 16,-2-8 0-16,-3-8 0 15,-6-6 0-15,6 3 0 16,0 0 0-16,-5 11 0 16,-17 5 0-16,-13 14 0 15,-22 11 0-15,5 22 0 16,-16 22 0-16,-8 5 0 16,8 6 0-16,6-3 0 15,8-14 0-15,7-13 0 16,7-11 0-16,10-14 0 15,16-11 0-15,9-11 0 16,-1-17 0-16,-7-7 0 0,-9-1 0 16,-11-2 0-16,-2 5 0 15,-8 14 0-15,-9 11 0 16,-5 19 0-16,0 0 0 16,8 25 0-16,-5 29 0 15,8 9 0-15,13 6 0 0,14-6 0 16,13-11 0-16,20-19 0 15,24-11 0-15,11-17 0 16,-3-27 0-16,-11-16 0 16,-92 38-2964-16</inkml:trace>
  <inkml:trace contextRef="#ctx1" brushRef="#br0" timeOffset="36946.71">28476 11334 1796 0,'0'0'0'0,"0"0"82"16,0 0 1-16,0 0 26 16,13-44 0-16,1 0 59 0,2 1 2 15,-5 2-54-15,-3 13 1 16,-2 14-7-16,-6 14 0 16,0 0 2-16,10 17 2 15,-10 32-26-15,0 17 1 16,-5 13-18-16,0-2-1 15,5-6-8 1,5-13 1 0,6-20-14-16,2-13 2 15,9-12-9-15,16-18 2 16,27-9-8-16,-3-16 1 16,-5-11 1-16,-10-14 1 15,-12 3 2-15,-11 8 0 16,-2 1-5-16,-11 12-34 0,-11 15-2 15,0 16 0-15,0 0 0 16,0 0 0-16,-11 49 0 16,5 6 0-16,-2 5 0 15,8-5 0-15,8-17 0 16,3-10 0-16,-3-12 0 16,3-10 0-16,6-6 0 15,4-11 0-15,9-14 0 16,3-5 0-16,2-14 0 0,-5 3 0 15,-14 6 0-15,0 10 0 16,-8 6 0-16,-2 8 0 16,-6 11 0-16,0 0 0 15,11 8 0-15,-1 19 0 16,9 28 0-16,8 5 0 16,14-10 0-16,11-9 0 15,24-11 0-15,8-14 0 16,2-7 0-16,-10-9 0 15,-76 0-2979-15</inkml:trace>
  <inkml:trace contextRef="#ctx1" brushRef="#br0" timeOffset="37390.15">29777 11096 2526 0,'0'0'0'0,"8"-25"115"15,6 3 1-15,10-2 48 16,1 4-1-16,2 7-72 15,0 10 1-15,3 8-40 16,5 17 0-16,6 22-5 0,-20 14 1 16,-18 16-2-16,-17 0 0 15,-18 2-7-15,-6-15 1 16,0-1-2-16,5-11 0 16,9-16-2-16,8-8 1 15,8-12-5-15,8-13 2 16,0 0 0-16,21-24-1 15,23-20-5-15,15-8 2 16,17-14 5-16,6 3 2 16,10-5-1-16,-19-1-26 15,-19-2-10-15,-16 11 0 16,-14 16 0-16,-7 22 0 16,-17 22 0-16,-11 27 0 15,-16 36 0-15,-6 19 0 16,-5 3 0-16,6 6 0 0,13-20 0 15,13-3 0-15,17-10 0 16,14-6 0-16,21-11 0 16,13-16 0-16,17-17 0 15,22-8 0-15,18-11 0 16,15-11 0-16,-131 22-3004 16</inkml:trace>
  <inkml:trace contextRef="#ctx1" brushRef="#br0" timeOffset="38000.92">31518 11011 2449 0,'0'0'0'16,"-36"-41"103"-16,6 11 1 16,3-6 32-1,6 11 0-15,2 6-1 0,-3 14 1 16,-5-1-62-16,-11 17 0 16,-14 19-13-16,1 12 0 15,8 15-6-15,5 20 0 16,5 2-12-16,1 9 1 15,13-3-5-15,5-9 1 16,19-7-6-16,20-17 1 16,10-19-7-16,3-17 1 0,3-21-2 15,2-15 1-15,0-10 1 16,-2-16 0-16,0-14-1 16,-3-9 2-16,-6-13 3 15,1-14-13-15,-3-19-20 16,-3-5 0-16,-8-12 0 15,-8 6 0-15,-6 19 0 16,-10 28 0-16,-1 35 0 16,-2 28 0-1,-6 27 0-15,-5 30 0 16,-13 44 0-16,8 16 0 16,7 22 0-16,6 3 0 15,9 6 0-15,2-12 0 16,16-16 0-16,14-11 0 15,21-27 0-15,4-22 0 16,7-25 0-16,0-22 0 16,-16-19 0-16,-2-13 0 0,-6-9 0 15,-6-16 0-15,3-12 0 16,-10-2 0-16,-4 3 0 0,-2 14 0 16,-8 24 0-16,-8 11 0 15,-3 22 0-15,-5 22 0 16,-4 38 0-16,1 14 0 15,-3 14 0-15,9-3 0 16,-1-14 0-16,0-3 0 16,3-10 0-16,6-14 0 15,2-28 0-15,3-8 0 0,-11-8-2998 16</inkml:trace>
  <inkml:trace contextRef="#ctx1" brushRef="#br0" timeOffset="39952.35">31968 11216 2161 0,'0'0'0'16,"0"0"163"-16,32-19 0 15,9-3 37-15,16-5 0 16,5-1-35-16,-10 9 1 15,-12 6-68-15,-5 10-1 16,-10 14-15-16,-12 19 0 16,-4 22-18-16,-12 16 1 15,-8 4-13-15,0-1-1 16,-5-8-10-16,2-14-1 16,1-16-8-16,5-14-1 15,8-19-5-15,10 6 1 0,4-12 1 16,13-19 1-16,14-24-2 15,5-8-22-15,-14 2-5 16,-4-5 0-16,-4-1 0 16,-11 7 0-16,1 18 0 15,-6 11 0-15,-5 12 0 16,-3 13 0-16,3 13 0 16,-3 12 0-16,0 22 0 0,0 2 0 15,5-5 0-15,9-11 0 16,7-12 0-16,4-10 0 15,4-5 0-15,9-6 0 16,3-11 0-16,5-3 0 31,-5-10 0-31,-9-12 0 16,-7-8 0-16,-9 3 0 16,-11-8 0-16,-10 5 0 15,-11 17 0-15,-11 16 0 16,-9 11 0-16,1 16 0 15,-16 28 0-15,5 22 0 16,10-1 0-16,15 7 0 16,2-7 0-16,19-4 0 0,13-9 0 15,12-17 0-15,7-7 0 16,14-9 0-16,25-14 0 16,18-5 0-16,3-19 0 15,-8-11 0-15,-16-8 0 16,-14-14 0-16,-13-11 0 15,-17-3 0-15,-2-3 0 0,-6 9 0 16,-10 19 0-16,-6 11-34 16,-6 14-46-16,6 16 0 15,-16-3 13-15,-11 22 0 16,-14 22 29-16,1 14-1 16,4 0 19-16,1 5 1 15,14-5 11-15,10-3 0 16,11-11 6-16,16-11 1 15,14-8 1-15,8-14 1 16,8-8 7-16,5-8 1 16,-2-11 18-16,-6-12 1 15,1-10 17-15,-1-13 1 16,-8-9 2-16,1-20 0 16,2-18 1-16,0-14-1 15,-6-5-5-15,3-1 0 16,-2 6-23-16,-6 19-20 0,-8 25 0 15,-8 30 0-15,-8 22 0 16,-3 19 0-16,-19 16 0 16,-8 28 0-16,-20 38 0 15,4 11 0-15,11 9 0 16,2-1 0-16,13-5 0 16,-2 5 0-16,11-5 0 15,0-14 0-15,0-13 0 16,5-20 0-16,6-30 0 15,0-8 0-15,-3-11 0 0,0 0 0 16,-11-30 0-16,0-17 0 16,-13-21-129-16,-3-3-125 15,2-3 34-15,6 13 1 16,0 15 42-16,19 46-1 16,-5-11 101-16,5 11-1 15,-3-11 62-15,3 11-1 16,5-19 17-16,20 0 0 15,13 8 16-15,27-6 0 16,5 9 46-16,-10 14 0 16,-8 7 28-16,-23 4 0 15,-7 13-5-15,-8 16-1 16,-20 12-16-16,-13 8 2 16,-8-1-13-16,-3-13 1 15,9 0-10-15,7-16-1 16,9-3-9-16,2-14 1 15,6 0-5-15,7 0-1 0,18-2 4 16,18-12 0-16,0 1 9 16,-3-12 1-16,-2-7-5 15,-14-1 2-15,-3 0 0 16,-10 0 1-16,-1 4-19 16,-4-4-26-16,-9 14 0 15,10-8 0-15,-10 8 0 16,0 0 0-16,0 0 0 0,-8 16 0 15,3 3 0-15,-1 3 0 16,4 3 0-16,2-12 0 16,0 4 0-16,2-6 0 15,4 0 0-15,-6-11 0 16,13 13 0-16,-13-13 0 16,17-5 0-16,-7-6 0 15,-1-3 0-15,1-10 0 16,-10-4 0-16,0 9 0 15,0 3 0-15,-5 8 0 16,5 8 0-16,-22-17 0 16,-2 20 0-16,-6 0 0 15,6 8 0-15,7-6 0 16,7 6 0-16,10-11 0 0,-17 14 0 16,17-14 0-16,0 11 0 15,0-11 0-15,11 13 0 16,-11-13 0-16,19 11 0 15,-8-11 0 1,0 0 0-16,0 0 0 0,0 0 0 16,-1-5 0-16,1 5 0 15,-11 0 0-15,14 0 0 0,-14 0 0 16,11 0 0-16,-11 0 0 16,10 5 0-16,-10-5 0 15,11 17 0-15,-11-17 0 16,14 13 0-16,-3-4 0 15,0-1 0-15,5 0 0 16,3-3 0-16,5 1 0 16,1-3 0-16,-1-3 0 15,-2 0 0-15,-3 0 0 16,-6 0 0-16,3 0 0 16,-7 2 0-16,1-2 0 15,1 3 0-15,6 3 0 16,-1-1 0-16,0 1 0 15,3-1 0-15,0 3 0 16,8 3 0-16,0-11 0 16,-27 0-2967-16</inkml:trace>
  <inkml:trace contextRef="#ctx0" brushRef="#br0" timeOffset="41995.9">16230 17257 0,'0'0'0</inkml:trace>
  <inkml:trace contextRef="#ctx1" brushRef="#br0" timeOffset="41187.85">11925 12955 1683 0,'0'0'0'0,"0"0"124"0,0 0 2 16,19-35 82-16,-8 21-1 15,11-5-71-15,0 2 1 16,7 4-61-16,1 10 1 16,0 8-30-16,3 15 1 15,2 15-7-15,-13 17 2 16,-17 14-8-16,-16-6 1 16,-11 6-8-16,-2-3 1 15,-11 0 1-15,2-8 1 16,9-12 10-16,2-7 1 15,9-14 5-15,7-8 0 16,6-14 7-16,0 0 1 16,0 0 3-16,0 0 2 0,19-11 0 15,14-9 2-15,32-10 0 16,11 0 1-16,19 6-1 16,-3-1 1-16,-16 9-12 15,-14-1 0-15,-16 3-9 16,-11-5-9-16,-13 3-33 15,0-9 0 1,-22 25-3069-16</inkml:trace>
  <inkml:trace contextRef="#ctx1" brushRef="#br0" timeOffset="41581.11">12541 12629 2060 0,'0'0'0'16,"-65"-54"18"-16,-3 4 0 15,-35 4 11-15,0 2 0 16,-3 17 26-16,11 18 1 15,14 23-23-15,-17 22-1 16,-15 24 0-16,-4 19 0 16,14 28-4-16,24 14 0 15,20 13-5-15,24 14-1 16,29 8 19-16,20 0-1 16,21-8 9-1,38-17 2-15,30-19 3 0,22-24 0 16,-3-30 9-16,16-34 0 15,11-27-4-15,11-24 0 0,-8-25-1 16,-11-16-1-16,-25-9-6 16,-2-13 1-16,-16-4 12 15,-17-7 0 1,-35-14 3-16,-35-3 2 0,-41-8 1 16,-27 0 1-16,-29 3-5 15,-23 14 2-15,-18 16-8 0,-17 27 2 16,-16 27-19-16,160 39-3006 15</inkml:trace>
  <inkml:trace contextRef="#ctx0" brushRef="#br0" timeOffset="61313.52">20885 18250 0,'0'0'0,"0"0"0,0 0 0,44 0 0,-30 15 0</inkml:trace>
  <inkml:trace contextRef="#ctx1" brushRef="#br0" timeOffset="61780.01">14796 13251 1670 0,'0'0'0'0,"0"0"87"16,0 0-1-16,-10-30 67 15,15 8 1-15,0 0-59 16,6-8 2-16,5-17-44 0,3 4 1 16,-8 1-18-16,0 4 1 15,-3-3-9-15,-2-3 1 16,-6 22-4-16,0 0 0 16,-6 14-4-16,-5-3 2 15,-8 0-3-15,-16 9 0 16,-16 7-1-16,-1 20 1 15,6 18-3-15,8 20 0 16,3 17-5-16,5 5 1 16,8 0-6-16,12-9 2 15,10-21-3-15,5-14 1 16,0-16-3-16,1-14 1 16,-6-11-2-16,27-3 2 15,-3-11-1-15,6-24 1 0,8-14-1 16,-3-22 2-16,-10-3-1 15,-4 1 1-15,-4 21 0 16,-1 11 0-16,-2 14 1 16,-9 8 0-16,0 3 3 15,-5 0 1-15,0 19-1 16,0-11 1-16,0 11-1 16,0 0 2-16,6 16-2 15,-1 1 1-15,1-4-3 0,-4 1 1 16,-2-14-1-16,8 16 1 15,1-2-1-15,-4 0-1 16,-5-3 0-16,0-11 0 16,5 16 0-16,-5-16 0 15,0 0-1-15,0 11 1 16,0-11-2-16,0 0 2 16,0 0-2-16,0 14 0 15,0-14 0-15,0 0-1 16,0 0 1-16,0 0 0 15,0 0 1-15,0-14 0 16,0 14-1-16,0 0 2 16,0 0 0-16,0 0-1 15,0 0 0-15,0 0 0 16,0 0-3-16,0-11 1 0,0 11-2 16,0 0 0-1,0-11-2-15,0 11 1 0,-5-13-1 16,5 13 0-16,-5-22-1 15,-1 3 0-15,3-9-3 16,3 3 2-16,0 12-4 16,0 13 1-16,-5-17-2 15,5 17 0-15,-5-13-1 16,-1-1 1-16,-10 0-1 0,-14-5 0 16,-8 0 0-16,-2 0 0 15,4 16 1-15,1 9 1 16,-8 10-1-16,-1 14 1 15,-5 14 0-15,9 16 0 16,10 22-1-16,6 14 2 16,7 25-2-16,6-9 0 15,11-27 1-15,11-11 0 16,11-14 0-16,19-13 2 16,13-17 0-16,8-19 1 15,11-20 1-15,3-10 1 16,0-22 1-16,3-8 0 15,-9-6 1-15,-2-19 0 16,-6-19 1-16,-15-11 2 0,-18 8 5 16,-18 6 0-16,-22 5 3 15,-13 16 0-15,-28 9 4 16,-10 8 1-16,-3 11 1 16,38 30 0-16,-8 17-3 15,-17 15 1-15,1 10-1 16,-6 12-1-1,11 12-1-15,5 5 0 0,0 12-7 16,20 2-1-16,10 2-1 16,11-13 0-16,11-11-2 0,5-11 1 15,8-8-2-15,12 0 1 16,10-3-1-16,11 0 0 16,0-2-1-16,-1-6 1 15,-9 2-1-15,-15 1 0 16,-2 10 0-16,-14 7 0 15,-8-4 0-15,-8 14 0 16,-11 0 0-16,3-14 0 16,-8-8 0-16,11-13 0 15,-1-3 0-15,6-14 0 16,-11 5 0-16,11-5 0 16,-2-14 0-16,7-32 0 15,-5 46-2437-15</inkml:trace>
  <inkml:trace contextRef="#ctx1" brushRef="#br0" timeOffset="62740.46">15393 13599 1733 0,'0'0'0'16,"-11"-30"148"-16,6 10 2 15,-6 4 2-15,11 16 2 16,-6-14-53-1,6 14 0-15,0 0-50 0,0-13 0 16,0 13-19-16,0 0-1 16,-5 27-6-16,2 20 0 15,3 18-5-15,6 12 0 0,2 0-5 16,13-3 2-16,4-17-3 16,13-19 0-1,8-18 1-15,3-26 0 0,-6-27 1 16,-2-13 2-16,10-15 7 15,-10 1 1-15,-6 0 3 16,-8 8 0-16,-13 8-2 16,-9 11 0-16,-5 14-2 15,0 19-1-15,0 0-5 0,0 0 2 16,-19 47-6-16,8 7 2 16,11 7-7-16,0 2 2 15,14-3-6-15,13-14 1 16,8-15-4-16,6-10 2 15,-9-15-3-15,-2-17 0 16,3-14 1-16,-3-16-1 16,-1-19-1-1,-1 5 1-15,-15 9 2 0,-7 7-1 16,-12 9 1-16,-7 3 1 16,-15-11-1-16,-1 5 2 15,-12 13 0-15,3 12 0 16,8 11 0-16,6 13 0 15,2 15-1-15,6 7 1 16,13-2-3-16,6-4 2 0,2-7-3 16,11-6 0-16,9-5-1 15,18-11 0-15,14-14 1 16,8-14-1-16,-2-2-1 16,-12-6 1-16,1-3 0 15,-6 3 0-15,-11 17 0 16,-5 8 0-1,-3 2 0-15,-11 6 1 0,3 8-2 0,-8 14 1 16,5 17-1-16,-2 10 0 16,-3 17 0-16,-11-1 0 15,-11 4-1-15,-8-6 1 16,-8-8-3-16,-3-12 2 16,8-23-2-1,3-15 1-15,3-5-2 0,0-11 2 16,5-11-1-16,11-19-1 15,11-25 0-15,16-8-1 16,8 1-3-16,6-1 0 16,-1 5-17-16,1 9 0 15,-41 60-2410-15</inkml:trace>
  <inkml:trace contextRef="#ctx1" brushRef="#br0" timeOffset="62945.15">16594 13440 1909 0,'0'0'0'16,"11"-6"39"-16,-11 6-1 15,13-11 47-15,-13 11 0 0,0 0 13 16,11 0 1-16,-11 0-43 15,11 17 1-15,-6 2-11 16,1 19 0-16,-1 25-8 16,-2 11 2-1,2-2-7 1,1-1 2-16,4-3-10 0,1-13 0 16,6-25-2-1,-7-19-1-15,-10-11-6 0,9-14 0 16,-4-19-6-16,0-10 0 15,-5 43-2149-15</inkml:trace>
  <inkml:trace contextRef="#ctx1" brushRef="#br0" timeOffset="63087.21">16531 13495 1909 0,'0'0'0'16,"0"0"49"-16,0 0-1 16,0 0 37-16,0 0 1 15,0 0 11-15,17 30 2 16,23-19-38-16,17-3-1 15,14-3-9-15,2-5 0 16,-3-11-9-16,4-5 0 16,-74 16-2053-16</inkml:trace>
  <inkml:trace contextRef="#ctx1" brushRef="#br0" timeOffset="63898.41">18098 13092 1847 0,'0'0'0'16,"0"0"117"-16,-5-30 2 16,16 8 44-16,0 8 0 15,2-5-91-15,14 8 1 0,14-11-39 16,10 3 1-16,6 6-10 15,0 7 0-15,-11 12-3 16,-5 2 2-16,-19 14-5 16,-9-3 0-16,-7 3-5 15,-23 5 1-15,-12 20-13 16,-17-1 2-16,5-2-4 16,-5-8 0-16,-3 2-5 15,11-2 1-15,16-12-10 0,6-7 1 16,16-17 3-1,0 0 1-15,16 5 3 0,30-24 0 16,41-14 5-16,22-5 0 16,4-12 1-16,4 4 0 15,2-9 0-15,-8 0 1 16,9 9 0-16,-6-3 2 16,-28-6-1-16,-23 16 0 15,-23 12-1-15,-23 8 0 16,-17 19-1-16,0 0 1 15,-17 8-1-15,-18 22 2 16,-22 17-2-16,-11 10 1 16,6 3-1-16,11 1 1 15,10 7-1-15,6-5 1 16,5-5 0-16,19-4 0 16,16-18 1-16,12-3 2 0,15-3-1 15,25-14 2-15,33-16-1 16,7-19 2-16,-10-8 2 15,-6-11 1-15,-24-14 3 16,-5-11 1-16,-17-9 6 16,-13-2 1-16,-17 9 2 15,-16 2 0 1,-16 0-1-16,-8 8-1 16,-17 8-1-16,-13 12 0 15,65 35-2248-15</inkml:trace>
  <inkml:trace contextRef="#ctx0" brushRef="#br0" timeOffset="68313.5">13005 18878 0,'0'0'0,"0"0"0,0 0 0,0 0 0,0 0 0</inkml:trace>
  <inkml:trace contextRef="#ctx1" brushRef="#br0" timeOffset="68578.53">6948 14689 1985 0,'0'0'0'0,"0"0"120"0,-24-22 0 15,24-17 87-15,13-18 1 16,20-6-92-16,13 3 0 16,16 16-61-16,9 14 1 15,-3 19-24-15,7 16 0 16,-7 12-9-16,-22 24-1 16,-21 27-6-16,-20 6 0 15,-24 17-4-15,-19-4 1 16,-11-21-4-16,-2-9 2 15,2 1-1-15,14-14 1 16,5-11-1-16,8-9 1 0,9-10 5 16,13-14 0-16,0 0 3 15,0 0 1 1,3-19 10-16,24-14 1 0,13-8 6 16,12 2 0-16,16 15 0 15,7 13 1-15,1 8-5 16,3 6 2-16,-11 8-9 15,-9 8 1-15,-18 14-7 16,-19 5 1-16,-22 3-8 16,-19 19-1-16,-19 12-4 0,-14 13 0 15,-18-11-4-15,-3-6 1 16,2-16-2-16,-7-16 1 16,2-9-3-16,13-5 1 15,17-11 1-15,11-8 2 16,19-6-1-16,10-11 2 15,23-16-2-15,18-27 1 16,-35 57-2812-16</inkml:trace>
  <inkml:trace contextRef="#ctx1" brushRef="#br0" timeOffset="68956.48">7273 14051 2311 0,'-27'-9'0'0,"-30"-7"32"15,-24 5-1-15,-16 11 26 16,-12 16 1-16,-13 20 8 16,8 16 1-16,11 16-19 15,11 34 1-15,11 48-6 16,13 9 1-16,6 0-6 0,26 16 2 16,17 25-6-16,33-5 1 15,27-36-9-15,26-14 0 16,26-6-4-16,26-26 1 15,24-39 8-15,20-53 0 16,3-56 5-16,7-36 0 16,3-33 11-16,-21-14 2 15,-28-5 6 1,-24-20 0-16,-21-32 4 0,-26 0 1 16,-31 8 1-16,-33-9 1 15,-33-13-4-15,-43 6 1 16,-33 21-7-16,-21 31 1 15,-11 41-15-15,0 65 2 16,149 25-2989-16</inkml:trace>
  <inkml:trace contextRef="#ctx1" brushRef="#br0" timeOffset="80145.92">9610 14680 1733 0,'0'0'0'16,"0"0"102"-16,-5-30 1 15,5 14 67 1,5 2 2-16,-2 3-67 0,-3 11 1 15,0 0-61-15,0 0 1 16,0 0-17-16,11 30 0 16,-6 31-10-16,-5 15 0 15,0-7-4-15,-5 7 0 16,5-7-3-16,0 8-1 16,0 2-1-16,5 3 0 15,6-8-1-15,5-11 1 16,3-22-2-16,-8-16 0 15,-11-12 0-15,0-13 0 0,0 0 1 16,11-21 0-16,0-32-2 16,-3-15 1-16,-3-14-1 15,-18-6 0-15,-14 9-6 16,-14 5 1-16,-16 16-3 16,-11 6 1-16,3 14-7 15,8 2 1-15,6 12-14 0,21 2 2 16,8 5-4-16,17 4 1 15,0-1 7-15,21-11 2 16,19-29 3 0,17-7 1-16,21 9 5 0,14 9 0 15,16 1 3-15,-6 18 0 16,-21 13 0-16,-24 22 2 16,-17 11 0-16,-24 33 1 15,-25 35 3-15,-13 8 1 16,-8-15-1-16,-22-4 2 15,-30-8-2-15,-11 14-1 16,1 19-4-16,5-5 2 16,24-12-3-16,22-15 0 15,19-15 0-15,24-13 0 0,11-19-3 16,36-4 2-16,37 1-3 16,27-13 1-16,14-26-3 15,8-18 0 1,-8-7 3-16,11 1 1 0,16-2 1 15,-13-9 1-15,-36-6 1 16,-16-2 0-16,-19 5 4 0,-19 3 2 16,-24 8 5-1,-11 6 1-15,-16 13 5 0,-6 3 0 16,-8 6 1 0,-3 10 0-16,-5 1-2 0,2 16 0 15,-10 14-6-15,8 2 0 16,3-8-4-16,2 0-1 15,11 0-1-15,11 9 1 16,11 10-4-16,16-2 1 16,14-1-1-16,10-5 1 15,14 1-1-15,3-7 0 16,8-2-1-16,-8-5 2 16,-6-4-1-16,-21 1 0 15,-30 0 0-15,-28 2 0 16,-23-8 1-16,-12-2 0 15,-5-9-1-15,0-2 2 0,17 2-1 16,5 0 0 0,18-5 1-16,12-6 0 0,-1-2 1 15,23-12-1-15,23-10-1 16,34-3-1-16,-74 41-2243 16</inkml:trace>
  <inkml:trace contextRef="#ctx1" brushRef="#br0" timeOffset="80428.85">11419 14878 2023 0,'0'0'0'16,"0"0"47"-16,0 0 1 16,0 0 58-16,-33-3-1 15,6 19-23-15,-3 6 0 16,-16 22-42-16,5 0 1 16,11 11-10-16,14-3 2 31,11-9-10-31,16-4 2 0,5-9-4 0,25-11 2 31,18 0-5-31,20-19 0 0,2-16-1 0,3-12 0 31,-13-4 3-31,-25 1-1 16,-25 10 0-16,-26-10 0 0,-27-10 0 0,-23 0 0 16,-23 3-1-1,2 0 1-15,8 7-1 16,33 12 1-16,35 19-2261 15</inkml:trace>
  <inkml:trace contextRef="#ctx1" brushRef="#br0" timeOffset="81291.7">12340 14875 1834 0,'0'0'0'16,"17"-66"128"-16,-12 3 0 15,-16-16 12-15,-2-12 2 16,2-4-49-16,-6 4 0 16,1 23-50-16,8 24 1 15,3 14-15-15,-1 19 1 16,6 11-5-16,-11 16-1 15,-5 34-5-15,3 21 2 16,7 27-6-16,1 15 2 16,-1 2-4-16,17 5-1 15,14-2-1-15,7-3 0 0,9-14-4 16,-1-13 1-16,-4-31-2 16,-9-18-1-16,-25-23-3 15,-2-16 1-15,-13-22-2 16,-17-11 0-16,-21-16-1 15,-6-14 0-15,0-3-2 16,5-2 0-16,12 5-2 16,7 14 1-16,19 10-2 0,14 9 1 15,6 11-1-15,29 3 1 16,36-6 1-16,13 2 1 16,8 12 1-16,-5 8 1 15,-12 14 0-15,-7 8 0 16,-16 11 0-16,-17 13 0 15,-13 12 0-15,-14-1 1 16,-11 9 0-16,-8-11 0 16,0 5 1-16,1-19-1 15,1-16 0-15,7-14 1 16,2-11 0-16,21-3 1 16,12-19-1-16,18-11 0 15,20-8 1-15,2-8 2 16,3-11 0-16,-14 2 2 15,-10 20 2-15,-11 10 0 16,-25 12 0-16,-16 16 1 16,19-6-1-16,-19 6 1 15,11 28-2-15,-6 5 0 16,14 13-1-16,-3 3 0 16,6-24-2-16,2-8 1 15,-2-6-2-15,8-9 1 0,5-10-3 16,0-8 1-1,-2-20 0-15,-17 0 0 0,-10 1 1 16,-12-4 1-16,-5-7 1 16,-16-1-1-16,-13 4 2 15,-7 7 0-15,18 22-2 0,2 9 1 16,2 10-1-16,9 3 2 16,10 14-5-16,6 3 1 15,11 11-3-15,25-6 0 16,-36-30-2317-16</inkml:trace>
  <inkml:trace contextRef="#ctx1" brushRef="#br0" timeOffset="82156.05">13942 14530 2060 0,'0'0'0'16,"-2"-66"75"-16,4 14 0 16,9 8 59-16,-5 14 0 15,-6 16-38-15,0 14-1 0,0 0-57 16,-11 41 1-16,-3 44-11 15,-2 30 0-15,5 22-13 16,3 17 2-16,5 13-6 16,6-3 2-16,5-8-5 15,-2-11 1 1,-1-24-3-16,-5-14 1 0,0-20 0 16,-5-27-1-16,-9-40 0 15,-8-26 0-15,-7-43-2 16,1-20 1-16,1-18-5 0,14-20 1 15,2-27-2-15,6-14 0 16,10-8-7-16,6 11 1 16,10 24-10-16,15 25 1 15,-1 25-5-15,0 22 0 16,3 13 2-16,6 20 0 16,7 21 3-16,1 17 1 15,-6 19 7-15,-6 14 1 16,-7 5 4-16,-28 6 1 15,-21 5 1-15,-8-8 1 16,2-16 0-16,3-9 0 16,13-13 1-16,6-12 0 15,0-13 4-15,30-5-1 16,27-22 4-16,14-15 0 16,15-7 1-16,-7-6 0 15,-27-5-5-15,-12 5 2 16,-13-5-4-16,-8 16 0 0,-2 17-2 15,-7 8 2-15,-10 8-2 16,0 11 0-16,0 0 0 16,-5 27 0-16,-6 22 0 15,-5 17 1-15,2 0-1 16,9 2 1-16,5-2 0 16,8-6 1-16,14-13 0 0,10-11 1 15,4-17 0-15,15-17 0 16,14-15 1-16,3-12-1 15,2-11-1-15,-13-10 2 16,-21-9-4-16,-9-8 0 16,-17-3 0-16,-4 6 0 15,-17 8-2 1,-5 14 0-16,-3 21-1 0,-8 17 0 16,-9 6 0-16,-4 19 2 15,-4 16 0-15,15 13 1 16,12 7 0-16,9 4 0 15,8-7 0-15,11-6 0 16,13-8 1-16,23-11 0 0,28-9 3 16,23-16-1-16,10-16 3 15,-4-16 1-15,-7-18-2 16,6-4 2-16,14 2-3 16,-3-11 2-16,-114 55-2152 15</inkml:trace>
  <inkml:trace contextRef="#ctx1" brushRef="#br0" timeOffset="83579.78">17488 14935 1871 0,'0'0'0'15,"0"-36"126"-15,0 9 1 16,3-6 9-16,2 6-1 16,1-1-57-16,-1 7-1 15,1 10-39-15,-6 11 1 0,11-3-13 16,-11 17 1-16,-6 18-6 15,1 15-1-15,-12 16-4 16,4 0 0-16,-3-8-2 16,5-9 0-16,16-13 1 15,6-11 0 1,0-14-2-16,8-13 1 0,19-28-2 16,5-8 0-16,6-14 2 15,-3 3-1-15,-5 3 1 16,-11 2 0-16,-9 20-3 0,-7 10 1 15,-14 17-3-15,11-5 0 16,-14 13-3-16,0 22 2 16,6 36-2-16,11 8-1 15,7-6 0-15,9-7-1 16,0-26-1-16,5-5 0 16,-2-21-1-16,-9-9 0 15,9-9 0-15,-4-13-1 16,1-8 0-16,-3-8 1 15,3-14-1 1,-3 3 1-16,-10-3 1 0,-4 13 0 16,-13 15 0-16,5 2 2 15,-5 22 1-15,0 0 0 16,0 0-1-16,6 41-1 16,-1 19-2-16,14-2 2 15,8-9-3-15,9-16 1 16,21-6-2-16,10-10 1 0,26-15-1 15,-1-15 0-15,-11-18 0 16,-8-10 0-16,-8-8 0 16,-13 0 0-16,-17-1 0 15,-13 4 1-15,-6-1 1 16,-16-5 0-16,-16-5 1 16,-3 13 2-16,-8 19 0 0,-3 23 1 15,3 15-2-15,2 20 2 16,4 25 0-16,-4 13 0 15,9 3-3-15,16-3 0 16,11-11-2-16,24-10 0 16,17-12-1-16,32-16 1 15,38-14-1 1,10-19 1-16,12-19-1 0,-11-11 2 16,-8-11-2-16,-9 3 1 15,-7-1-1-15,-28-2 1 16,-27-11 0-1,-29-13 0-15,-25 2 0 0,-25 13 0 16,-13 29 2 0,-8 29-1-16,-13 19-1 0,-1 28 0 15,6 16 1-15,8 6 2 16,13 5-1-16,14-8 0 16,8-3 0-16,11-10-1 15,14-17-1-15,13-9 1 16,8-18-1-16,22-20 0 15,11-13-1-15,13-9 2 16,3-13-2-16,-13-11 1 16,-20-6-1-16,-10-19 1 15,-17-8 0-15,-7-14 0 16,-7-16 0-16,-4-6 0 16,-6 9 2-16,-6 18-1 15,1 31-1-15,0 30 1 16,-4 27-1-16,1 39 2 0,-5 35-2 15,7 25 0-15,6 16-1 16,11 14 0-16,0 9 0 16,8-39 0-16,5-1-1 15,14-7 1-15,8-17-1 16,11-10-1-16,8-20 0 16,9-17 0-16,-9-15 0 15,-11-15 1-15,-3-7-1 16,-5-12 2-16,-8-5-1 0,0-11 1 15,-8-6 0-15,-14 28 0 16,-5 8 0-16,-8 11 0 16,-3 11 0-16,11-2 0 15,-6 21 0-15,6 38 0 16,-5 12 0-16,-1-12 0 16,0 1-1-16,-2-23 1 15,3-4-1-15,-4-20 0 16,4-1-1-16,13 4 1 15,10-3-3-15,9-11 1 16,-38 0-2356-16</inkml:trace>
  <inkml:trace contextRef="#ctx1" brushRef="#br0" timeOffset="84474.67">21089 14470 1934 0,'0'0'0'0,"0"0"54"15,0 0 0 1,0 0 18-16,18-31 0 0,-18 31 34 16,0-13 2-16,0 13-58 0,0 0 1 15,-8 24-13-15,3 20 1 16,0 16-7-16,2 9 0 16,6-12-6-16,15-18 1 15,12-12-7-15,22-13 2 16,16-11-6-16,-1-14 1 15,-15-14-1-15,-6-5 1 16,-16-3-2-16,-3-5 2 16,-3-9-2-16,-7 1 1 15,-7 7-3-15,-1 4 1 16,-4 15-2-16,0 9 0 16,-5 11-1-16,0 0 1 15,-5 36-3-15,5 5 0 16,0 22-3-16,11 3 2 0,5-14-1 15,8-14 1-15,1-10-1 16,7-15 0-16,9-15-1 16,5-15 1-16,11-10-4 15,-5-6 2 1,-17-16-5-16,-8-3 1 0,-11-3-1 16,-2-5 0-16,-9-1-1 15,1 26-1-15,-6 10-2 0,0 25 1 16,0 0-1-16,-11 3 1 15,-14 24 1-15,4 14-1 16,-4 22 2-16,17 0 0 16,14 0 0-16,10-11 1 15,5-13 0-15,9-9 0 16,16-8 0-16,6-14 0 16,-1-16 0-16,-4-12 0 15,-10-7 0-15,-1-3 1 16,-6-6 0-16,-6 1 0 15,-2-1 2 1,-6 9-1-16,-8 16 1 0,-8 11 1 16,5-14-1-16,-5 14 0 15,-5 14 1-15,5 2-1 16,5 17-1-16,4 0 2 16,4-6-1-16,3-5 0 0,1-8 0 15,2-3 0 1,10-11-2-16,15-11 1 0,7-3-1 15,-5-8 2-15,-10-11-1 16,-12-2 0-16,0 5 0 16,-7 8 2-16,-6 3-2 15,-6 8 0-15,-5 11 2 16,0 0-1-16,0 16-1 16,0 14 1-16,5 31-2 0,17-1 0 15,13-16-1-15,11-14 0 16,6-19 0-16,2-11 0 15,9-6-1-15,10-13 1 16,-73 19-2310-16</inkml:trace>
  <inkml:trace contextRef="#ctx1" brushRef="#br0" timeOffset="85673.27">25196 13821 1834 0,'0'0'0'16,"-11"-42"75"-16,5 10 2 15,4-4 35-15,-1 6 0 16,-3 11 8-16,1 5 0 15,2 6-60-15,3 8 0 16,0 0-16-16,-5 22 0 16,5 41-10-16,-5 22 0 15,5 21-9-15,5 4 0 16,0 5-6-16,-5-8 1 16,-10-22-4-16,4-9 0 15,6-13-5-15,0-16 1 0,6-23-2 16,-1-13 1-16,-5-11-3 15,19-21 1-15,24-23-1 16,9-17 0-16,5-2 0 16,2-8 0-16,4-5-1 15,-12-9 2-15,1 19-1 16,-17 19 1-16,-8 20-1 0,-8 16 1 16,-19 11-2-16,11 30 1 15,-22 6-3-15,-16 19 2 16,-14 10-2-16,-13-2 0 15,-19-16-3-15,-3-12 2 16,8 4-3-16,6-6 1 16,18-3-2-16,17-11 1 15,17-11-1-15,10-8 1 16,0 0-1-16,5-8 2 16,6-22-1-16,13-9 0 15,11 4 0-15,3 10 1 16,-2 14 0-16,4 14 1 15,6 13-1-15,-2 6 0 16,2 11 0-16,-6 8 1 0,-4 6-2 16,-12-1 1-16,3-15-1 15,-2-15 1-15,10-5-1 16,3-11 1-16,-3-6-2 16,-5-13 1-16,0-3-1 15,-3-8 1-15,-3-5-1 16,3 2 1-16,0 3-1 15,3 5 0-15,3 0 0 16,2 3 0-16,0 6-1 0,-5 5 1 16,-6 11-1-16,-10 8 0 15,-3 11-2-15,-8 20 2 16,-12 18-1-16,-7 9 1 16,-14 0 0-1,-2-6 0-15,-1-11-1 0,9-13 1 16,16-17 0-16,5-3 1 15,3-16-1-15,0 0 1 16,30-5-1-16,8-22 1 16,13-9 0-16,1-11 0 15,-1-5 0-15,-5-2 0 16,-16-7 0-16,-8 9 0 16,-8 17 0-16,-9 10 1 0,-5 25 0 15,0 0 1-15,-11 8 1 16,3 31-1-16,-14 26-1 15,3 4 1-15,8-9-1 16,6-5 2-16,10-11-3 16,9-11 1-16,8-6-1 15,10-8 1-15,17-13-1 16,8-6 1-16,16-17-1 0,0-2 0 16,14-11 0-16,3 0 0 15,-90 30-2305-15</inkml:trace>
  <inkml:trace contextRef="#ctx1" brushRef="#br0" timeOffset="86021.07">27055 13985 1960 0,'0'0'0'15,"0"0"91"-15,46-44 0 16,-10 28 34-16,10-4 1 15,21 1-42-15,7 0 0 0,12 3-39 16,-4 2 1-16,-25 9-14 16,-17 7-1-16,-18 9-5 15,-22 8 0-15,-22 17-6 16,-29 5 1-16,-36 8-6 16,-5 9 0-1,2 2-1-15,15 0 1 0,7-5-4 16,19-8 0-16,22-4-5 0,13-12 0 15,9-15-2-15,10-2-1 16,9-9-1-16,10-5 1 16,25-5-1-16,16-12 1 15,11-2 0 1,16 0-1-16,9 3 1 0,-9-15 1 16,-92 31-2203-16</inkml:trace>
  <inkml:trace contextRef="#ctx1" brushRef="#br0" timeOffset="87162.27">28663 13675 1771 0,'0'0'0'0,"-6"-43"128"15,6 10 0 1,-10 3 15-16,2 10 0 0,2 4-49 16,6 5-1-16,0 11-49 15,0 0 0-15,-16 0-17 16,0 33 1-16,-12 44-10 16,4 13 1-16,-3 9-6 15,8 5 0-15,8-3-2 16,-2-8 1-16,-4-11-4 0,6-19 1 31,3-24-2-31,11-18 2 16,-3-21-1-16,24 0 0 15,-2-24-1-15,11-17 0 16,18-17 3-16,20-16 0 16,10-8 3-16,3-6 2 15,-8-5-2-15,-14 6 1 16,-10 16 0-16,-12 19 2 15,-18 30-5-15,-11 19 2 16,-11 3-4-16,-5 41 1 16,-12 25-4-16,-18 8 2 15,-22 8-2-15,-11-6-1 16,-16-2 0-16,6-13-1 0,10-7 0 16,11-7 0-16,19-9 1 15,14-10-1-15,7-15 0 16,17-13 0-16,-5-13 1 15,13-4-1-15,11-13 2 16,0-11 0-16,8 0 1 16,0 11 0-16,-2 16 1 15,-6 20 0-15,2 5-2 16,12 19 1-16,10 19-1 0,9-2-1 16,-3 2 0-16,-3-8-1 15,0-6 0-15,0-13 0 16,-6-16 0-16,7-12-1 15,9-7-2-15,4-12 1 16,-6-2-1-16,-10-3 0 16,-12-1 1-16,-18 4-1 15,-6-6 0-15,-5 0 1 16,-3 0 0-16,-3 6 1 16,0 16-1-16,3 11 1 15,-13 0-1-15,-4 19 1 16,-7 31-1-16,8 7 0 15,2-8-1-15,11-8 0 16,9-5 1-16,10-11-1 0,19-12-1 16,17-2 1-16,16-11-1 15,5-11 0-15,-14-8 0 16,-12-11 0-16,-12-3 0 16,-5 0 0-16,-3 3 0 15,-8 11 0-15,-8-8 0 16,-3 5 0-16,-8 22 0 15,8-11 0-15,-8 11 0 16,5 19 0-16,-10 36-1 0,-6 21 1 16,-13 15-1-1,-6 10-1-15,-5 0 0 16,-3 4 1-16,-9-10-1 16,7-4 0-16,-6-6-2 15,0-11 2-15,8-6 0 16,8-19-1-16,11-24 1 15,5-20 1-15,14-5 0 0,-2-21 0 16,10-23 0-16,11-11 1 16,11-19 0-16,10-8 0 15,6-8 0-15,14-15 0 16,5 4 0-16,11 5 0 16,-3 20 0-16,6 10 0 15,-79 66-2330-15</inkml:trace>
  <inkml:trace contextRef="#ctx1" brushRef="#br0" timeOffset="88393.31">30496 13842 2048 0,'0'0'0'16,"0"0"60"-16,21-27 2 0,-10 13 56 16,-3 3-1-16,-2 0-26 15,-6 11 0-15,16-13-45 16,3 2 1-16,8 3-14 15,-11 2 0-15,-2 6-4 0,-14 0 1 16,11 19-8-16,-20 6 2 16,-12 32-6-16,-12 4 1 15,-7-9-6-15,-1-6 1 16,8-5-7-16,14-11 1 16,11-13-5-16,6-3 1 15,2-14-1-15,16 2-1 16,14-4-2-16,24-12 1 15,22 0-1-15,13-5 0 16,14 0 0-16,-2-11 1 16,-12 5 0-16,-10-8 0 15,-12 3 3-15,-7-8-1 16,-6-17 2-16,-10-5-1 16,-12-6-3-16,-5 6 0 15,-2 13-1-15,-6 6 0 16,-3 11-1-16,-11 5 0 0,-5 4-2 15,0-1-1-15,0-3 2 16,0 11 0-16,0 14 1 16,0 0 0-1,0 0-1-15,-13 39 2 0,-9 35 0 16,0 27 0-16,1 19 0 16,7 4 0-16,9-15 0 15,10-5 0-15,-5-3 0 0,6-10 0 16,4-9 0-16,7-22 0 15,-4-24 0-15,1-22 2 16,-1-14-1-16,14-22 0 16,30-22 1-16,8-11 0 15,6-16 4-15,-14-14 0 16,-11-19 0-16,0-3 1 16,3 0 2-16,-3 14 0 15,-3 27 0-15,-13 25 1 16,-8 17-1-1,-14 13 1-15,-8 11-2 0,-8 30 0 16,-27 30-3-16,-11 11 1 16,-9 14-3-16,-4-11 1 15,-20-5-2-15,3-15 0 0,-2-4-1 16,18-12 1-16,22-13-1 16,19-12 0-1,8-4 0-15,11-9 0 0,11-14-1 16,5-3 1-16,30-18 0 15,9 2 0-15,-4 11 1 16,-10 8-1-16,-14 12 0 16,-3 7 1-16,9 20-1 0,-1 10 1 15,1 6 0-15,-6 3 0 16,-3 3-2-16,3-12 1 16,-5-4-1-16,2-15 1 15,-2-8 0-15,0-11 0 16,2-7 0-16,6-10 2 15,3-10-3-15,-4-8 0 16,-12-3-3-16,-4-6 1 16,-2 3-5-1,0 12 1-15,3 4-7 0,13 4 1 16,8 2-2-16,11 5 2 16,11 6 4-16,0 3 0 15,-19 5 4-15,-6 14-1 16,-5 14 2-16,-16 16 1 15,-13 11 1-15,-12 16 1 0,-19 1-1 16,-13 8 1-16,-13-6-2 16,15-27 2-16,9 2-1 15,16-16 1-15,-3-8 0 16,12-8 0-16,4 0 0 16,9-3 0-16,8-3 0 15,32 5 0-15,17-10 0 16,10-8 0-1,1-6 0-15,-4 3 1 0,-1-6 2 0,-1 3 0 16,5-3 2-16,-29 3-1 16,-17 0 2-16,-13 0-1 15,-11 11-4-15,0-27 2 16,0 27-2278-16</inkml:trace>
  <inkml:trace contextRef="#ctx1" brushRef="#br0" timeOffset="88534.5">32480 14319 1960 0,'0'0'0'16,"-14"11"44"-16,14-11 1 15,-5 14 33-15,5-14 2 16,11 5-4-16,10-10 0 16,26-4-28-16,23-2 0 15,22 3-11-15,9 0 0 16,12-3 2-16,-10-3 0 16,-13-2-4-16,-3-11 1 0,-87 27-2046 15</inkml:trace>
  <inkml:trace contextRef="#ctx1" brushRef="#br0" timeOffset="98290.33">6889 16770 1569 0,'0'0'0'15,"0"0"88"-15,13-47 1 16,-2 9 79-16,5-6 0 0,-8-5-49 16,9 8 0-16,-7 5-48 15,7 6 0-15,-12 11-30 16,3 2 2-16,3 6-8 16,-5 3-1-16,-6 8 3 15,0 0 0-15,0 0-1 16,-22 30 0-1,-13 25 0-15,-11 5 1 0,-6 1-7 16,-5 4 1-16,-3-4 0 0,9-9 1 16,10-3-5-16,14-5-1 15,11-14-2-15,8-5 1 16,2-15-4-16,6-10 1 16,0 0-1-1,30-5-1-15,22-11-3 0,5 2 1 16,0 6-4-16,-6 5 2 15,-16 3-4-15,1 0 2 16,-9 0-3-16,-3 3 1 16,-2 2-3-16,-11 9 1 15,-11-14-2-15,13 14 0 16,-13-14-2-16,-5 16 0 16,5-16-1-16,0 0 1 15,0 0-6-15,0 0 0 16,-8-27-3-16,2 2 1 0,-5-13-10 15,0-3-1-15,6 2-7 16,0 4 0-16,-6-7-2 16,3 7 0-1,2 10 8-15,1 3-1 0,-1 14 8 16,6 8 2-16,0 0 4 16,0 0 1-16,17 36 0 0,-4 24 1 15,-2 19 2-15,5 12 2 16,-5-1 1-16,-5 3 2 15,7 11 2 1,-2-13 1 0,5-12 2-16,-2-21-1 15,13-31 4-15,3-30 1 16,10-27-4-16,4-22 1 16,2-27-2-16,0-4 0 15,-5 1-12-15,-12 6 0 16,-18 2-17-16,-11-6 1 15,-11-26-36-15,1-4 0 16,-9 6-9-16,-9 14-1 16,-7 10 5-16,-5 17 0 15,-7 19 27-15,-4 11 2 16,-11 6 19-16,-9 2 0 16,3 6 7-16,-10 14 1 0,2 13 1 15,0 8 0-15,-3 9 1 16,3 19 0-16,3 19 4 15,-3 38 0-15,-2 44 7 16,7 3 0-16,14-14 2 16,17 12 2-16,34 29 0 15,17-14 1-15,41-29-3 16,18-20 2-16,22-11 0 0,17-16-1 16,21-27 3-16,13-25 1 15,9-28-1-15,8-32 2 16,-5-28-3-16,-6-13 3 15,-11 5-3-15,-19-25 3 16,-26-27-2-16,-37-14 1 16,-31-8-4-16,-31 0 1 15,-18 9-1-15,-27-9-1 16,-23-19-4-16,-18 21 2 16,-11 42-7-16,6 30 1 15,10 39-3-15,11 7 0 16,76 17-2483-16</inkml:trace>
  <inkml:trace contextRef="#ctx1" brushRef="#br0" timeOffset="99769.4">8388 16614 1808 0,'0'0'0'0,"19"-50"132"16,-3 7 0-16,-11-1 117 15,1 0 0-15,-6 11-93 16,0 6 2-1,0 2-53-15,0 6 2 0,0 11-40 0,0 8 1 16,0 0-10-16,0 22 0 16,-6 43-11-16,1 18 0 15,5 12-5-15,0-2-1 16,11 1-6-16,8-10 1 16,8-12-7-16,8-18 0 15,11-13 5-15,6-13 0 16,-1-12-1-16,1-21 2 15,-6-17 3-15,-6-5 0 16,-7-4-3-16,-3-4 0 16,0-12 3-16,-14-21 0 15,-5-23-1-15,-6-10 2 16,-5-8-31 0,-5 13-8-16,5 19 0 0,-6 22 0 15,12 28 0-15,-6 27 0 0,0 0 0 16,5 46 0-16,1 42 0 15,7 24 0-15,-2 17 0 16,0-8 0-16,8-31 0 16,13-16 0-1,9-3 0-15,11-22 0 0,10-19 0 16,-2-19 0-16,2-19 0 16,-11-8 0-16,-51 16-3014 15</inkml:trace>
  <inkml:trace contextRef="#ctx1" brushRef="#br0" timeOffset="101560.77">9366 16904 2386 0,'0'0'0'0,"-2"-22"50"0,2 8-1 16,0 14 22-16,0-11 0 16,0 11 50-16,0 0 0 15,0 14-48-15,10 5 0 16,9 14-2-16,11 8-1 16,8 11 0-16,3-11 0 15,5-19-8-15,0-14 1 16,6-16-1-1,-1-11 1-15,-5-17 2 0,-11 1 1 16,-5 8 2-16,-8 2 2 0,-11 6-8 16,0-11 1-16,-11 5-13 15,2 9 1-15,-2 16-8 16,0 0-32-16,0 0-11 16,-2 27 0-1,-4 8 0-15,6 7 0 0,8 4 0 16,9-5 0-16,10-19 0 15,8-8 0-15,6-9 0 16,10-13 0-16,1-17 0 16,-1-2 0-16,-5-3 0 0,-11 5 0 15,-7 3 0-15,-9 6 0 32,-3-6 0-32,-5 0 0 15,-6-8 0-15,0 5 0 16,-2 12 0-16,-3 13 0 15,11 13 0-15,0 12 0 16,11 19 0-16,2 2 0 16,6 4 0-16,8-12 0 15,-3-13 0-15,6-20 0 16,10-19 0-16,12-10 0 16,-7-4 0-16,4-4 0 15,-3-7 0-15,-5-18 0 16,-12-17 0-16,-7-25 0 15,-14-13 0-15,-3-6 0 16,-5 9 0-16,-6 10 0 16,-5 9 0-16,0 13 0 0,3 22 0 15,0 25 0-15,-3 16 0 16,-3 39 0-16,0 43 0 16,3 34 0-16,3 10 0 15,8 22 0-15,-6 17 0 16,1-1 0-16,4 1 0 15,-4 5 0-15,-1 19 0 16,1-10 0-16,-1-37 0 16,3-13 0-16,-2-10 0 0,-12-21 0 15,-2-26 0-15,-3-25 0 16,6-22 0-16,-6-25 0 16,-11-27 0-16,3-14 0 15,-8-19 0-15,14-8 0 16,2-16 0-16,11-9 0 15,16-6 0-15,19 9 0 16,17 9 0-16,8 23 0 16,2 23 0-16,0 11 0 15,1 5 0-15,-9 14 0 16,-11 0 0-16,-8 10 0 16,-10 15 0-16,-3 7 0 15,-12 9 0-15,1 25 0 16,-8 19 0-16,2 19 0 15,1 16 0-15,-1 0 0 16,11-21 0-16,14-17 0 0,8-20 0 0,11-29 0 16,8-25 0-1,-6-13 0-15,-4-15 0 16,-1-5 0-16,-14-5 0 16,-13-11 0-16,-13-6 0 15,-17-2 0-15,-14-4 0 16,-10 1 0-16,-8 8 0 15,2 22 0-15,6 22 0 16,5 14 0-16,8 10 0 16,9 11 0-16,5 12 0 15,10-4 0-15,17 1 0 0,22-6 0 16,16-5 0-16,16-6 0 16,3-19 0-16,-3-2 0 15,3-1 0-15,5 3 0 16,1 8 0-16,-9 11 0 15,-11 17 0-15,-10 13 0 16,-17 12 0-16,-8 7 0 16,-8 3 0-16,-8-10 0 15,-11 2 0-15,-5-14 0 0,5-16 0 16,-6-11 0-16,6-11 0 16,0 0 0-16,22-22 0 15,-3-22 0-15,13-16 0 0,4-3 0 16,-1-8 0-16,-3 2 0 15,4 4 0-15,4 10 0 16,-5 14 0-16,-7 16 0 16,-4 14 0-16,-8 22 0 15,1 11 0-15,1 16 0 16,4 20 0 0,-8 5 0-16,-3-6 0 0,-1-7 0 15,1-9 0-15,8-11 0 16,-2-6 0-16,-1-10 0 15,3-8 0-15,8-15 0 16,14-12 0-16,-1-15 0 0,1-16 0 16,-3 0 0-16,-3 5 0 15,-11-5 0-15,-7 17 0 16,-6 10 0-16,-11 11 0 16,0 14 0-16,0 0 0 15,-6 30 0-15,-5 20 0 16,6 7 0-16,-1-2 0 15,12-14 0-15,10-8 0 16,3-11 0 0,8-6 0-16,-2-7 0 0,10-9 0 0,3-14 0 15,8-8 0-15,-5-8 0 16,-1-9 0-16,-10 1 0 31,-3 0 0-31,-11-3 0 16,3 5 0-16,-2 11 0 15,-6 12 0-15,-11 13 0 16,0 0 0-16,0 0 0 16,0 0 0-16,8 13 0 0,-3 9 0 15,6 3 0-15,0-3 0 16,5-3 0-16,3-2 0 16,8-7 0-16,8-4 0 15,6-1 0-15,0-10 0 16,10-9 0-16,-51 14-2958 15</inkml:trace>
  <inkml:trace contextRef="#ctx1" brushRef="#br0" timeOffset="102785.55">15274 16255 1821 0,'0'0'0'0,"-11"-41"172"0,8 11 0 16,3 0 25 0,0 5-1-16,0 14-53 0,0 11-1 15,0 0-53-15,0 38 1 16,0 34-26-16,0 26-1 16,0 20-12-16,0 2 1 15,0 1-9-15,3-9 2 16,8-16-5-16,10-19 0 15,-2-20-3-15,3-21 1 16,-3-20 3-16,3-21-1 16,7-20 13-16,7-16-1 0,2-25 2 15,-3-2 0-15,-11-9 1 16,-8-2 0 0,-5 10-4-16,0 23 0 15,-11 18-7-15,-5 17 1 16,5 11-40-16,-6 42-5 15,6 15 0-15,11 14 0 0,5-8 0 16,20-3 0-16,10-13 0 16,11-11 0-16,13-9 0 15,-8-13 0-15,-5-14 0 16,-5-11 0-16,-17-8 0 16,-5-6 0-16,3-11 0 15,-17-2 0-15,-8-3 0 16,-8 5 0-16,-11 6 0 15,3 11 0-15,8 19 0 0,0 0 0 16,-5 30 0-16,5 17 0 16,8 24 0-16,19 3 0 15,13-3 0-15,23-16 0 16,24-17 0-16,16-16 0 16,13-14 0-16,3-13 0 15,-16-20 0-15,-5-8 0 16,0-8 0-16,-12-3 0 15,-18-2 0-15,-22 2 0 16,-30-3 0-16,-18 6 0 16,-17 9 0-16,-22 15 0 15,-5 20 0-15,-11 13 0 16,6 20 0-16,5 8 0 0,5 8 0 16,14-3 0-16,10-8 0 15,15-11 0-15,7-16 0 16,14-6 0-16,8-5 0 15,14-9 0-15,16-7 0 16,3-9 0-16,-9-6 0 16,-10 1 0-16,-9 8 0 15,-16 2 0-15,-16 17 0 16,14-5 0-16,-14 5 0 0,11 30 0 16,5 22 0-16,0 3 0 31,9-6 0-31,5-13 0 0,5-17 0 0,3-16 0 15,2-14 0-15,1-14 0 16,11-22 0-16,-1-2 0 16,-5-8 0-16,-5-6 0 15,-3-11 0-15,-3-14 0 16,-10-21 0-16,-9-6 0 16,-5-6 0-16,-1 9 0 15,4 21 0-15,-9 31 0 16,1 36 0-16,-6 24 0 15,-11 19 0-15,6 35 0 16,-6 48 0-16,3 16 0 0,5 16 0 16,8-3 0-16,12-8 0 15,4-8 0-15,9-13 0 16,11-20 0-16,-3-19 0 16,2-28 0-16,-4-32 0 15,-9-27 0-15,-27 24-2997 16</inkml:trace>
  <inkml:trace contextRef="#ctx1" brushRef="#br0" timeOffset="102958.58">17678 16526 2487 0,'0'0'0'15,"0"0"68"-15,-5 33 0 16,5-22 34-16,19 0 0 16,43-6 44-16,22 1 0 15,11-6-67-15,8-3-1 16,5 0-17-16,23 3-1 15,31 6-25-15,12 2 0 16,-174-8-2636-16</inkml:trace>
  <inkml:trace contextRef="#ctx1" brushRef="#br0" timeOffset="104467.13">20839 17014 2110 0,'0'0'0'0,"0"0"99"16,0 0 1-16,0 0 48 15,22-52 1-15,-6-6-21 16,-5-5 0 0,-11 3-50-1,-16 10 0-15,-3 7-23 0,-8 10 0 16,-25 11 0-16,-16 19 0 15,-29 17 7-15,-4 16 1 16,4 14-9-16,13 2-1 16,16-2-10-16,25-5 1 15,21-15-7-15,11-7 0 16,11-17-8-16,24 2 0 16,14-18-4-16,19-11 1 15,8-12-2-15,9 1 2 16,-12-1 8-16,-8 1 0 15,-10 16 0-15,-9 9 1 16,-11 18-5-16,-2 33 1 16,2 36-8-16,3 28 2 15,-2 21-4-15,-4 17 1 16,-2 10-6-16,3-2-16 0,-11-14 0 16,0-5 0-16,0-6 0 15,-9-13 0-15,-7-17 0 16,-9-17 0-16,-2-24 0 15,-11-19 0-15,8-22 0 16,-13-30 0-16,-6-27 0 16,10-20 0-16,15-25 0 15,21-13 0-15,22-22 0 16,8-10 0-16,8-10 0 0,5 4 0 16,14 16 0-16,19 14 0 15,22 16 0-15,13 11 0 16,-10 8 0-16,-6 3 0 15,-27 6 0-15,-19 10 0 16,-22 6 0-16,-13 3 0 16,-14 14 0-16,-14 7 0 15,-13 9 0-15,-8 11 0 16,-5 19 0-16,-6 19 0 16,-8 19 0-16,-6 17 0 15,1 2 0-15,10 3 0 16,19-10 0-16,20-9 0 15,21-14 0-15,10-11 0 16,26-13 0-16,10-14 0 0,3-14 0 16,-9-13 0-16,4-17 0 15,-7-8 0-15,-4 0 0 16,-6-3 0-16,-11 6 0 16,-13 14 0-16,-8 15 0 15,-14 20 0-15,10-8 0 16,-15 30 0-16,-9 30 0 15,-7 11 0-15,10 8 0 16,8-8 0-16,17-11 0 16,7-13 0-16,9-12 0 0,8-16 0 15,8-16 0-15,0-15 0 16,-2-10 0-16,-6-8 0 16,-17-3 0-16,4 0 0 15,-12 0 0-15,-2-3 0 16,-5 8 0-16,-1 6 0 15,0 19 0-15,-5 11 0 16,0 0 0-16,11 11 0 16,-5 19 0-16,13 11 0 15,13 9 0-15,14-15 0 16,17-10 0-16,15-20 0 16,33-16 0-16,1-8 0 15,-9-5 0-15,-25-9 0 16,-18-3 0-16,-17 3 0 0,-18-5 0 15,-20 2 0-15,-16-8 0 16,6 36 0-16,-6-8 0 16,0 8 0-16,-2 2 0 15,-9 6 0-15,-13 19 0 16,-3 14 0-16,5 11 0 16,17-14 0-16,5 6 0 15,11-12 0-15,5-2 0 16,6 0 0-16,14-5 0 0,21-4 0 15,11-10 0-15,24-11 0 16,22-9 0-16,-5-5 0 16,-1 1 0-16,-10 4 0 15,-19 3 0 1,-28 12 0-16,1 4 0 0,-11 9 0 16,-3 6 0-16,-5 7 0 15,-11 9 0-15,-3-5 0 16,-11 7 0-16,0-18 0 15,3-1 0-15,0-5 0 16,0 0 0-16,0-11 0 16,0 0 0-16,0 0 0 15,17 0 0-15,15-41 0 16,3-3 0-16,17-16 0 16,7-11 0-16,9 8 0 0,8 5 0 15,-14 17 0-15,1 17 0 16,-17 13 0-16,5 11 0 15,-5 8 0-15,-5 6 0 16,0 2 0-16,-41-16-2961 16</inkml:trace>
  <inkml:trace contextRef="#ctx1" brushRef="#br0" timeOffset="105883.39">24678 16562 2550 0,'0'0'0'0,"13"-41"101"16,-5 11 1-16,-10-12 39 0,-14-1-1 15,-9 2 2 1,-16 2 2-16,-5 12-70 0,-5 10 1 15,5 15-8-15,5 10-1 16,3 11-9-16,8 11 1 16,1 17-9-16,4 7 0 15,9-1-6-15,10-7-1 16,15-8-9-16,12-10-1 16,14-9-5-16,14-11 1 15,16-11-2-15,-2-10 1 16,4-15-5-16,-1-5-22 15,-15 3 0-15,-5 8 0 16,-24 12 0-16,-6 4 0 16,-16 6 0-16,0 0 0 15,14 30 0-15,-9 0 0 16,14 17 0-16,8-9 0 16,-2-13 0-16,10-9 0 15,14-16 0-15,2-19 0 16,11-11 0-16,9-11 0 15,2-19 0-15,-2-1 0 16,-1-10 0-16,-2-3 0 0,-17-11 0 16,-5-13 0-16,-16-20 0 15,-3-13 0-15,-2-6 0 16,-4 8 0-16,-10 25 0 0,-3 22 0 16,-5 35 0-16,-3 25 0 15,0 22 0-15,-11 52 0 16,0 20 0-16,-5 23 0 15,5 15 0-15,9 5 0 16,4 8 0-16,9-5 0 16,11-11 0-16,5-22 0 15,19-17 0-15,14-24 0 16,2-22 0-16,11-22 0 16,-2-19 0-16,-3-12 0 15,-12-15 0-15,-7-6 0 16,-11 5 0-16,-8-5 0 0,-14 6 0 15,-10 13 0-15,-6 16 0 16,-11 20 0-16,-5 22 0 16,-9 21 0-16,-7 28 0 15,2 0 0-15,19 0 0 16,22-14 0-16,13-8 0 16,14-10 0-16,11-21 0 15,5-12 0-15,6-15 0 16,-3-13 0-16,0-11 0 15,-6-11 0-15,1-6 0 16,-6 1 0-16,-5-1 0 0,-9-5 0 16,-8 3 0-16,-5 2 0 31,-10 20 0-31,-9 16 0 0,0 11 0 0,-22 5 0 16,-11 28 0-16,4 19 0 15,1 3 0-15,20 11 0 16,8-6 0-16,11-2 0 15,24-12 0-15,11-10 0 16,14-6 0-16,8-8 0 16,0-17 0-16,-6-8 0 15,3-10 0-15,-8-6 0 16,-16-11 0-16,-12 2 0 16,-1-2 0-16,-18-6 0 0,-7-7 0 15,-11-7 0-15,-11-10 0 16,-8 0 0-16,-11 19 0 15,0 16 0-15,5 17 0 16,1 16 0-16,-9 11 0 16,-5 9 0-16,6-1 0 15,40-27 0-15,-14 16 0 16,14-16 0-16,-3 17 0 0,11 2 0 16,11-8 0-16,14 3 0 31,10-9 0-31,11-2 0 0,1-6 0 0,7-11 0 15,0 1 0-15,-7 5 0 16,-7-3 0-16,-18 5 0 16,-13 3 0-16,-7 3 0 15,-10 0 0-15,19 14 0 16,-8 8 0-16,-5 11 0 31,2 0 0-31,0-14 0 16,0 0 0-16,8 0 0 15,3 0 0-15,19-5 0 16,-3-8 0-16,3-9 0 0,-2-5 0 16,-1-3 0-16,-5-3 0 15,-9 0 0-15,1 3 0 16,-8 3 0-16,-1 0 0 16,-13 8 0-16,16-11 0 15,-16 11 0-15,11-3 0 16,-11 3 0-16,11 3 0 0,5 13 0 15,3 6 0 1,11 6 0-16,8 2 0 16,24 0 0-16,9-14 0 0,-9-7 0 15,-2-9 0-15,-27-3 0 16,-6 0 0-16,-14 0 0 16,-13 3-2968-16</inkml:trace>
  <inkml:trace contextRef="#ctx1" brushRef="#br0" timeOffset="106072.96">26321 15787 2526 0,'0'0'0'0,"0"0"144"15,0 0 2-15,0 0 56 16,46-19 0-16,40 2-42 15,36 1 0-15,36 7-92 16,10 4 2-16,-168 5-2829 16</inkml:trace>
  <inkml:trace contextRef="#ctx0" brushRef="#br0" timeOffset="116943.2">13526 11474 0,'0'0'0,"0"0"0,0 0 16,0 0-16,0 0 0</inkml:trace>
  <inkml:trace contextRef="#ctx1" brushRef="#br0" timeOffset="116428.84">5674 5449 1784 0,'0'0'0'16,"-30"-13"67"-16,6 2 2 16,-3-9 52-16,2 15 1 15,14-1-32-15,11 6 0 16,-16 0-45-16,16 0 1 16,33 11-20-16,13 14 1 15,35 5-9-15,28-8 0 0,45-8-5 16,20-20-1-1,32-13 0-15,2-6 1 0,20-2 1 16,-8 2 2-16,-9-5 0 16,-27 0 1-16,-34 0-1 15,-31 5 2-15,-32 9-3 16,-25 8 1-16,-32 2 2 16,-19 12 0-16,-11-6-1 15,-22 19 3-15,-30 6-2 16,-13 2 1-16,-19 0 3 15,-21 1 2-15,-15 2-8 0,-23 0 2 16,-6 0-13-16,-17-5-1 16,-13 5-5-16,-5-5 0 15,0-4-18-15,7 10 0 16,9 7-23-16,25-8 1 16,29-5-4-16,27-3 0 15,30-9 23-15,27 4-1 16,25-6 13-16,35-3 1 15,37-16 8-15,50-3 0 16,59-19 1-16,38-6 1 16,44-11 7-16,13-2 0 15,8 5 6-15,-13 3 1 16,-44 11 4-16,-43 19 1 16,-57 11 0-16,-30 11 1 15,-40 3-1-15,-20 2 0 16,-26 3-3-16,-12-2 0 15,6-17-2134-15</inkml:trace>
  <inkml:trace contextRef="#ctx0" brushRef="#br0" timeOffset="137322.15">17198 14599 0,'0'0'0,"0"0"0,0 0 0,0 0 31,0 0-31,0 0 31,0 0-31,0 0 32,0 0-32,0 0 31,-29-14-31,29 14 15,0 0 1,0-15 0,0 0-1,0 1 1,-14 14 0,14-15-1,14 1 1,30-1-1,-1 0-15,102 1 32,57 14-32,87 14 31,102 1-31,28 29 31,44 14-31,-15 1 31,15-1-31,-44 0 32,15-14-32,-15 0 15,44 14 1,-59-14 0,16 15-1,-59-15 1,-14-1-1,-43 1 1,-44-15-16,-43 1 31,-29-1-15,-29 0 0,-15-14-16,-42-1 31,-45-14-31,1 0 31,-14 0-15,-1 0-1,-28 0 1,28 0 0,15-14-1,0 14 1,43 14-16,43 30 31,59 29-15,14 0-1,28 15 1,-28-30 0,-14 1-16,-44-30 15,-15-15-15,-42-28 31,13-15-31,-14-15 32,1 0-32,-1 0 31,0 0-31,29 15 31,0 0-31,15 0 31,14 14-31,-14 0 47,14 15-47,-15 0 16,-43 15 0,15 0 15,-15-1-31,0 15 15,1 1 1,-1-1 0,0 15-1,0 0 1,1 14-16,-1-14 31,0-15-31,-43 0 31,29 0-31,-30 1 32,-13-16-32,-1-14 31,-28 0-31,-15 0 31,0 0-31,0 0 16,0 0-1,0-14 1,0-1 0,0 0-1,0 15 1,0 0 0,43 15-1,73 14 1,86 30-16,15-16 31,72 16-31,-87-30 31,-42-29-31,-59 0 32,0 0-32,-43 0 31,29 15-31,-73-15 31,15 0-31,-159 0 16,-130 14-16,-44-14 15,-115 15-15</inkml:trace>
  <inkml:trace contextRef="#ctx0" brushRef="#br0" timeOffset="137904.62">25093 14906 0,'0'0'0,"-58"-15"0,0 15 16,-145-44-1,1 15 1,-116-29 0,-72-15-16,72 0 31,14-15-31,116 30 31,72-1-31,30 15 31,28 15-31,0 0 32,14 14-32,-13-14 31,13 15-31,-14-16 15,15 16 1,14-15 0,-14 14-1,-1 0 1,44 15 0,0-14-1,0 14 1,58 14-1,0 1-15,130 29 32,72 14-32,1 1 31,42-1-31,-86-29 31,-29-14-31,-29-15 16,-14 0-1,71-15-15,88-14 0</inkml:trace>
  <inkml:trace contextRef="#ctx0" brushRef="#br0" timeOffset="151842.34">20119 9765 0,'0'0'0,"0"0"0,0 0 0,0-15 16,0 15 0,0-14-1,-29-1 1,15 1 0,14 14-1,0-15 1,-15 0-16,-14 1 31,15-1-31,-15 1 31,14-1-31,1 0 32,-15 15-32,116 15 31,57 14-31,189 30 15,173 14 1,14-15 15,73-14-31,-174-15 16,-57-29 0,-102 0-1,-72-15 1,-87 1-1,-86 14 1,28-15 0,-43 15-1,0 0 1,-14 0-16,-30 0 31,-14 0-31,-86 0 31,-59-14-31,-42-16 32,-16 1-32,59 0 31,0-15-31,57 15 31,29 0-31,15 0 31,0-1-31,29 1 16,-15-15 0,29 15-1,29 0 1,15 14 0,-1 1-16</inkml:trace>
  <inkml:trace contextRef="#ctx0" brushRef="#br0" timeOffset="152360.78">21695 10758 0,'0'0'0,"0"0"0,0 0 0,0-15 31,0 15-31,0-14 32,0-1-32</inkml:trace>
  <inkml:trace contextRef="#ctx1" brushRef="#br0" timeOffset="151759.26">14373 4551 1557 0,'0'0'0'15,"-29"-16"107"-15,4 2 0 16,-13-3 117-16,-2 6-1 0,-1 3-89 16,0-3 0-16,-5 3-32 15,-5 3 2 1,-1-1-34 0,1 6 1-16,-1 0-5 15,6 8 0-15,11 3 2 16,10 6 0-16,9-6-3 15,11-3 0-15,5-8-5 0,19 19 0 16,38-2-10-16,32-7-1 16,47-10-5-16,40-5 0 15,41-6-11-15,24 0 1 16,25 8-4-16,16 3 1 16,5-5-3-16,-19-1 1 15,-26 1-4-15,-28-3 0 16,-27 8-4-16,-38 0-1 15,-22 0-3-15,-29 0-1 16,-25 0-1-16,-27 2 0 16,-21-2-1-16,-14 0 1 15,-11 0-2-15,0 0 1 16,-17 11-4-16,-18 0 1 16,-22-5-2-16,-11 2 1 15,9-8 3-15,2 0 0 16,-6 0 3-16,-7-8 1 0,2 2 2 15,-2-5 1-15,2 0-2 16,11 9-12-16,11 2-6 16,11 0 0-16,-3 0 0 15,2 2 0-15,-4 4-60 16,-1-6-13-16,41 0-2900 16</inkml:trace>
  <inkml:trace contextRef="#ctx1" brushRef="#br0" timeOffset="152200.13">15480 4526 1444 0,'0'0'0'15,"0"0"2"-15,0 0 1 16,0 0 0-16,-28 30-1 16,28-30 0-16,0 0 1 15,0 0-3-15,11 9 0 16,11-12 0-16,8 0 0 15,8 0 6-15,5-2 0 16,-2 0 35-16,-9-1 2 16,-2-2 48-16,3-3 1 15,2 0 26-15,-5 0 1 0,-3 5-6 16,-11 4 1-16,-2 2-14 16,-4 0 0-16,1 0-6 15,0 0 2-15,8 0-14 16,6 2 0-16,23 4-2 15,9-3 1-15,19-3 4 16,16-3 1-16,11-5-4 16,14-3 1-16,8 3-15 0,-9-1 1 15,-7-4-4-15,-14-1 1 16,-14 3-7-16,-16 0 2 16,-22 0-13-16,-7 8 2 15,-20-2-8-15,-16 5 2 16,13-6-8-16,-13 6 1 15,0 0-8-15,0 0 1 16,0 0-2999-16</inkml:trace>
  <inkml:trace contextRef="#ctx0" brushRef="#br0" timeOffset="164310.28">26423 12029 0,'0'0'0,"0"0"0,0 0 0,0 0 16,29 0-1,-15 0 1,30-15-1,13 0 1,1 15 0,43 0-1,1 0-15,-1 0 32,0 15-32,0-15 31,-43 0-31,0 0 31,-15 0-31,1 0 31,-30 0-31,15 0 32,-15-15-32,-14 15 15,29 0 1,-29 0-1,0-14 1,0-1 0,0 15-1,0-14 1,0 14 0,0-15-1,0 15 1,0 0-1,0 0-15,-29-15 32,29 1-32,-43-1 31,29 1-31,-30-1 31,30-14-31,-30 14 31,44 15-31,-14-14 32,14 14-32,0 0 15,0 0 1,0 0 0,14 0-1,-14 0 1,15 0-1,-15 0 1,0 0 0,-15 0-1,15 0 1,-57 0 0,-30 0-1,29 0 1,-29 0-16,58 0 31,-14-15-31,43 15 31,0 0-31</inkml:trace>
  <inkml:trace contextRef="#ctx0" brushRef="#br0" timeOffset="167416.4">27319 11225 0,'0'0'0,"0"0"0,15 0 0,28 0 0,0 0 15,15 0-15,15 0 0,13 0 16,-13 0-16,13 0 16,16 15-16</inkml:trace>
  <inkml:trace contextRef="#ctx0" brushRef="#br0" timeOffset="167497.31">28563 11298 0,'0'0'0</inkml:trace>
  <inkml:trace contextRef="#ctx1" brushRef="#br0" timeOffset="166800.65">23366 5008 1306 0,'0'0'0'0,"0"0"122"0,0 0 1 16,0 0 99-16,-8-30 0 15,2 19-83-15,1-2 0 16,-6 2-47-16,0-6 0 16,3 9-34-16,8 8 2 15,-16-11-13-15,16 11 1 16,0 0-6-16,5 16-1 16,9-7-6-16,29 2 1 15,30 0-8-15,17-11 1 16,5 0 7-16,2-11 1 15,6 0-1-15,-5 2 1 16,-22 4 10-16,-17-1 0 16,-21 6 4-16,-27 6 1 0,-11-6-4 15,0 0 1-15,-3 8-5 16,-5 3 0-16,-8 0-11 16,-8-3 2-16,2-2-30 15,-8-1-1-15,30-5-2620 16</inkml:trace>
  <inkml:trace contextRef="#ctx1" brushRef="#br0" timeOffset="167021.4">23789 4984 2148 0,'0'0'0'0,"0"0"49"16,-14-17 0-16,14 17 45 0,-11-13 1 15,11 13 15-15,-2-17 0 16,2 17-41-16,0 0 2 16,0 0-15-16,2 11 0 31,17 38-4-31,0 28 0 0,3 8-7 0,-6 0 1 15,-5-9-9-15,-3-2 2 16,3-2-9-16,0-7 0 16,0-10-7-16,-1-19 0 15,-1-12 0-15,-9-24 0 16,0 0-4-16,16-5 0 16,-16 5-2546-16</inkml:trace>
  <inkml:trace contextRef="#ctx1" brushRef="#br0" timeOffset="167605.06">24816 4907 1922 0,'0'0'0'0,"5"-38"213"16,-2 8 0-16,-6-1-51 15,3 9 1-15,-5-2-69 16,0 13 0-16,5 11-52 15,-19-11 0-15,-3 22-19 16,-11 24-1-16,-18 31-5 0,-1 19 1 16,14 16-6-16,17-2 1 15,5 2-4-15,10-5 0 16,12 0 1-16,10-6 0 16,14-13 1-16,13-3 0 15,11-19 4-15,3-9 1 16,0-10 1-16,-11-11 3 15,-11-20 1-15,-8-10 1 16,-10-1-7-16,-4-10-1 16,-13 16-2452-16</inkml:trace>
  <inkml:trace contextRef="#ctx1" brushRef="#br0" timeOffset="167763.81">24903 5326 1269 0,'0'0'0'0,"0"0"17"16,0 0-1-16,24-16 0 15,-24 16 0-15,11-6-14 0,-11 6 0 16,11 0-5-16,0-5 1 16,-11 5-998-1</inkml:trace>
  <inkml:trace contextRef="#ctx1" brushRef="#br0" timeOffset="169812.47">25076 5159 1093 0,'0'0'0'0,"0"0"3"0,0 0 1 15,0 0 17-15,0 0-1 16,0 0 103-16,0 0 2 16,0 0 8-16,0 0 1 15,27-47-14-15,-2 23 1 16,10-15-14-16,3 9-1 15,-8 14-14-15,0 10 0 16,2 12-21-16,1 13 0 16,2 22-13-16,-11 8 0 15,-13 9-14-15,-16 5 1 16,-20-3-11-16,-7 0-1 16,-3-2-6-16,-3-3 1 0,5-6 2 15,11-8-1-15,6-22-1 16,16-19 0-16,-11 17 0 15,11-17 0-15,17-17 5 16,7-7 0-16,22-31 4 16,6-5 1-16,5 5 7 15,-6-11 0 1,-5 0 0-16,-8 1 1 0,-8 4-4 16,-6 20 0-16,-13 11-9 15,-5 11 0-15,-6 19-4 0,0 0-1 16,0 0-7-16,-9 19 0 15,-7 33-7-15,-6 8-1 16,3-5-6-16,9-11 0 16,4 3-4-16,6-12 1 15,8 1-2-15,9-6 0 16,4-5-1-16,-2-6 0 16,3-8 0-16,0-6 1 15,13-5 0-15,6-16-1 16,15-14-1-16,7-1 0 15,-63 31-2674 1</inkml:trace>
  <inkml:trace contextRef="#ctx1" brushRef="#br0" timeOffset="170171.45">25941 5159 2048 0,'0'0'0'0,"0"0"78"16,0 0 2-16,0 0 43 15,0 0 1 1,0 0-31-16,35 8 0 0,28-16-38 15,4-3 0-15,4 0-16 16,-14 3 2-16,-11-3-7 0,-11 3 1 31,-10 2 0-31,-9 6 0 16,-16 0-15-16,11 8 1 16,-17 3-6-16,-7 8 1 15,-14 17-12-15,-14 5 2 16,-2 0-5-16,7-11 0 15,17-5-1-15,9-14 0 16,10-11 0-16,-6 14 0 16,6-14 1-16,30 5 1 0,8-10 7 15,11-1 1-15,13-13 13 16,0 0 0-16,6-3 8 16,-3 3-1-16,8-3-2 15,1 3 1-15,-74 19-2458 16</inkml:trace>
  <inkml:trace contextRef="#ctx1" brushRef="#br0" timeOffset="170486.77">26906 5093 2248 0,'0'0'0'16,"0"0"90"-16,0 0 1 15,0 0 43-15,0 0-1 0,0 0-45 16,0 0 0-16,-57 36-51 16,11-6 1-16,0 6-11 15,8-12 0-15,19 6-2 16,8-11 1-16,14 6-4 15,21 2 2 1,28-2-1-16,5-6 2 0,5-8 0 16,-2-11 0-16,-14-16-1 15,-5-3 2-15,-6-1 5 0,-8-7 2 16,-16 0 3-16,-17-1 1 16,-15-7 0-16,-9-1 0 15,-3 6-3 1,1 8 0-16,5 11 1 0,5 6 0 15,8 10-4-15,4 1 2 16,4 7-9-16,12 6 0 16,2 6-16-16,8-3 1 15,-16-22-2803-15</inkml:trace>
  <inkml:trace contextRef="#ctx1" brushRef="#br0" timeOffset="170782">27261 4661 2236 0,'0'0'0'0,"8"-31"20"0,3 7 0 16,6 5 19-16,7 13 0 16,6 6 60-16,19 30 0 15,5 20-37-15,3 21 0 16,-14 19-13-16,-8 11 2 15,-21 9-5-15,-11-6 0 16,-14 3-11-16,-19-11-1 16,-8-11-2-16,-8-9-1 15,-6-7-3-15,17-12 1 0,13-24 2 16,14-11 0-16,8-22-2 0,46-6 2 16,30-13-6-1,-2-22 1-15,-74 41-2450 0</inkml:trace>
  <inkml:trace contextRef="#ctx1" brushRef="#br0" timeOffset="171113.05">28237 5082 2123 0,'0'0'0'16,"0"0"79"-16,0 0 2 15,0 0 47-15,36-13 0 16,-20 2 0-16,8 2 0 0,6-2-52 15,16 0 0 1,11-2 0-16,-5 2 0 0,-12 5-5 16,-10 1-1-16,-11 5-11 15,-19 0-1-15,5 11-10 16,-21 5 2-16,-16 9-20 16,-9 8 0-16,-5 2-16 15,0 1-1-15,19-9-9 16,13-5 0-16,9-5-3 15,5-6 0-15,5 0-1 16,14-3 0-16,33-3 0 0,15-5 0 16,31-11 0-16,8-8 0 15,-106 19-2665 1</inkml:trace>
  <inkml:trace contextRef="#ctx1" brushRef="#br0" timeOffset="171789.09">23553 6451 1683 0,'0'0'0'0,"-30"0"269"16,14-5 2-16,-1 5-138 16,17 0 2-16,0 0-48 15,6-16 2-15,10 7-44 16,25-2 1-16,27-8-17 15,21 3 0-15,36-3-5 16,5 2 0-16,-3 3-2 16,-24-5-1-16,-21 14 7 15,-25-1 0-15,-22 6 9 16,-16-5 0-16,-19 5 0 16,0 0 1-16,0 0-9 0,2 14 0 15,-2-14-2407-15</inkml:trace>
  <inkml:trace contextRef="#ctx1" brushRef="#br0" timeOffset="172003.12">24068 6441 2035 0,'-14'0'0'0,"-10"0"102"15,-3 0 2-15,2 0 30 16,4 0 2-16,13 0-40 0,2 10 2 16,1 4-49-16,5 16 1 15,0 22-11-15,0 6 0 16,11 5-5-16,-3-14 1 15,3-5-7-15,-1 2 1 16,9-4 1-16,8-1 1 16,6-9-5-16,10-4 0 15,14-4-4-15,11-24-1 16,-68 0-2394-16</inkml:trace>
  <inkml:trace contextRef="#ctx1" brushRef="#br0" timeOffset="172287.36">25109 6213 2173 0,'0'0'0'16,"-19"-55"116"-16,3 20-1 0,-6-3 58 16,-2 7 1-16,-4 7-75 15,-7 18 1-15,-11 25-53 0,-5 17 0 16,-12 30-18-16,-2 24 1 15,3 14-15-15,16 19 1 16,24 12-7-16,22-1 0 16,24 3-5-16,31-11 2 15,21-20-2-15,5-15 1 16,14-36-2-16,2-25 2 16,-97-30-2390-16</inkml:trace>
  <inkml:trace contextRef="#ctx1" brushRef="#br0" timeOffset="172711.75">25469 6613 2035 0,'0'0'0'15,"14"-27"125"-15,2 2 0 16,3 0 31-16,3 1 0 31,0 5-65-31,-3 13 1 0,5 12-47 16,8 15 1-16,9 26-18 15,-14 13 1-15,-13 11-8 16,-20-2 0-16,-13 8-4 16,-13-6 0-16,2-11-3 15,0-5 1-15,14-20 2 16,0-10-1-16,10-14 6 16,6-11 0-16,0 0 0 15,11-19-1-15,11-17 10 0,13-10 2 16,3-9 7-16,5-5 1 15,-5-12 1-15,-2 12 2 16,-12 11-2-16,-2 13-1 16,-11 17 2-16,-11 19-1 15,0 0-8-15,8 25 0 16,-11 35-16-16,3 6 0 16,3 8-11-16,2-9 1 15,6 1-5-15,11-17 0 16,13-18-2-16,16-10 0 15,20-15-1-15,2-14 1 16,-5-17-1-16,-11-8 0 16,-57 33-2760-16</inkml:trace>
  <inkml:trace contextRef="#ctx1" brushRef="#br0" timeOffset="173038.16">26356 6621 2173 0,'0'0'0'0,"0"0"54"16,0 0 0-16,0 0 36 15,0 0-1-15,0 0 3 16,51 0 2-16,6 0-46 16,6 0 1-16,2-5 5 0,-8 5 1 0,0 0-8 15,-22 5 1-15,-19 1-12 16,-29 5 1-16,-20 8-31 16,-13 11 0-16,-6 6-6 15,1-1 0-15,10 1-6 31,9-3 2-31,18-9-9 0,3-2 1 16,11-14 4-16,0-8 1 16,11 11 6-16,19-5 0 15,32-12 2-15,17-5 1 16,13-11 13-16,-2-5 0 16,-17-3 9-16,-3-3 2 15,-70 33-2324-15</inkml:trace>
  <inkml:trace contextRef="#ctx1" brushRef="#br0" timeOffset="173337.24">27204 6345 2248 0,'0'0'0'16,"0"0"101"-16,0 0 0 0,0 0 56 16,0 0 1-16,0 0-51 15,0 0 1-15,-27 30-56 16,14 16-1-16,2 17-13 15,-5 6 1-15,8-6-12 16,5-6 1-16,8-7-7 16,6-12 0-16,5-3-4 15,14-4 0-15,22-9 1 0,13-12 1 16,13-1 1-16,1-18 1 16,2-1 2-16,-18-7-1 15,-12-2 0-15,-16 2 0 16,-10 9-6-16,-4 3 1 15,-7-1-12-15,0-5 2 16,-14 11-2635-16</inkml:trace>
  <inkml:trace contextRef="#ctx1" brushRef="#br0" timeOffset="173604.83">27728 6169 2148 0,'0'0'0'16,"0"-49"64"-16,0 14 2 15,5-7 35-15,3 7 1 16,8 16-6-16,1-1 2 0,-1 15-49 16,14 24 2-16,8 17-3 15,5 30 1-15,-2 18-8 16,-9 23-1-16,-7 8-5 16,-14 6 0-16,-20-6-10 15,-12-6 2-15,-9-7-4 16,-11-12-1-16,3-11-1 15,-2-16 0-15,4-19 0 16,20-14 2-16,22-16-11 0,21-22 0 16,-27 8-2436-16</inkml:trace>
  <inkml:trace contextRef="#ctx1" brushRef="#br0" timeOffset="174029.9">28541 6093 1771 0,'0'0'0'16,"32"-8"134"-16,6 2 1 15,14 1-3-15,10-1 2 0,14 6-11 16,3 0 2-16,-9 0-64 15,-16 6 2-15,-10-6-22 16,-3 5-1-16,-4 6 5 16,-4 3 0-16,-11-3-8 15,-11 0 1-15,-17 8-6 16,-21 5 2-16,-24 12-4 16,-20 0 2-16,-16-6-6 15,-5 0 1-15,5-11-2 0,20 6 2 16,15-6-9-16,11 3 1 15,22-9-7-15,11-2 0 16,8-11-4-16,11 17 1 16,16-3-5-16,22-4 2 15,24-1 2-15,3-7 0 16,-3-7 5-16,-10-1 1 16,-23-4 2-16,-10 1 2 15,-30 9-2510-15</inkml:trace>
  <inkml:trace contextRef="#ctx1" brushRef="#br0" timeOffset="175440.51">17759 6657 1683 0,'0'0'0'15,"0"0"119"-15,-16-44 0 16,3 22 86-16,-4 3 0 15,-7 0-108-15,2 8 1 16,1 5-52-16,-4 12 0 16,-10 2-17-16,-3 22 1 15,-8 22-9-15,0 19 1 16,5 22-8-16,6 14 1 16,5 8-5-16,8-2 1 15,6-9 0-15,3-9 1 16,13-18 0-16,13 3 0 15,9-9 1-15,13-8-1 16,11-22 3-16,17-30 0 0,12-22 13 16,9-28 2-16,17-18 5 15,-4-9 1-15,-13-2 6 16,-21 2-1-16,-17 6 0 16,-16-11-1-16,-14-20 5 15,-13-10 1-15,-9-9 2 16,-13 9 2-16,-16 22-3 15,-17 18 1-15,-26 20 3 16,-3 17-1-16,-12 10-8 0,12 17-1 0,19 8-6 16,5 13 1-1,11 12-17-15,5 13 0 0,17 6-10 16,10 22 1-16,14 13-4 16,14 0-1-16,15 1-4 15,12-15 1-15,11-15-2 16,10 4 0-16,19-4 0 15,1 13 0-15,-4 5-2 16,-15 9 1-16,-15-9-2 0,-12-8 1 16,-15-21-3-16,-10-9 2 15,-11-22-2-15,-5-3 2 16,5-16 0-16,0 0-1 16,-11 8 2-16,11-8 1 15,-11 6 1-15,11-6 0 16,0 0 0-1,0 0 0-15,0 0-2807 0</inkml:trace>
  <inkml:trace contextRef="#ctx1" brushRef="#br0" timeOffset="175890.33">18207 7632 2324 0,'11'-19'0'0,"13"-23"81"0,9-1 3 0,10 7 41 31,8 6 2-31,1 11-20 16,-3 8-1-16,-14 16-58 0,-19 20 2 15,-16 11-16 1,-13 24-1-16,-12 27-8 0,-10 7 1 16,-3-15-5-16,3-19 1 15,5-16-4-15,6-17 0 16,13-13 1-16,11-14 2 15,-6 16 0-15,6-16 0 16,11-10-1-16,14-10 2 16,15-26 2-16,12-9 2 15,-1-5 2-15,1-6 2 16,-12-8 1-16,-7 11 2 16,-9 11-5-16,-7 17 0 15,-9 24-1-15,-8 11 1 16,-6 11-9-16,-2 32 1 0,-8 29-10 0,-8 12 1 15,7 7-5-15,12-17 1 16,10-9-4-16,6-13 0 16,11-16-2-16,8-11 2 15,5-20-2-15,11-10 1 16,11-25-1-16,8-6 1 16,-65 36-2812-16</inkml:trace>
  <inkml:trace contextRef="#ctx1" brushRef="#br0" timeOffset="176254.13">19286 7161 2110 0,'0'0'0'0,"0"0"151"16,0 0 0-1,0 0 16-15,0 0 1 0,0 0-52 16,46 5 2-16,-6-13-54 15,12-6 0-15,-6-2-17 16,0 2 1-16,-19 0-18 0,-8 12 0 16,-19 2-14-16,-5 16-1 15,-25 20-15-15,-13 2 1 16,-9 9-7-16,-2-1-1 16,8 3-22-16,5-18 1 15,19-1-15-15,17-8 1 16,10-9 10-16,6-4 2 15,19-1 19-15,3 0 0 16,7-8 10-16,6-8 1 16,0 0 1-1,6-6 1-15,2 0 0 0,3-8 1 16,-57 22-2302-16</inkml:trace>
  <inkml:trace contextRef="#ctx1" brushRef="#br0" timeOffset="176663">20126 7407 1733 0,'0'0'0'0,"0"0"118"0,0 0 1 16,0 0 26-16,0 0 0 15,0 0-26-15,0 0 1 16,0 0-45-16,43-11 1 16,28 6-19-16,5-6 2 15,11 8-14-15,-3 3-1 16,-8 0 7-16,-9-3 1 0,-15 1-12 31,-17 2 2-31,-8 0-13 16,-8-6 1-16,-19 6-2355 15</inkml:trace>
  <inkml:trace contextRef="#ctx1" brushRef="#br0" timeOffset="176930.06">20861 6964 2098 0,'-6'-14'0'15,"6"-3"45"-15,-2-2 1 16,2 19 35-16,-3-11-1 15,3 11 38-15,0 0 1 16,0 30-55-16,3 11 0 16,10 33-14-16,-2 3 0 15,5-3-5-15,-2 3 1 16,-3-6-9-16,-6-11 1 16,6-5-2-16,13-14 0 15,3-16-7-15,22-23 1 16,30-15-7-16,8-17 0 15,-87 30-2393-15</inkml:trace>
  <inkml:trace contextRef="#ctx1" brushRef="#br0" timeOffset="177245.97">21446 7007 2009 0,'0'0'0'0,"0"0"28"16,-35 41 2-16,8-13 18 15,-19 10 1-15,-19 9 41 16,-3 7 1-16,-5 1-34 0,13 5 0 15,9-10-11-15,13 2 0 16,13-8 5-16,6-14 0 16,14-8-2-16,5-22-1 15,0 13-2-15,0-13 1 16,24-13-2-16,3-4 1 16,22-7 3-16,3-1 1 15,2 14-3-15,-2 11 0 16,-1 5-4-16,-2 12-1 15,-9 5-5-15,1 0 0 16,-3 8-10-16,-8-6 0 16,0-7-5-16,8-9-1 15,13-13-7-15,3-4 2 16,-54 9-2577-16</inkml:trace>
  <inkml:trace contextRef="#ctx1" brushRef="#br0" timeOffset="177654.93">22037 7133 2274 0,'0'0'0'0,"0"0"73"16,0 0 1-16,-32-8 34 16,13 16 0-16,-16 9-13 0,-12 18 0 15,-4 9-50 1,-1 14 0-16,12 5-13 0,10 2 0 16,8 1-8-16,6-6 0 15,2-10-2-15,9-9-1 16,5-19 4-16,0-9-1 15,0-13-1-15,0 0 0 16,30-22 4-16,-6-16 0 16,12-17 9-16,1-2 0 15,-1-6 1-15,-9 3 0 16,-3-1 0-16,-2-2 0 16,-6 11-3-16,3 11 0 15,-5 19-6-15,-1 14 1 16,1 8-8-16,-3 19 2 15,5 22-8-15,8 14 1 16,3 16-6-16,3-2 0 0,-5 7-4 16,7-10 1-16,-7 0-4 15,-4-11 0-15,-7-17-2 16,-3-11 1 0,-6-18-2-16,-5-9 0 0,0 0-2763 15</inkml:trace>
  <inkml:trace contextRef="#ctx1" brushRef="#br0" timeOffset="177827.28">21671 7506 2098 0,'0'0'0'0,"0"0"102"0,0 0 1 15,0 0 75-15,-2 27-1 16,2-27-51-16,40-3 0 16,36-2-72-16,14-3 1 15,7-6-18-15,-5 3 2 16,-16-11-13-16,-2 3 1 15,-4 5-9-15,-10-2 0 16,-60 16-2407-16</inkml:trace>
  <inkml:trace contextRef="#ctx1" brushRef="#br0" timeOffset="178487.6">23059 7355 1683 0,'0'0'0'16,"27"-41"97"0,-2 8 1-16,-6-2 42 0,-3 7 1 15,-5 15 4-15,-6 2 2 16,-5 11-60-16,0 0-1 15,-16-9-18-15,-8 18 0 16,-20 12-19-16,-4 15 2 16,-1 13-14-16,8 1 0 15,11 10-11-15,11 0 1 16,8-8-7-16,6-8 0 0,5-17-2 16,8-13 1-16,3-8-5 15,11-12 0-15,18-19 6 16,6-16 2-16,-5-5 2 15,-11-3 2-15,-11-6 3 16,-11-6 2-16,-19 1 1 16,-8 0 1-16,-8-6-5 15,-14-2 1-15,-13 2 4 0,-5 3 0 16,-6 14-1-16,-11 8-1 16,2 27-4-16,4 20 1 15,13 18-4-15,19 6 0 16,22 17-7-1,32 2 1-15,41 0-8 0,16-2 1 16,25 8-7-16,5-11 0 16,-103-44-2751-16</inkml:trace>
  <inkml:trace contextRef="#ctx1" brushRef="#br0" timeOffset="178874.61">23274 7103 2248 0,'0'0'0'15,"0"0"48"-15,0 0 0 16,27-30 35 0,5 16 0-16,17-5 27 15,5 3 1-15,6-1-55 16,-9 9 0-16,-5 8-11 16,1 0 1-16,-18 6 11 15,-2-1 0-15,-16 3-12 0,-11-8 0 16,14 11-11-16,-14-11 1 15,-8 8-20-15,-3-5 2 16,-11-3-12-16,-8-3 0 16,-8 1-5-16,14 2 1 15,5-6-1-15,8 6 0 16,0 0 0-16,0 0 0 16,-2 8 0-16,2 14 0 15,-5 14 2-15,10 8-1 16,12 8 2-16,10-3 2 15,3-2 1-15,8 2 2 16,-5 0 0-16,2-2 1 16,6-3-3-16,-14 2 0 15,-26 9-3-15,-18-14-1 16,28-41-2484-16</inkml:trace>
  <inkml:trace contextRef="#ctx1" brushRef="#br0" timeOffset="179063.11">22910 7812 2023 0,'0'0'0'15,"0"0"63"-15,0 0 1 16,0 0 42-16,0 0 2 16,0 0 0-16,82 17 1 15,21-34-47-15,21 4 1 16,15-15-3-16,-7 4 0 16,-18 5 11-16,-16-1 0 15,-22 15-10-15,-14 5 2 16,-16 8-11-16,-27 9 0 15,-19 7-21-15,-13 6 1 0,13-30-2477 16</inkml:trace>
  <inkml:trace contextRef="#ctx1" brushRef="#br0" timeOffset="179503.12">23282 8108 2261 0,'0'0'0'15,"8"-27"77"-15,-3 5 1 16,-5 3 47-16,0 0 2 16,-5 8 2-16,5 11 0 15,-25-6-72-15,-4 17 1 16,-20 14-16-16,3 16 1 16,5 8-9-16,6 17-1 15,5-3-6-15,8 3 1 16,1-3-6-16,12-14-1 15,15-14-2-15,7-10 1 16,4-11-4-16,10-12 1 16,22-12-3-1,8-10 1-15,-6-7 2 0,-5-11 0 16,-19-9 4-16,-19-13 1 16,-21 5 2-16,-20 0 1 0,-16 3-1 15,-5 8 2-15,-8 3-2 16,2 6-1-16,9 10-1 15,10 20 0 1,9 21-4-16,7 14 1 0,12 11-3 16,13 11-1-16,19 9-11 15,21-9-1-15,-40-52-2804 16</inkml:trace>
  <inkml:trace contextRef="#ctx1" brushRef="#br0" timeOffset="179912.33">23661 8111 2324 0,'0'0'0'16,"0"0"81"-16,41-36 3 16,-11 20 41-16,2 5 2 15,-2 8-26-15,-3 9 1 16,-2 13-51-16,-12 16 0 16,-16 15-14-1,-18 10 1-15,-15 0-7 0,-4 0 0 16,2-2-8-16,8-9 0 15,3-16-5-15,8-5 1 16,14-20-1-16,5-8 0 0,0 0-1 16,16-8 1-1,8-17-4-15,9-16 2 16,10-14 4-16,3-5 1 0,3 0 6 16,-14 13 1-16,-8 3 3 15,-8 14 0-15,-13 14-3 16,-6 16 1-16,-11 5-5 15,-16 14 2-15,-11 28-12 16,5 13-1-16,12 11-6 0,7-5-1 31,9-8-2-31,5-6 0 0,16-20-3 0,14-4 2 16,8-9-2-16,16-14 0 16,8-5 0-16,9-19 0 15,-71 19-2768-15</inkml:trace>
  <inkml:trace contextRef="#ctx1" brushRef="#br0" timeOffset="180379.58">24499 7396 1897 0,'0'0'0'0,"0"-41"258"0,0 11 0 16,0 5-79-16,0 3 0 16,0 9-74-16,0 2 0 15,0 11-58-15,0 0 0 0,-3 16-19 16,-2 34 1-16,-3 51-9 0,2 19 0 16,1 17-4-16,10 3 0 15,1-3-4-15,7-6 0 16,3-7-3-16,3-15 0 15,9-21-1-15,1-14 1 16,4-17-1-16,-3-21 1 31,13-17-1-31,9-19 0 0,7-22-1 0,-2-14 1 16,-57 36-2492-16</inkml:trace>
  <inkml:trace contextRef="#ctx1" brushRef="#br0" timeOffset="180819.84">24943 8070 2198 0,'0'0'0'0,"0"0"112"16,28-36 1-16,-9 23 54 15,8 2-1-15,8 0-73 16,11 11 1-16,6 11-46 16,-1 13 2-16,-16 23-18 15,-13 13 1-15,-22 14-6 16,-16-3 0-16,-14 0-7 31,-8-10 1-31,8-7-4 0,8-18 1 16,14-17-1-16,8-19 0 15,-5 11 1-15,16-22 1 0,19-30 2 0,7-8 0 16,23-11 7-16,-3-6 1 31,5 0 3-31,-13-5 0 0,-11 11 2 0,-8 21 1 16,-14 12-4-16,-5 13 2 15,-11 14-8-15,0 0-1 16,-3 22-10-16,1 22-1 16,-4 30-6-16,6 8 0 15,6-3-5-15,4-13 1 32,9-6-2-32,3-18 0 15,8-18-1-15,16-18 0 16,16-17 0-16,-2-8 0 15,2-9-3-15,1-5 0 0,-63 33-2768 16</inkml:trace>
  <inkml:trace contextRef="#ctx1" brushRef="#br0" timeOffset="181166.12">25957 8100 2123 0,'0'0'0'0,"0"0"13"15,0 0 2-15,0 0 0 16,0 0 2-16,0 0 89 0,30 30 0 15,35-30-6-15,8 6 0 16,-7-6-4-16,-10-6-1 16,-12 1-8-16,-9 5 2 15,-16 0-32-15,-8 5 2 16,-11-5-31-16,-11 25 1 16,-8-6-29-16,-19 8 0 15,-16 6-18-15,-8 0 0 16,-4 0-37-16,12-3 0 15,11-5 9-15,16-3 1 16,11-17 27-16,16-5 0 16,0 0 16-16,21 6 1 15,20-6 4-15,16-6 2 16,19-5 21-16,8-5 0 16,-3-4 18-16,-8 1 0 15,3 0-9-15,5-3 0 0,-81 22-2344 16</inkml:trace>
  <inkml:trace contextRef="#ctx1" brushRef="#br0" timeOffset="181439.25">26885 8018 2173 0,'0'0'0'0,"0"0"54"15,0 0 0-15,-36 0 31 16,12 11 0-16,-14 5 21 0,-5 17 1 16,-1 19-59-16,9 8 0 15,5 1-8-15,19 4 1 16,14-10-5-16,13-6 0 15,25-2-5-15,16-17 2 16,16-16-4-16,3-9 1 16,-14-10 2-16,-5-9 0 15,-11-16 4-15,-10-14 0 16,-15-2 3-16,-13-20 0 16,-13 0 3-16,-14-5 1 15,-14-3 0-15,-10 3 1 16,-8-3-7-16,-6 11 1 15,57 63-2661-15</inkml:trace>
  <inkml:trace contextRef="#ctx1" brushRef="#br0" timeOffset="182105.9">18903 6742 1972 0,'0'0'0'16,"-8"-50"162"-16,3 9 1 16,5-2 33-16,0 10 0 15,0 11-99-15,5 11 1 16,1 0-56-16,-6 11 2 15,0 0-17-15,11 35 1 16,-3 50-10-16,8 36 0 16,0 49-8-16,-2 27 1 15,-3 19-3-15,-6 11 0 0,-10-10-1 16,-1-12 0-16,-10 11 0 16,8-29 1-16,11-53 1 15,-1-22 0-15,-2-21 1 16,0-18 1-16,3-26 2 15,0-22 0-15,-3-14 5 16,0-11 1-16,19-20 2 16,10-12 2-16,-29 32-2478 0</inkml:trace>
  <inkml:trace contextRef="#ctx1" brushRef="#br0" timeOffset="182641.06">19250 8262 1947 0,'0'0'0'16,"47"-36"208"-16,-12 0 2 15,-11 6-54-15,1-5 1 16,7 5-92-16,1 13 1 15,2 9-24-15,-5 13 0 16,-9 9-13-16,-10 16 1 16,-3 17-5-16,-18 13-1 15,-9 14-1-15,-11 8-1 16,3-16-2-16,2-6 2 16,4-11-2-16,4-13 0 0,9-17 4 15,3-5 0-15,5-14 4 16,0 0 1-16,0 0 1 15,13-33 1-15,9-16 2 32,8-14 0-32,-3-3 6 15,3 8-1-15,-3 6-5 16,-3 14 2-16,-13 16-3 16,-11 22 0-16,0 0-5 0,11 25 0 15,-6 40-12-15,3 12 0 16,-2-6-9-16,-1-10 1 15,9-7-5-15,5-4 1 16,5-20-2-16,6-17 1 16,16-10-1-16,17-3 0 15,7-5-1-15,3-6 1 16,-10-11-1-16,-12-3 0 16,-51 25-2758-16</inkml:trace>
  <inkml:trace contextRef="#ctx1" brushRef="#br0" timeOffset="183277.91">20161 8245 2173 0,'0'0'0'16,"0"0"84"-16,0 0 1 0,0 0 53 16,0 0 1-16,0 0-30 15,0 0-1-15,0 0-45 16,0 0 0-16,38-8-19 15,3 0 1-15,16-6-5 16,-3 3 1-16,-11 6-7 16,-21 5 2-16,-8 2-4 15,-14 12 0-15,-25 5-23 0,-13 14 1 16,-13 19-11 0,-3 6 0-16,8-4-21 0,8-7 0 15,13-12-24-15,4-7 0 16,12-12 1-16,9-16 0 15,-5 11 15-15,5-11 1 16,24 0 20-16,17-5 1 16,16-14 8-16,13-9 0 15,9-2 6-15,-3-3-1 16,8-2 13-16,3-1 0 16,-19-11-4-16,-9-2-1 0,-21 3-4 15,-3 2 0-15,-5-3-5 16,-8 12-1-16,-9 16-2 15,-2-1 0-15,-11 9-1 16,0 11 0-16,-13-8 0 16,-4 11 0-16,1 13 0 15,-14 9 0-15,-8 19 0 16,3 11 1-16,5 5 3 16,6 6-1-16,10-9 4 0,14-13 1 15,14-3 2-15,10-16 1 16,12-6 0-16,10-8 0 15,11-17 6-15,5-13 1 16,-2-11 5-16,-9-14 0 16,1 3 7-16,-12-14 2 15,-13-2 7 1,-16 7 2-16,-27 7-6 16,-19 4 3-16,-22 6-5 0,-14 3 1 15,71 30-2668-15</inkml:trace>
  <inkml:trace contextRef="#ctx0" brushRef="#br0" timeOffset="185782.24">33377 14731 0,'0'0'0</inkml:trace>
  <inkml:trace contextRef="#ctx1" brushRef="#br0" timeOffset="185460.49">29108 7289 1620 0,'0'0'0'0,"8"-30"119"0,-3 6 0 32,-5-12 67-32,0 11 0 0,0 1-62 0,0 7-1 15,-3 4-55-15,1-1 0 16,-1 3-24-16,3 11 0 16,-19 0-12-16,-5 19 2 15,-23 25-13-15,-4 13 2 16,-9 12-9-16,6 13 2 15,3 14-7-15,10 5 0 0,19 3-1 16,3-8 0-16,19-16-3 16,19-4 2-16,11-26 0 15,22-4-1-15,10-10 2 16,6-12 0-16,-3-21 3 16,-3-17 2-16,0-10 9 31,6-17 2-31,3-6 10 0,-14-5 1 0,-6-11 9 0,-16 0 1 15,-24-8 1-15,-27 0 0 16,-19 0-3-16,-17 2-1 16,-5-2-1-16,-8 11-1 15,0 10-9-15,6 17 2 32,7 20-4-32,6 18 0 15,0 12-6-15,8 16 0 16,0 8-10-16,16 8-1 15,17 8-5-15,21 4 1 16,14 13-5-16,5-3 1 16,9 5-1-16,-1-7-1 15,-5-3-1-15,3-12 0 16,5-4-1-16,0-4 0 16,-19-10 0-16,-3-6 0 15,-13-11-1-15,-3-2 1 16,-5-6-1-16,-3-11 1 0,5 19 0 15,-5-19 0-15,0 8 0 16,0-8 0-16,0 0 0 16,0 0 0-16,0 0-2717 15</inkml:trace>
  <inkml:trace contextRef="#ctx1" brushRef="#br0" timeOffset="185919.12">29427 7818 2299 0,'11'-8'0'15,"11"-3"58"-15,13-8 1 16,14-12 34-16,0 10 1 16,-3 10 6-16,-5 11 0 15,-20 11-55-15,-7 10 1 16,-3 18-14-16,-11 2 1 16,-14 14-6-16,-2-1 1 15,-6-7-7-15,3-3 0 16,6-20-2-16,4-7 2 15,9-17-6-15,-5 14 2 0,5-14 1 16,0 0 1-16,11-14 5 16,8-11-1-16,13-21 8 15,-2-4-1-15,-8 4 6 16,-9 5 1-16,-2 8-3 16,-11 8 0-16,0 14-2 15,0 11 0-15,0 0-1 16,-11 0-1-16,1 25-10 15,-4 11 1-15,-2 18-9 0,5-10-1 16,11 3-4-16,3-17-1 16,10-8-2-16,-2-3-1 15,8-11-1-15,14-2 2 16,13-9-4-16,5-3 1 16,1-10-1-16,-6-3 0 15,-46 19-2724-15</inkml:trace>
  <inkml:trace contextRef="#ctx1" brushRef="#br0" timeOffset="186265.49">30176 6747 2211 0,'0'0'0'0,"10"-41"108"16,-1 11 0-16,-1 5 37 16,-8 6 0-16,0 19-38 15,11-5 0-15,-6 18-60 16,-5 45 0-16,0 51-16 0,0 31 2 16,14 22-12-16,7 13 2 15,1 11-7 1,-3-5 2-16,-3-9-5 0,-2-13-1 15,-1-16-2-15,6-23 1 16,-5-10 0-16,5-28-1 16,-6-22 3-16,-2-22 1 15,-5-21-2-15,-6-17 1 16,10 0 0-16,15-25-1 16,-25 25-2496-16</inkml:trace>
  <inkml:trace contextRef="#ctx1" brushRef="#br0" timeOffset="186690.49">30566 8040 2186 0,'0'0'0'15,"0"0"43"-15,14-41 1 0,-6 27 33 16,8 3 1-16,3-8 34 16,19 8 1-16,19-6-47 15,0 12 0-15,-8 13-9 16,-14 6 1-16,-14 11-12 15,-15 16 0-15,-20 13-7 16,-13 7 0 0,-11-7-9-16,-2-2 0 0,2-8-7 0,11-14 0 15,16-10-5-15,11-20 1 16,-14 10 1-16,14-10 0 16,14-24 3-16,10-6 2 15,17-22 5-15,8-3 2 16,5 0 1-16,-8 6 1 15,-8 0-3-15,-6 7 2 16,-5 18-3-16,-10 13 2 16,-17 11-9-16,16-6 1 15,-16 23-10-15,5 27 1 16,-5 32-7-16,6 4 0 16,-1-4-5-16,1-7 0 15,2-12-1-15,8-13-1 16,-2-14-1-16,13-19 1 0,13-16-1 15,9-9 0-15,-49 14-2744 16</inkml:trace>
  <inkml:trace contextRef="#ctx1" brushRef="#br0" timeOffset="187056.57">31317 8100 2148 0,'0'0'0'0,"0"0"143"0,0 0 0 15,0 0-3-15,0 0 0 16,0 0-43-16,19 30 0 16,24-22-44-16,20 1 0 15,7-7-16-15,-8-4 0 16,-15-4 5-16,-23 3 1 16,-8 3-3-16,-29 9 1 15,-25 10-6-15,-19 11 1 16,-14 0-15-16,1 6 1 15,13 7-14-15,14-7 0 16,18-11-6-16,6-9 1 16,19-16-3-16,-3 11 0 0,3-11-2 15,36 3 2-15,21-6-1 16,10-8 1-16,15-5-1 16,-4-4 0-16,-10 1 0 15,-16-3 0-15,-9-8 0 16,-8 0 0-16,-35 30-2534 15</inkml:trace>
  <inkml:trace contextRef="#ctx1" brushRef="#br0" timeOffset="187357.81">31867 7927 2173 0,'3'-8'0'0,"5"-14"84"0,0 3 1 16,-2-5 65-16,-4 7 1 16,-2 17-45-16,6-14-1 15,-6 14-50-15,0 0 0 16,0 0-11-16,0 14 0 15,-8 38-8-15,-6 19 1 16,3 14-5-16,-5-5 2 16,2 10-9-16,1-11-1 15,5-7-2-15,13-15 0 16,3-8-4-16,11-18 0 16,11-7-4-16,11-13-1 15,10-8-3-15,17-9 0 16,13-7 5-16,6-6-1 0,-14-3 4 15,-8-3 0-15,-29 6 2 16,-15 0 2-16,-15 8 1 16,-28-3 1-16,-19-2 1 0,-10-6-1 15,51 22-2702-15</inkml:trace>
  <inkml:trace contextRef="#ctx1" brushRef="#br0" timeOffset="188367.18">30788 7174 1746 0,'0'0'0'15,"0"0"279"-15,0 0 0 16,0 0-130-16,0 0-1 16,27-24-61-16,9 7 1 15,15 4-53-15,9-7 1 16,-11 10-17-16,-14-1 0 15,-16 5-6-15,-3 6 2 0,-16 0-4 16,11 0 1-16,-11 0-5 16,3 11 0-16,-12 3-6 15,-12 8 0-15,-23 13-11 16,-7 1 1-16,-3-1-31 16,13 4-1-16,11-9-23 15,9-8 1-15,12-3 18 16,9-8 2-16,6 3 24 0,13-9 1 15,27 3 12-15,11 3 2 16,8-5 4-16,8-6 0 16,3-6 3-16,13 1 0 15,-89 5-1951-15</inkml:trace>
  <inkml:trace contextRef="#ctx1" brushRef="#br0" timeOffset="188569.04">31672 7306 1884 0,'0'0'0'16,"0"0"70"-16,0 0 1 15,-27 11 51-15,27-11 2 0,0 0 12 16,0 0 1-16,0 0-62 16,27-11 1-16,14 5-21 15,10-7 0-15,12 2 0 16,-12 0 1-16,-16 5-20 31,-16 4 1-31,-19 2-2279 16</inkml:trace>
  <inkml:trace contextRef="#ctx1" brushRef="#br0" timeOffset="189150.74">32317 6777 1922 0,'0'0'0'0,"0"0"149"0,11-30 1 15,-11 22 20-15,0 8 0 16,-5-11-43-16,5 11 1 16,0 0-64-16,0 0 1 15,-11-5-20-15,8 18 0 16,-13 23-15-16,-3 24 2 15,5 11-6-15,6 3-1 16,3 3-7-16,5 0 0 16,0-12-3-16,5-10-1 15,6-6-1-15,8-19-1 16,-3-10-3-16,1-9 1 16,4-11-1-16,9-11 1 15,-30 11-2467-15</inkml:trace>
  <inkml:trace contextRef="#ctx1" brushRef="#br0" timeOffset="189468.73">32578 6868 2060 0,'0'0'0'0,"-11"-25"66"15,5 14 1-15,6 11 43 16,0 0 0-16,-11-5-39 16,11 5 0-16,-24 22-44 15,2 13 0-15,-13 20-5 0,0 0 2 16,2 5-2-16,-5-8 0 15,3-3 2-15,5-8 1 16,14-11-3-16,8-5 1 16,8-11-2-16,11-3 0 15,13-9 2-15,6 1-1 16,11-6 7-16,-3 1 1 16,-9 2 4-16,-4 0 2 15,-9 0 3-15,-5 5 1 16,2 1-1-16,1 2 0 15,0 3-9-15,-1 0-1 16,3-3-9-16,6-3 0 16,-22-5-2470-16</inkml:trace>
  <inkml:trace contextRef="#ctx1" brushRef="#br0" timeOffset="189907.44">32724 6974 2086 0,'-3'-10'0'0,"0"-10"18"15,-2 4 1-15,5 16 11 16,-11-14 1 0,11 14 68-16,0 0 0 0,-13 25-32 0,-1 10 1 15,-5 28-8-15,0 6 2 16,3-1-14-16,5-16 2 16,0-2-11-16,3-15 1 15,8-16-6-15,-5-8 0 16,5-11-1-16,0 0 1 15,0 0 0-15,21-30 0 16,4-16 8-16,-1-14-1 16,-8-1 9-16,1 1 0 15,-6 0 0-15,-1-6-1 16,-2 0-5-16,1 12 1 16,-1 10-8-16,3 16 1 15,-11 15-11-15,0 13 1 16,0 0-12-16,8 43 0 0,3 34-8 15,-1 8 1-15,1 0-5 16,-3-3 0-16,6-2-3 16,0-7 0-16,-4-4-1 15,1-14 0-15,-11-20 0 16,0-10 0 0,0-14 0-16,0-11 0 0,0 0-2685 15</inkml:trace>
  <inkml:trace contextRef="#ctx1" brushRef="#br0" timeOffset="190080.68">32629 7163 2072 0,'0'0'0'16,"0"0"59"-16,-3 17 0 15,3-17 36-15,0 0 1 16,0 0-27-16,3 8 2 16,11-5-36-16,7 2 1 15,28 4-3-15,11 1 2 16,5-4-3-16,-3-3-1 15,-2 2-6-15,-14 1-1 16,-46-6-2104 0</inkml:trace>
  <inkml:trace contextRef="#ctx1" brushRef="#br0" timeOffset="190472.46">33166 6818 2023 0,'0'0'0'15,"0"-11"40"-15,0 11 2 0,0 0 23 16,0 0 0-16,0 0 44 16,0 0 0-16,-8 31-48 15,-3 12 1-15,-5 18-9 0,-9 4 0 16,9-4-11-16,10-4 2 16,1-16-8-16,10-8 1 15,6-11-10-15,6-8 0 16,2-9 1-16,5-10 0 15,3-15 4-15,-8-7 2 16,-3-17 3-16,-5-10 1 16,-5-1 4-16,-12-6-1 15,-5 1-1-15,-10 5 0 16,-9-2-5 0,-5 8 1-16,-6 13-2 0,0 17 2 15,9 19-6-15,5 8-1 16,5 14-7-1,11 3 1-15,16 13-5 16,14 9 1-16,-19-47-2672 16</inkml:trace>
  <inkml:trace contextRef="#ctx1" brushRef="#br0" timeOffset="190699.91">33296 6692 2261 0,'0'0'0'16,"0"0"107"-16,3-24 1 16,5 13 46-16,5-3 1 15,6 9-73-15,19-6 1 16,19 5-43-16,11 12 1 16,2-1-13-16,-10 3 0 15,-17 9-8-15,-13 2 1 16,-19-3-4-16,-16-2 1 15,-1 3-6-15,-18 2 2 16,24-19-2407-16</inkml:trace>
  <inkml:trace contextRef="#ctx1" brushRef="#br0" timeOffset="190904.89">33396 6764 2173 0,'0'0'0'16,"0"0"50"-16,-2-11 0 15,2 11 38-15,0 0-1 16,0 0 25-16,0 0 1 0,0 0-56 15,2 16 0-15,6 14-11 16,11 20 0-16,0 10-7 16,8 0 1-16,-8 6-9 15,3-6 0-15,-3 0-5 16,-8 0 1-16,-17 1-7 16,-7-12 1-16,13-49-2358 15</inkml:trace>
  <inkml:trace contextRef="#ctx1" brushRef="#br0" timeOffset="191091.2">33065 7596 2098 0,'0'0'0'15,"0"0"61"-15,0 0-1 16,0 0 42-16,33-8 2 16,5-3 20-16,11-5 1 15,16-4-42-15,-3 4 1 0,-2 13-4 16,-9-2-1-16,-10 5-19 15,-11 5 0-15,-8 6-17 16,-14 3 0 0,-8-14-2448-16</inkml:trace>
  <inkml:trace contextRef="#ctx1" brushRef="#br0" timeOffset="191453.66">33274 7747 2110 0,'0'0'0'0,"-27"-8"79"0,14 2 1 16,13 6 52-16,-11 0 2 15,11 0-58-15,-22 16 0 16,-8 9-38-16,-5 11 0 16,-8 13-7-16,5 0-1 15,2-8-2-15,15-2 0 16,10-6-5-16,11-6-1 16,16-5 0-16,9-6 2 15,21-7-5 1,5-9 0-16,-5-11 1 0,-5-14 2 15,2-5 8-15,-10-9 0 16,-14 4 10-16,-11-1-1 0,-8-5 4 16,-14-8 0-16,-7-9-1 15,-17 1-1-15,-3 10-1 16,-2 23-1 0,-1 13-4-16,-2 22-1 0,0 8-8 15,11 16 0-15,10 7-8 16,17 7 1-16,19-14-11 15,14-4 0-15,-25-31-2718 16</inkml:trace>
  <inkml:trace contextRef="#ctx1" brushRef="#br0" timeOffset="191847.23">33361 7793 2324 0,'0'0'0'16,"27"-11"77"-16,-3 6 0 15,4 2 41-15,-4 6 1 16,-5 8-20-16,-5 2 0 15,-6 23-57-15,-11 16 1 16,-13 8-16 0,-6 6 1-16,-11-11-7 0,4-14 1 15,4-5-8-15,9-9 2 16,11-11-1-16,5-16-1 16,0 14 1-16,0-14 0 15,0 0 3-15,16-19 0 0,11-19 7 16,5-9 1-1,1 0 3-15,-14 4 1 0,-8 12-1 16,-8 4 2-16,-3 13-2 16,0 14 1-16,-17-11-4 15,1 17 0-15,-14 10-8 16,0 14 1-16,3 12-6 16,0-4 1-16,16-2-7 0,9-15-1 15,7 1-1-15,11 0 0 16,14-5-1-16,19-4 0 15,24-13-2-15,6-11 1 16,2-2-2-16,-19-15 1 16,-62 28-2706-16</inkml:trace>
  <inkml:trace contextRef="#ctx1" brushRef="#br0" timeOffset="192173.09">33711 7163 2035 0,'0'0'0'16,"-11"-43"92"-16,11 7 0 15,5 0 44-15,1 17 1 0,-1 0-25 16,-5 19 1-16,3-11-60 16,0 30 1-16,2 33-18 15,0 33 1-15,-5 30-10 16,-2 17 0-16,-4 24-7 15,-2 8 0-15,-14-2-4 16,-2-6 1 0,-6-6-4-16,9-18 2 0,4-17-3 15,23-19 1-15,5-31 1 16,5-10 2-16,3-25 0 0,0-19 0 16,2 3-1-16,1-14 1 15,-22 0-2394-15</inkml:trace>
  <inkml:trace contextRef="#ctx1" brushRef="#br0" timeOffset="192886.77">32976 8678 1507 0,'0'0'0'15,"0"0"184"-15,-14-36 0 16,17 17 17-16,3-3 1 15,-1 3-103-15,0 3 2 16,9 2-43-16,8 3-1 16,-1 3-17-16,-2 8 2 15,3 8-12-15,-11 19 0 16,-3 28-7-16,-13 5 0 16,-14 1-7-16,-17-12 1 15,-4-3-4-15,-1-16 1 16,9-5-3-16,10-8 1 0,22-17 1 15,-11 13 0-15,11-13 3 0,8-13 0 16,11-15 11-16,14-13 0 16,5-11 10-16,0 0 1 15,-11 3 7-15,-3 8 1 16,-10 16-4-16,-1 3 2 16,-13 22-7-16,14-8 1 15,-14 8-11 1,5 25 1-16,1 24-15 0,-6 11-1 15,5 6-6-15,3-6 0 16,3-2-4-16,5-15 1 16,-2-13-2-16,7-24 0 15,7-12-1-15,7-7 1 16,-35 13-2554-16</inkml:trace>
  <inkml:trace contextRef="#ctx1" brushRef="#br0" timeOffset="193200.95">33269 8626 2110 0,'0'0'0'0,"0"0"93"16,0 0 2-16,0 0 39 15,11 0 1-15,-6 0-62 16,9 2 0-16,13 7-39 16,3 2 0-16,5-6-1 15,-8-2 0-15,-11 2-7 16,-16-5 1-16,0 22-10 15,-16-3 1-15,-17 6-10 16,-2 2 0-16,5-2-7 16,3 0 1-16,8-12-3 0,3 4 1 15,8-9-6-15,8-8 1 16,-3 11-7-16,3-11 0 16,22 6 2-16,-6-6 1 15,19 0 5-15,11-11 0 16,6 2 3-16,-6-2 0 15,-46 11-2167-15</inkml:trace>
  <inkml:trace contextRef="#ctx1" brushRef="#br0" timeOffset="193452.06">33627 8574 2072 0,'0'0'0'15,"0"0"101"-15,13-11 0 16,-13 11 47-16,0 0 0 0,0 0-58 15,0 19 0-15,0 17-53 16,-2 18 0-16,-7 18-13 16,-7 1 0-16,-6 4-6 15,3-11 1-15,0-6-4 16,14-16 1-16,13-14-2 16,19-14 2-16,22-10 2 15,13-12 0-15,12-7 4 16,-4-4 1-16,6-10 7 0,13-3 0 15,9 0 4-15,19-3 0 16,-117 33-2419-16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1-13T05:49:56.301"/>
    </inkml:context>
    <inkml:brush xml:id="br0">
      <inkml:brushProperty name="width" value="0.05" units="cm"/>
      <inkml:brushProperty name="height" value="0.05" units="cm"/>
      <inkml:brushProperty name="color" value="#CC0066"/>
    </inkml:brush>
  </inkml:definitions>
  <inkml:trace contextRef="#ctx0" brushRef="#br0">27 73 11856 0 0,'0'0'576'0'0,"-3"-5"66"0"0,2 3-414 0 0,-1 1-104 0 0,1 0 0 0 0,0-1 0 0 0,-1 1 0 0 0,1-1 0 0 0,0 1 0 0 0,0-1 0 0 0,0 1 0 0 0,0-1 0 0 0,1 1 0 0 0,-1-1 0 0 0,0 0 0 0 0,0-3 0 0 0,-7 4 2133 0 0,21 3-2060 0 0,0 1-1 0 0,22 8 0 0 0,14 3-59 0 0,7-4-7 0 0,1-3 0 0 0,1-3 0 0 0,88-4 0 0 0,173-28 211 0 0,-305 27-322 0 0,605-58 923 0 0,-609 58-915 0 0,17-1 53 0 0,-1 1 0 0 0,49 4 0 0 0,-69-3-60 0 0,0 1-1 0 0,0 0 1 0 0,-1 1 0 0 0,1-1 0 0 0,0 1 0 0 0,0 0-1 0 0,-1 0 1 0 0,1 1 0 0 0,-1 0 0 0 0,1 0 0 0 0,-1 0-1 0 0,0 0 1 0 0,0 1 0 0 0,-1 0 0 0 0,1 0 0 0 0,-1 0-1 0 0,0 1 1 0 0,4 4 0 0 0,-8-8-15 0 0,1 0 0 0 0,-1-1 0 0 0,0 1 0 0 0,1 0 0 0 0,-1-1 0 0 0,0 1-1 0 0,0 0 1 0 0,0-1 0 0 0,1 1 0 0 0,-1 0 0 0 0,0 0 0 0 0,0-1 0 0 0,0 1 0 0 0,0 0 0 0 0,0 0 0 0 0,0-1 0 0 0,0 1 0 0 0,-1 0 0 0 0,1 0-1 0 0,0-1 1 0 0,0 1 0 0 0,-1 0 0 0 0,1-1 0 0 0,0 1 0 0 0,-1 0 0 0 0,1-1 0 0 0,0 1 0 0 0,-1 0 0 0 0,1-1 0 0 0,-1 1 0 0 0,1-1-1 0 0,-1 1 1 0 0,0 0 0 0 0,-25 16 58 0 0,17-12-46 0 0,-115 63 91 0 0,79-47-2648 0 0</inkml:trace>
</inkml:ink>
</file>

<file path=ppt/ink/ink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792" units="cm"/>
          <inkml:channel name="Y" type="integer" max="2112" units="cm"/>
          <inkml:channel name="T" type="integer" max="2.14748E9" units="dev"/>
        </inkml:traceFormat>
        <inkml:channelProperties>
          <inkml:channelProperty channel="X" name="resolution" value="122.71844" units="1/cm"/>
          <inkml:channelProperty channel="Y" name="resolution" value="121.37931" units="1/cm"/>
          <inkml:channelProperty channel="T" name="resolution" value="1" units="1/dev"/>
        </inkml:channelProperties>
      </inkml:inkSource>
      <inkml:timestamp xml:id="ts0" timeString="2023-01-13T07:12:39.366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context xml:id="ctx1">
      <inkml:inkSource xml:id="inkSrc2">
        <inkml:traceFormat>
          <inkml:channel name="X" type="integer" max="20224" units="cm"/>
          <inkml:channel name="Y" type="integer" max="11264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654.49835" units="1/cm"/>
          <inkml:channelProperty channel="Y" name="resolution" value="647.3563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1" timeString="2023-01-13T07:13:03.492"/>
    </inkml:context>
  </inkml:definitions>
  <inkml:trace contextRef="#ctx0" brushRef="#br0">7555 17213 0,'0'0'0,"0"0"0,0 0 0,0 0 15,28 15-15,-13-15 16,28 15-16,1-15 16,-15 14-1</inkml:trace>
  <inkml:trace contextRef="#ctx0" brushRef="#br0" timeOffset="23670.24">26553 16410 0,'0'0'0,"0"0"0,14 0 0,-14-14 16,15 14-16,28-15 16,1-14-16,13 14 0,-13 1 15,14-1-15,-15 0 0,29 1 16,15 14-16,0 0 15,28 0-15,1 0 16,43 14-16,29 1 16,0 0-16,-14-1 0,28 1 15,-43-1-15,29 1 0,-29 0 16,-14-15-16,-30 14 16,-14 15-16,1-14 15,-1 14-15,-14-14 16,-15-1-16,-29 1 15,1 0-15,-30-15 0,1 0 0,14 0 16,-29 0-16,0 0 16,0 0-16,0 0 31,0 0-31,0 0 31,0 0-31,0 0 31,14 14-31,29 30 32,59 14-32,-1 15 31,43 1-15,-28-45-1,-15-15-15,0-28 31,-57-15-31,-1-1 32,-72 16 15,15 14-47,-15-15 31,14 15-31</inkml:trace>
  <inkml:trace contextRef="#ctx1" brushRef="#br0">24352 9727 1482 0,'0'0'0'16,"0"0"90"-16,-29-33-1 16,15 16 84-16,1 6 0 15,13 11-43-15,-14-8 2 16,14 8-54-16,0 0 1 16,0 0-30-16,11 0 0 15,30 14-9-15,40 2-1 16,44-5 1-16,18-3 1 15,-5 3 10-15,6-5 1 16,-6-1 5-16,1-2 0 16,-6 0-4-16,-20 2 0 15,-39-2-10-15,-31 3-1 0,-16-6-11 16,-27 0-1-16,0 0-5 16,-27 13 0-16,-38-10-6 15,-33-3 2-15,-24-3-8 16,-2-2 2-16,4-3-9 15,4 2 2-15,-17 12-5 16,5-1-1-16,12 9-2 16,26 8 1-16,31-3-1 15,24-3 0-15,21-2 0 16,14-14 0-16,30 11 1 16,43-11 0-16,68-11 2 0,24-6 2 15,1-4 12-15,2-1 1 16,13-3 22-16,-23 0 2 15,-44 1 16-15,-39 7 0 16,-26 6 5-16,-19 6 1 16,-19 5-8-16,-11 0 0 15,-16 22-8-15,16-22 0 16,0 0-2950-16</inkml:trace>
  <inkml:trace contextRef="#ctx0" brushRef="#br0" timeOffset="24929.18">10316 17009 0,'0'0'0,"0"0"0,29 0 0,-15-15 0,30 15 15,-1-14-15,-14 14 0,116 0 16,100 0-16</inkml:trace>
  <inkml:trace contextRef="#ctx0" brushRef="#br0" timeOffset="27052.99">16750 17374 0,'0'0'0,"0"0"0,0 0 0,-14 0 15,14 0-15,-29 0 16,29 0-16,0 0 31,0 0-15,0 0-1,29 0-15,-15 0 32,1-14-32,28-1 31,0 15-31,-28 0 16,14 0-1</inkml:trace>
  <inkml:trace contextRef="#ctx1" brushRef="#br0" timeOffset="3380">11766 11077 1569 0,'0'0'0'0,"-66"-17"104"0,15 6-1 16,-11 3 81-16,5-6 0 16,0 9-63-16,16 2 2 15,11 3-47-15,9 0 0 16,4 0-29-16,17 0 2 15,0 0-8-15,38 0 2 16,54-5-2-16,47-9 1 16,34-5-4-16,44-11 1 15,35 5 17-15,36 0 0 16,34 9 4-16,17 5-1 16,-14 3-1-16,-13 2 0 15,-25 1-1-15,-51 5 0 16,-59 5-2-16,-23-5 0 15,-10 0 7-15,-22 3 1 16,-25 5 0-16,-29 6 0 16,-27-6-8-16,-30 0 0 0,-11-8-8 15,-22 14 0-15,-51 0-18 16,-14-3 1-16,87-11-3005 16</inkml:trace>
  <inkml:trace contextRef="#ctx1" brushRef="#br0" timeOffset="3557.38">13305 10940 2161 0,'0'0'0'0,"-29"5"57"0,15-5 0 15,14 0 35-15,24-19 0 16,22-11-23-16,41-6 0 16,62 1-25-16,17-1 1 15,-1-2-15-15,9 10 2 16,15 9-9-16,-4 6 1 15,-185 13-2121-15</inkml:trace>
  <inkml:trace contextRef="#ctx0" brushRef="#br0" timeOffset="36823.58">11791 18294 0,'0'0'0,"0"0"16,0 0-16</inkml:trace>
  <inkml:trace contextRef="#ctx1" brushRef="#br0" timeOffset="13448.39">5625 11468 1758 0,'0'0'0'16,"0"0"94"-16,0 0 1 16,25-35 53-16,-25 24 0 15,0 11-52-15,-6-14 2 16,6 14-53-16,0 0 1 15,0 0-20-15,-16 3 1 16,-8 19-8-16,-17 21 1 16,0 15-4-16,3 8-1 15,8 13-1-15,9 1-1 16,7-1-2-16,3-8 2 16,6-13-2-16,16-15 0 15,5-12-1-15,8-12 2 0,6-11-2 16,3-14 0-16,7-15-1 15,-4-21 1-15,-4-15 3 16,-13-14 1-16,-19 0 7 16,-5-14 0-16,-14 3 3 15,-14-3 1-15,-13 5 0 16,-11 1 2-16,-8 19-3 0,3 21 1 16,10 26-6-16,1 18 1 15,5 31-3 1,10 18 0-16,15 7-5 0,13-1 0 15,21-5-7-15,33-1 0 16,-46-54-2339-16</inkml:trace>
  <inkml:trace contextRef="#ctx1" brushRef="#br0" timeOffset="13700.72">5918 11337 1960 0,'0'0'0'0,"0"0"123"16,0 0 1-16,0 0-15 16,0 0 1-16,0 0-14 15,65-30 1-15,22 11-49 16,10-1 1-16,6 4-14 16,-16 5 1-16,-14 5-7 15,-5 4 0-15,-14 7-4 16,-10 3 1-16,-31 3-6 0,-7-2 0 15,-17 7-7-15,-8 3-1 16,19-19-2234 0</inkml:trace>
  <inkml:trace contextRef="#ctx1" brushRef="#br0" timeOffset="13922.43">6262 11307 1997 0,'0'0'0'16,"-5"-25"62"-16,-1 3 1 15,1 8 45-15,0 3 2 16,5 11-1-16,5-13 1 15,-5 13-55-15,14 16 1 16,7 34-21-16,4 21 0 16,-9 19-9-16,0 14 0 0,-5 11-6 15,-6 0 0-15,4-3-7 16,1-16 2-16,1-25-5 16,0-13 1-16,-11-28-5 15,0-3 1 1,0-27-2179-16</inkml:trace>
  <inkml:trace contextRef="#ctx1" brushRef="#br0" timeOffset="14173.73">5284 12618 2023 0,'0'0'0'15,"0"0"101"-15,-19 31 1 16,35-15 49-16,25-16 2 15,40-19-47-15,27-11 0 16,31-11-53-16,26-22 0 16,14-6-19-16,-8 3 2 15,-25 17-4-15,-32 14-1 16,-46 15-5-16,-22 15 1 16,-33 5-7-16,-21 25 1 15,-24 40-8-15,-20 12 0 16,52-77-2339-16</inkml:trace>
  <inkml:trace contextRef="#ctx1" brushRef="#br0" timeOffset="14613.45">5712 12925 2248 0,'0'0'0'0,"-5"-41"86"15,-1 11 0-15,1 8 50 16,-1 11 1-16,6 11-44 0,-11-5 0 16,11 5-50-16,-35 10-1 15,-22 26-17-15,-2 13 0 16,2 20-11-16,11 13 1 16,0 22-5-16,8-8 1 15,24-19-5 1,19-17 1-16,20-30-3 0,21-11 1 15,16-13-2-15,1-17 1 16,-4-9-1-16,-7-21 0 16,-14-8 1-16,-14-17 1 15,-13-13 3-15,-22 8 0 16,-16 2 2-16,-19 9 1 16,-14 3 2-16,-18 13 1 15,-14 16-2-15,10 17 2 0,14 17-2 16,17 21 0-16,16 28 0 15,24 24-1-15,16 12-7 16,22-4 2-16,25-7-4 16,29-39 2-16,-81-41-2451 15</inkml:trace>
  <inkml:trace contextRef="#ctx1" brushRef="#br0" timeOffset="14867.38">6200 12780 2135 0,'0'0'0'16,"24"-55"72"-16,-7 9 1 15,-7-4 50-15,-1 4 1 16,-7 2-4 0,1 8 0-16,2 20-63 0,-5 16 0 15,0 11-21-15,0 33 0 16,0 38-15-16,-8 19 1 16,-3-8-10-16,1 20 0 15,4 32-3-15,6 0 0 16,-5-25-4-16,5-13 0 15,16-22-2-15,8-19 0 16,-2-31-2-16,-3-15 1 16,-3-18 0-16,-5-24-1 0,-11 22-2297 15</inkml:trace>
  <inkml:trace contextRef="#ctx1" brushRef="#br0" timeOffset="15036.48">6108 13122 2009 0,'0'0'0'0,"0"0"86"0,24 33 0 16,-2-6 51-16,24-7 0 0,19-7-55 15,8-15 0-15,3-18-23 0,8-10 2 16,8-11-30 0,0-8 2-16,-5 8-6 0,0-14 0 15,-87 55-2171-15</inkml:trace>
  <inkml:trace contextRef="#ctx1" brushRef="#br0" timeOffset="15382.1">7545 12052 2123 0,'0'0'0'16,"35"-36"100"-16,3 0-1 15,8-18 45-15,5-1 1 16,9 5-51 0,-3 9 0-16,-16 17-55 0,-14 13-1 0,-11 19-14 15,-13 28 1-15,-14 29-9 16,-14 12 1-16,-21-11-4 16,0-9 1-16,11-5-7 15,13-13 2-15,9-4-3 16,10-7 0-16,9-9-4 15,4-8 1-15,1-6-1 16,14-8 1-16,26-10-2 31,6-9 1-31,0 3 3 16,-11 5-1-16,-22 0 3 0,-2 3-1 16,-22 11-2293-16</inkml:trace>
  <inkml:trace contextRef="#ctx0" brushRef="#br0" timeOffset="39828.68">15377 18061 0,'0'0'0</inkml:trace>
  <inkml:trace contextRef="#ctx1" brushRef="#br0" timeOffset="17145.22">9562 11389 1947 0,'0'0'0'16,"8"-36"140"-16,0 6 0 15,-3-5 96-15,6-1-1 16,-6 11-94-16,1 6-1 16,-1 8-64-16,-5 11 1 15,3-11-29-15,-3 11 0 16,5 30-13-16,-5 11 1 16,-2 31-12-16,-4 2 2 15,1-1-7-15,-1-10 2 16,1-5-6-16,0-1 1 15,5-10-3 1,10-3 2-16,7-20 1 0,18-24 1 0,22-30 4 16,3-19 0-16,7-11 1 31,-10-6-1-31,-11-5-5 16,-5-3 0-16,-14 3-9 15,-2 11 1-15,-20 18-7 0,0 18 1 16,-5 24-2-16,0 0 0 15,-10 11-2-15,-7 16 0 16,-18 25-4-16,0 0 2 16,-6-5-2-16,9-1 1 15,7 1 1-15,3-9 2 0,9-5 0 0,8-8 1 16,-6-6 1-16,5-11 0 16,6-8 1-16,0 0 1 15,0 11 5-15,0-11 0 16,0 0 8-16,11 0 1 15,-3 6 6-15,14-1 1 16,10 9-1-16,23 2 2 16,12-5 0-16,-1 0 1 15,1-3-5 1,-10-2 2-16,-11-1-8 0,-24 20 2 16,-22-25-2898-16</inkml:trace>
  <inkml:trace contextRef="#ctx1" brushRef="#br0" timeOffset="17379.38">9312 12293 2261 0,'0'0'0'0,"0"0"148"16,0 0 1-16,0 0 46 16,0 0 1-16,65-6-76 15,33-19 1-15,32-16-53 16,22-5 2-16,13-1-7 0,0 1 0 31,-7 10-10-31,-28 6 2 0,-54 16-9 0,-30 11 2 16,-25 9-17-16,-37 21 2 15,16-27-2824-15</inkml:trace>
  <inkml:trace contextRef="#ctx1" brushRef="#br0" timeOffset="17742.93">9393 12996 2299 0,'0'0'0'15,"0"0"146"-15,41-22 1 16,27-10 42-16,8-21 1 31,8-7-70-31,-3-14 0 0,-18-2-42 0,-15-4-1 0,-10-5-2 16,-8 6 0-16,-14 10-2 15,-16 12 0-15,-5 19-17 16,-6 7 2-16,-2 18-11 16,-4 13 1-16,-10 11-6 15,3 27 0 1,-17 28-25-16,-2 21 1 0,7 17-15 31,12 6 1-31,2 5-4 16,9-3 0-16,7-16-1 0,9-5 1 15,5 10-4-15,11-11 2 16,3-24-1-16,-3-30-1 16,3-23 1-16,7-32 0 15,17-33-3-15,1-22 1 16,-47 74-2971-16</inkml:trace>
  <inkml:trace contextRef="#ctx1" brushRef="#br0" timeOffset="18212.91">10293 12323 2487 0,'0'0'0'16,"0"0"23"-16,0 0 0 15,0 0 10-15,0 0-1 16,0 0 101-16,-32 60 0 16,-3 25-48-16,-1 16 0 0,-1-11-11 15,12-10 1-15,9-17-19 16,5-3 1-16,16 9-14 15,17-12 1-15,8-13-8 16,16-25 0-16,16-19-1 16,1-16-1-16,-6-15 3 15,-6-12 1-15,-2-7 6 16,-6 9 0-16,-18 0-2 16,-4 6-1-16,-10 2 2 15,-3 8 0-15,-2 3-5 0,-6 9-1 16,0 13-5-16,0 0 2 15,-11 19-14-15,3 11 0 16,-8 14-11-16,-1 13 0 16,6 12-7-16,9 7 1 15,-4 4-3-15,12-1 0 16,-4-5-2-16,9-5 1 16,0-23-1-16,5-8 0 15,-2-13-2-15,-3-9 2 16,0-5-1-16,-11-11 1 15,0 0-1-15,11 11 1 16,-11-11-2-16,0 0 0 16,0 0-3019-16</inkml:trace>
  <inkml:trace contextRef="#ctx1" brushRef="#br0" timeOffset="18433.59">10622 12772 2463 0,'0'0'0'0,"0"0"74"16,24-41 1-16,-2 16 35 15,2 3 1-15,9 14 14 16,7 8 0-16,12 14-59 0,-6 5 2 16,-11 11-19-1,-13 5 2-15,-20 7-6 0,-10 4 1 16,-19 12-9-16,-8 2 1 16,-6-8-11-16,-5-14 1 15,8-10-5-15,8-9 1 16,11-14-3-16,9-16 1 15,10 11-2744-15</inkml:trace>
  <inkml:trace contextRef="#ctx0" brushRef="#br0" timeOffset="43234.55">16244 15432 0,'0'0'0</inkml:trace>
  <inkml:trace contextRef="#ctx1" brushRef="#br0" timeOffset="19800.82">11844 11663 1909 0,'0'0'0'16,"0"0"286"-16,0 0 0 16,11-36-125-16,-11 36 2 15,-3-14-62-15,3 14 1 0,0 0-57 16,-8-8 1-16,8 8-22 15,-27 19 0-15,-3 22-6 16,-5 17 0-16,8 8-8 16,2-3 1-16,9-3-3 15,5-11 0-15,17-13-2 16,10-9 1-16,3-13-3 16,14-11 2-16,13-14-2 15,5-14 2-15,1-13 4 16,-17-14 0-16,-5-9 8 0,-14-2 1 15,-16-8 15-15,-16 5-1 16,-20-5 8-16,-15 3 0 31,-11 5 3-31,-14 14 0 0,-6 13 4 0,9 22 1 16,11 28-8-16,16 22-1 16,21 10-11-16,20 6 1 15,21 0-14-15,25-3 2 16,-41-49-2883-16</inkml:trace>
  <inkml:trace contextRef="#ctx1" brushRef="#br0" timeOffset="20127.55">12248 11301 2400 0,'0'0'0'0,"11"-38"132"16,0 10 1-16,13-10 51 15,9 3 0-15,2 7-71 16,0 9 2-16,-2 11-66 0,-3 16 0 16,-9 19-18-16,-2 17 0 15,-13 22-8-15,-12 0 0 16,-7-1-9-16,-4-10 0 16,1-8-5-16,5-9 1 15,9-22-3-15,4-2 1 16,-2-14 0-16,27 6 1 15,-2-6 1-15,15-11 0 0,23-9 8 16,-1-7 1-16,-2-3-2 0,8 3 1 16,-1 5-5-16,9-6 2 15,-76 28-2766-15</inkml:trace>
  <inkml:trace contextRef="#ctx1" brushRef="#br0" timeOffset="20301.09">13040 11252 2400 0,'0'0'0'16,"0"0"65"-16,0 0 1 0,11 0 36 16,8-11 0-16,24-3 38 15,17-10-1-15,2-4-66 16,6 4 1-16,-9 7 1 16,-7 3 1-16,-14 4-17 15,-14 1-1-15,-24 9-17 16,0 0 2-16,0 0-2679 15</inkml:trace>
  <inkml:trace contextRef="#ctx1" brushRef="#br0" timeOffset="20469.8">13246 11162 2374 0,'0'0'0'0,"0"0"118"15,-17-6 1-15,17 6 45 16,0 0 0-16,0 0-70 16,-5 30 1-16,5 22-51 15,0 17 0-15,0 5-17 16,5-6 1-1,6-2-6-15,0-6 2 0,5-2-9 16,3-4 2-16,-8 4-4 16,-3-9-1-16,-8-49-2544 15</inkml:trace>
  <inkml:trace contextRef="#ctx1" brushRef="#br0" timeOffset="20769.75">12039 12413 2299 0,'0'0'0'16,"0"0"173"-16,14-49 0 15,8 19 6-15,29-6 2 16,36 0-59-16,21 1 0 0,25-4-58 15,16 9 1-15,25 8-14 16,2-2 1 0,-19 2-12-16,-21 8 1 15,-39 9-11-15,-32 10-1 0,-27 3-7 16,-27 20 1-16,-11-28-2774 16</inkml:trace>
  <inkml:trace contextRef="#ctx1" brushRef="#br0" timeOffset="21194.4">12619 12780 2299 0,'0'0'0'16,"0"0"139"-16,14-44 1 16,-3 14 62-16,-6-3 1 15,-5 9-94-15,-5 10 1 16,5 14-63-1,0 0 0-15,-19 19-14 0,-8 25 0 16,-8 24-12-16,-1 12 0 16,9-4-10-16,3 4 1 15,8-12-4-15,10 1-1 16,17-17-2-16,5-14-1 16,14-16 1-16,0-22-1 15,21-22 3-15,-5-16 1 0,-2-17 11 16,-6-11 1-16,-6-2 9 15,-15-9 1-15,-17 6 3 16,-11 2 2-16,-24-2-2 16,-9 6 0-16,-7 15 1 15,-1 20 1-15,3 25-4 16,3 18 1-16,14 26-16 0,7 10 2 16,20 6-9-16,16-1 0 15,19 4-9-15,5-11 1 16,-35-47-2921-16</inkml:trace>
  <inkml:trace contextRef="#ctx1" brushRef="#br0" timeOffset="21562.94">13167 12624 2386 0,'0'0'0'16,"33"-38"42"-16,-9 16 1 15,3 13 38-15,-2 12 3 16,-15 16 22-16,1 20 1 15,-11 21-50-15,-5 0 1 16,-17-2-12-16,-2-1 0 0,-9 6-10 16,3-3 1-16,6-13-4 15,13-17-1-15,6-16-2 16,5-14 0-16,11-3 1 16,2-16 1-16,20-22 6 15,-4-11 1-15,-1 2 6 16,-4 4 1-16,-8 13 0 15,-5 6 0-15,-3 5 0 16,-2 5 0-16,-6 6-10 16,0 3 0-16,0-3-7 15,0 11 0-15,-6 11-11 16,3 27 0-16,3 28-6 0,9-6 1 16,-4 1-4-16,11-15 0 15,1-18-5-15,-4-20 1 16,3-5-4-16,9-14 1 15,-25 11-2921-15</inkml:trace>
  <inkml:trace contextRef="#ctx1" brushRef="#br0" timeOffset="21836.15">13650 12377 2425 0,'0'0'0'15,"0"0"129"-15,38-8 0 16,-25 8 20-16,9 8 1 15,5 12-70-15,8 15 1 16,-5 14-50-16,-14 9 2 16,-10 2-13-1,-12 6 0-15,-5-11-6 0,1-14-1 0,1-8 3 32,4-11-1-32,2-12 1 15,3-10 1-15,11 3 4 0,11-16 1 0,19-18 9 16,10-15 2-16,6 2 1 31,-6-11 1-31,6 1-10 16,8-15 0-16,-65 69-2698 0</inkml:trace>
  <inkml:trace contextRef="#ctx1" brushRef="#br0" timeOffset="22088">14653 11528 2224 0,'0'0'0'15,"0"0"32"-15,0 0 1 16,35-24 5-16,3 13 0 16,27 0 40-16,22 0-1 15,21-3-7-15,1-2 0 16,-17 2-6-16,-19 0 1 0,-19 4-11 15,-16-4 1-15,-8 3-25 16,-16 5 2-16,-14 6-2253 16</inkml:trace>
  <inkml:trace contextRef="#ctx1" brushRef="#br0" timeOffset="22262.21">14921 11216 2072 0,'-11'-5'0'0,"-10"5"68"0,-1 5 0 16,3 6 49-16,3 0 1 15,5 11-12-15,3 25 1 16,5 24-49-16,6 3 0 16,2 8-8-16,14-11-1 15,11-2-8-15,19-9 0 16,21-8-9-16,9-30 0 16,-79-22-2295-16</inkml:trace>
  <inkml:trace contextRef="#ctx1" brushRef="#br0" timeOffset="22925.81">16957 11131 1934 0,'0'0'0'15,"33"-30"171"-15,-9 8 0 16,-2-8 40-16,-12 3 0 16,-10 10-79-16,-5-2-1 15,-25 3-67-15,-16 5 1 16,-16 11-20-16,-6 22 1 15,-5 27-12-15,-3 17-1 16,3 8-11-16,8 2 0 16,13-4-7-16,17-18 0 15,29-15-3-15,25-12-1 0,19-24-5 16,8-11 1 0,14-17-1-16,2-11 1 0,1-10 4 15,-17-3 0-15,-11-1 6 16,-2-2 1-16,-3 11 3 15,-11 8 0-15,-3 11 6 16,-5 9 0-16,-11 13 4 16,5 19-1-16,-10 30-1 15,-6 20 1-15,0 16-8 16,-3 5-1-16,4-5-10 0,-1 0 0 16,5-6-5-16,6-13 0 15,6-11-4-15,-1-20 1 16,1-13-2-16,4-19 2 15,7-11-1-15,18-17 0 16,19-27 3-16,8-6 0 16,12-7 8-16,-12-1-1 15,-8-5 10-15,-13-3 1 16,-14 3 8-16,-11 5 1 16,-8 11 2-16,-8 9 1 15,-5 10-4-15,-3 3-1 16,8 33-3037-16</inkml:trace>
  <inkml:trace contextRef="#ctx1" brushRef="#br0" timeOffset="23131.99">16876 10471 2512 0,'0'0'0'0,"0"0"171"0,0 0-1 16,0 0 29-16,0 0-1 15,0 0-84-15,0 0 0 16,0 0-61-16,0 0 1 16,0 0-22-16,40 25 1 15,17 22-9-15,11 2-1 32,-68-49-2797-32</inkml:trace>
  <inkml:trace contextRef="#ctx1" brushRef="#br0" timeOffset="24169.03">18028 11167 2625 0,'0'0'0'0,"24"-63"177"16,-8 19 0-16,-2 0 44 15,-9 9 0-15,-5 5-111 16,-16 19 0-16,-8 5-64 16,-28 23 0-16,-34 18-18 15,-1 20 1-15,-5 5-11 16,18 6 1-16,23-6-5 0,27-5-1 16,13-17-2-16,16-10 1 15,9-12-4-15,24-8 1 16,24-16-2-16,14-3 2 15,-8-8-1-15,-11-3 1 16,-11-2-2-16,-11 7 0 16,-16 9-1-16,-3 5 2 15,-16 3-3-15,11 33-1 16,-6 27-2-16,-2 20 2 16,-3 10-4-16,-5 11 0 15,2 20-1-15,-8-6 1 16,0-8-5-16,-5-9 2 15,2-7-5-15,4-9 0 16,-12-22-1-16,8-19 0 16,-2-19 1-16,5-19 0 15,0-9 6-15,3-29 0 0,3-20 2 16,5-25 0-16,11-2 4 16,13-3 1-16,6-2 10 15,8 5 0-15,-3 19 5 16,6 13 2-16,-9 7-1 15,4 10 2-15,10 0-7 16,11 0 1-16,13 0-8 16,3 3 0-16,3 0-4 0,-8 5 0 15,-27 3-3-15,-25 3-2 16,-13 5 0-16,-17 1 0 16,-27-1 0-16,-10 11 0 15,-11 25 0-15,-1 14 0 16,12 10 0-16,10-2 0 15,11 14 0-15,8-1 0 16,9-13 0-16,13-6 0 16,8-13-1-16,19-14-1 15,25-11-3-15,18-16 0 16,6-9 2-16,3-8 0 16,-9-5 1-16,-10-12 1 15,-14 1 0-15,-8 8 1 16,-11 5 0-16,-11 12 0 0,-8 13 0 15,-8 11 0-15,0 0 0 16,-5 30 0-16,-3 25 0 16,2 5 0-16,1-3 0 15,5-18 0-15,5-12-1 16,1-13 1-16,-6-14-1 16,19 5 0-16,13-21-1 15,4-14 2-15,4-9 0 16,-10-2 2-16,-8-8 1 0,-1 13 1 15,-10 6 8-15,3 11-5 16,-14 19-7-16,5-11 0 16,-5 11 0-16,6 11 0 15,-1 8 0-15,3 17 0 16,19 2 0-16,14 9 0 16,16-17 0-16,0-5 0 15,5-12 0-15,-13-7 0 16,-49-6-3056-16</inkml:trace>
  <inkml:trace contextRef="#ctx1" brushRef="#br0" timeOffset="24466.84">17312 11961 2311 0,'0'0'0'16,"0"0"154"-16,0 0 1 16,0 0 36-16,68 14 0 15,38-25-64-15,40-3 1 16,47-10-57-16,23-7 0 16,4 7-21-16,-14-6 2 15,-30 0-8-15,-32-3 0 16,-41 5 0-16,-41 6 1 0,-26 9-8 15,-36 13 0-15,0-11-10 16,-41 16 0-16,41-5-2882 16</inkml:trace>
  <inkml:trace contextRef="#ctx1" brushRef="#br0" timeOffset="24943.62">17518 13021 2060 0,'0'0'0'15,"0"0"173"-15,0 0-1 16,0 0 23-16,35-36 0 15,3 17-86-15,33-11 1 16,21-14-32-16,6-2 2 16,-12-9-18-16,-7 0-1 15,-9 0-3-15,-18-2-1 16,-17 8 2-16,-8-6 2 16,-16 8-8-16,-11 9 1 15,-11 0-5-15,0 5 0 0,-16 8-8 0,3 9-1 16,0 16-14-16,-4 16 1 15,-1 22-11-15,-9 23-1 16,0 29-10-16,0 11 0 16,3 6-5-1,7 3 0-15,15-6-3 0,2-8 1 0,11-9-7 16,11-7 1-16,11-12-4 16,7-10-1-16,7-28 1 15,-4-14 0-15,-2-19 1 16,11-21 1-16,-41 24-2855 15</inkml:trace>
  <inkml:trace contextRef="#ctx1" brushRef="#br0" timeOffset="25311.62">18453 12542 2449 0,'0'0'0'16,"0"0"92"-16,-32-14 1 15,13 14 45-15,-8 11 0 31,-14 19-48-31,-5 17 0 16,0 18-50-16,0 12 1 16,5 13-13-16,6 6 1 15,13 6-5-15,6-1 0 16,13-24-5-16,17-12 0 16,13-21 2-16,16-25 0 15,14-8 6-15,17-22 1 16,12-8 6-16,-7-11-1 15,-3-17 10-15,-14 4 0 0,-16-4 4 16,-24 9 1-16,-3 10-8 16,-8 15 2-16,-6-1-7 15,-5 14 1-15,3-11-11 16,-3 11 2-16,0 0-9 16,0 0 1-16,3-11-6 15,-3 11 0-15,0 0-4 16,0 0 1-16,0 0-2970 15</inkml:trace>
  <inkml:trace contextRef="#ctx1" brushRef="#br0" timeOffset="26368.9">18258 12643 1520 0,'0'0'0'0,"0"0"246"16,0 0 1-16,0 0-119 16,0 0 1-1,0 0-51-15,0 0 2 0,0 0-37 16,0 0-1-16,0 0-14 15,0 0 0-15,0 0-2 16,0 0 0-16,0 0 2 16,0 0 0-16,0 0 9 0,11 30 0 15,-11-13 7-15,0-6 1 16,0-11 8-16,0 13 0 16,0-13-2-16,14 6-1 15,-3-6 2-15,-1 0 1 16,-10 0-1-16,17-25 1 15,-4 6-7-15,-7-3 0 16,-1-3-8-16,-5 3 2 16,-5 9-7-1,-1-1 1 1,6 14-9-16,-13-11 1 16,2 17-6-16,0 2 0 15,-5 8-4-15,-1 9 0 16,9 5-4-16,3 0 0 0,-1-5-4 15,6-9 0 1,0-16-2-16,6 11 2 16,-6-11-1-16,0 0 0 0,0 0 0 15,0 0 0-15,-11-11 3 16,-16-8 2-16,-19 3 2 16,-8 2 2-16,2 22 0 15,1 17 1-15,-6 10-3 16,0 15 2-16,16 10-8 15,14 6 1-15,19 10-6 16,13-5 2-16,25-5-3 16,16-14 0-16,11-19-2 0,8-8 1 15,14-23-1-15,7-10 0 16,23-22 1-16,-1-5 0 16,1-15 4-16,-20-2 0 15,-29 8 6-15,-14-2-1 16,-16 8 4-16,-17 7 2 15,-4 12-1-15,-7 8 0 16,-2 11-1-16,0 0 0 16,-8 14-2-16,-3 33-1 15,-10 37-9-15,-4 18 1 16,-2 13-3-16,5 0 0 16,9-11-2-16,-6-8 0 15,8-3-6-15,6 0 0 0,5-5-3 16,2-9 0-1,6-24 0-15,1-20 0 16,-4-16 6-16,-5-19-1 0,0-19 2 16,5-27-1-16,6-34 3 15,-11-10 0-15,0 90-2927 16</inkml:trace>
  <inkml:trace contextRef="#ctx1" brushRef="#br0" timeOffset="26557.79">18627 13048 2412 0,'5'-22'0'0,"12"-32"94"0,7-4 1 16,3 23 47-16,3 10 2 15,3 11-43-15,4 3 1 16,18 14-59-16,4 16 0 16,4 19-9-16,-12 25 0 15,-10 20-4-15,-22 7 0 16,-27 6-6-16,-28-9-1 16,-12-24-3-16,-7-16-1 15,4-20-6-15,5-29 2 16,11-34-5-16,40-32 0 15,-5 68-2589-15</inkml:trace>
  <inkml:trace contextRef="#ctx1" brushRef="#br0" timeOffset="31585.71">22704 11613 2123 0,'0'0'0'15,"11"-30"152"-15,0 11 2 16,-3-6 79-16,-3 14 2 15,1-2-105-15,-6 13 1 16,3-14-79-16,-3 14 0 16,0 0-19-16,-28 11 1 0,-18 19-10 31,-11 17-1-31,6 8-9 0,10-1 0 0,11 7-4 16,14-7 0-16,11-7-3 15,10-6 1-15,9-16-2 16,18-9-1-16,20-13 2 15,5-14 1-15,2-17 2 16,-7-13 1 0,-14-8 6-16,-14-11 0 0,-13-3 3 0,-22 0 1 15,-13-3 9-15,-20 6-1 16,-15 0 0-16,-9 8 1 16,0 16-1-16,17 14 1 15,16 22-5-15,16 8 1 16,8 6-3-16,16 8 0 31,25 8-6-31,27 0 0 16,-57-30-2919-16</inkml:trace>
  <inkml:trace contextRef="#ctx1" brushRef="#br0" timeOffset="31884.88">23168 11186 2500 0,'0'0'0'0,"16"-35"136"15,3 10 0-15,8-11 48 16,8 6 1-16,11 0-87 16,6 14 2-16,-6 16-65 15,-16 13 0-15,-6 17-15 16,-7 14 0-16,-7 22-9 16,-15 2 2-16,-11 4-8 15,-3-12 1-15,-3-11-4 0,8-2 2 16,9-17-2-16,10-14 0 15,6-7-1 1,14-9 1-16,21-9 1 0,11-2 0 16,5-13 6-16,3-4 0 15,-2-2 7-15,-1 3 0 16,-5-9 8-16,-8 6 0 16,-49 30-2726-16</inkml:trace>
  <inkml:trace contextRef="#ctx1" brushRef="#br0" timeOffset="32059.58">23870 11241 2186 0,'0'0'0'16,"11"11"147"-16,0-11 0 0,5 0 29 15,25-6 0-15,29-2-84 16,14-3 0-16,-8 0-54 16,-11-2 1-16,-8 7-17 15,-14 1 0-15,-13-1-12 16,-19 1 1-16,-11 5-7 15,0 0 0-15,0 0-2379 16</inkml:trace>
  <inkml:trace contextRef="#ctx1" brushRef="#br0" timeOffset="32231.86">24220 11175 2148 0,'0'0'0'0,"-17"17"60"0,4 2 1 16,-3 8 37-16,-9 17 1 16,9 5 8-16,-3 9-1 15,3 5-50-15,5 3 2 16,5-9-10-16,6 1 1 15,11-1-8-15,3 1-1 16,7-6-5-16,-2-14 1 16,3-5-5-16,-6-14 1 15,-16-19-2362-15</inkml:trace>
  <inkml:trace contextRef="#ctx1" brushRef="#br0" timeOffset="32517.7">22859 12167 1997 0,'0'0'0'0,"0"0"134"0,0 0-1 16,-25-25 50-16,36 19 1 15,14-2-45-15,34-5 1 16,52-4-64-16,33 1-1 15,38 2-17-15,16 8 1 16,13 4-7-16,-21 2 1 16,-55 2-8-16,-32 12 0 15,-35-3-8-15,-35 8 0 16,-31 11-23-16,-21 1 2 16,19-31-2625-16</inkml:trace>
  <inkml:trace contextRef="#ctx1" brushRef="#br0" timeOffset="32896.07">23536 12624 2274 0,'0'0'0'0,"0"0"50"16,0 0-1-16,0 0 26 16,0 0 1-16,-51 35 25 15,2 7 0-15,-16 7-51 16,-5 11-1-16,7 6-4 0,12-6 0 15,21 0-7-15,11-13 1 16,27 2-5-16,25-19 1 16,37-11 2-16,6-13 1 15,8-25 5-15,-13-14 0 16,-15-11 9-16,-15-5 0 16,-6-6 0-16,-18-5 2 15,-23 2-3-15,-13 1-1 16,-21 5-5-16,-12 5 0 15,-21 9-5-15,-3 19 2 16,-8 21-11-16,8 20 2 16,19 19-6-16,16 14 0 15,22 3-8 1,22 5 0-16,19-9-8 0,24-4 2 0,-46-50-2928 16</inkml:trace>
  <inkml:trace contextRef="#ctx1" brushRef="#br0" timeOffset="33306.67">23813 12758 2651 0,'0'0'0'0,"60"-22"139"16,-6 6 2-16,3-6 37 31,5 14 2-31,-16 16-75 0,-11 14 2 16,-10 0-66-16,-17 21 1 15,-13 18-22-15,-17 10 1 16,-30 14-11-16,-5-9 2 15,1-2-7-15,4-13 2 16,22-20-5-16,6-11 2 16,13-16-2-16,11-14 0 15,16-11 0-15,17-17 2 16,26-24 5-16,6-3 1 16,3-10 11-16,-16 10 2 15,-17-3 8-15,-13 20 1 16,-9 8 1-16,-2 11 0 15,-11 11-2-15,0 8 0 0,-5 10-7 16,-6 23 1-16,-8 30-19 16,-6 9 1-16,12 4-7 15,10-7 0-15,11-9-2 16,9-14 1-16,2-15-7 16,8-18 1-16,-3-7-3 15,14-17 1-15,16-14-10 16,-2-10 1-16,-52 35-2921 15</inkml:trace>
  <inkml:trace contextRef="#ctx1" brushRef="#br0" timeOffset="33590.18">24472 12618 2362 0,'0'0'0'16,"0"0"100"-16,40-24 1 15,-12 13 48-15,12-3 0 16,6 9-41-16,0 16 1 15,6 8-63-15,-17 16 0 16,-19 12-17-16,-16 8 0 16,-10-6-8-16,-18-5 2 15,4 8-6-15,-3-14 1 16,13-10-2-16,9-9 1 16,5-19 0-16,16 11 0 0,25-17 0 15,10-5 0-15,14-8 4 16,9-11 1-16,-1-6 2 15,5-2 1 1,12-3-5-16,8 0 0 0,-98 41-2676 16</inkml:trace>
  <inkml:trace contextRef="#ctx1" brushRef="#br0" timeOffset="33810.75">25740 11945 2386 0,'0'0'0'16,"0"0"125"-16,47-19 1 15,-18 2 48-15,20-2 1 16,22 0-79-16,2 2 1 16,5 6-57-16,-7 6 2 15,-11-3-21-15,-20-1 0 16,-15 7-7-16,-14 7 0 15,-11-5-2513-15</inkml:trace>
  <inkml:trace contextRef="#ctx1" brushRef="#br0" timeOffset="33936.49">25906 12087 2248 0,'0'0'0'0,"-8"28"101"16,8-7 0-16,5-15 56 16,9-1 1-16,10-2-23 15,28-6 2-15,29-8-63 16,3 0 0-16,-3-2-20 15,-5-9 1-15,-76 22-2526 0</inkml:trace>
  <inkml:trace contextRef="#ctx0" brushRef="#br0" timeOffset="62375.58">30861 18586 0,'0'0'0</inkml:trace>
  <inkml:trace contextRef="#ctx1" brushRef="#br0" timeOffset="38864.6">27389 11654 1922 0,'0'0'0'16,"0"0"149"-16,0 0 1 16,-11-35 87-16,16 18 1 15,1-2-98-15,5-11 2 16,18 5-66-16,9-5 0 16,11 3-19-16,0 8-1 15,-6 8-17-15,-7 11 0 0,-9 8-9 16,-6 11 2-16,-12 14-12 15,-4 19 1 1,-13 14-6-16,-8 5 0 0,-25 14-5 16,-5-11 1-16,-6-8-3 15,-5-9 0-15,6-8-2 16,21-13 2-16,14-11-1 16,10-14 1-16,6-11-3 15,17 8 2-15,12-3 0 16,23-5 0-16,13-8 3 0,3 3 0 15,-6-1 3-15,-5 1 2 16,5-1-5-16,20 1 0 16,4 2-2-16,12-11 1 15,-98 14-2733-15</inkml:trace>
  <inkml:trace contextRef="#ctx1" brushRef="#br0" timeOffset="39288.9">28544 11687 2311 0,'0'0'0'15,"0"0"37"-15,0 0 1 16,0 0 17-16,0 0 0 16,0 0 60-16,0 0-1 15,0 0-45-15,0 0-1 16,-27 69-8-16,13-4 0 0,3-4-11 16,6-6-1-16,-3-12-12 15,2-18 1-15,9 0-6 16,2-9 2-16,-2-5-5 15,-3-11 1-15,8 5-4 16,14-13 0-16,5-11 3 16,14-14 1-1,5-8 6-15,-3-11 2 0,-10-3 4 16,-14 1 0-16,-11-7 2 0,-14 7 1 16,-10 13-7-16,-8 16 1 15,-4 25-8-15,-9 30 2 16,-12 22-12-16,0 22 1 31,3 5-12-31,8 9 0 0,22-9-7 0,16-10 1 16,13-17-3-16,28-19 0 15,27-6-1-15,35-19 1 32,35-5-3-32,11-11 1 15,-19-11-2-15,-2 0-1 0,-128 19-2851 0</inkml:trace>
  <inkml:trace contextRef="#ctx1" brushRef="#br0" timeOffset="40656.86">21674 11151 1922 0,'0'0'0'0,"0"0"169"16,14-39 2-16,-14 39-43 15,0 0 0-15,0 0-39 16,0 25 1-16,5 54-52 16,6 28 1-16,-6 27-21 15,6 22 1-15,8 31-7 0,-3 7 0 16,-5 20-3-16,0-4 0 15,3-21 1-15,-4 6 0 16,-4 7 3-16,7-21 0 16,9-49 6-16,8-36 0 15,2-33 6-15,-2-31 1 16,-5-12 1-16,2-15 0 16,8-10 5-16,6-9 2 15,8-11 3-15,2-16 1 16,-2-3 7-16,0-2 0 15,2-1 0-15,14 9 1 16,11 13-5-16,24 9 2 16,22 8-4-16,17 8 2 15,4 5-7-15,25-2 1 16,44-14-3-16,26-3 0 0,47 3-5 16,46 3 0-16,24 8-7 15,27 8 2 1,17 14-3-16,-6 8 1 0,-8 6-4 15,-19-1 0-15,-33-2-1 16,-26-3 0-16,-17-5-4 16,-44-9 0-16,-40-5-1 15,-32-5 0-15,-36-6-1 16,-27-6 1-16,-21 1-2 0,-20-20 0 16,-13-16 1-1,0-5 0-15,0-9 3 0,13-8 2 16,14-11 2-16,9-8 0 15,-7 0 0-15,-7-14 0 16,-3-8 2-16,3-8 1 16,5-12-4-16,2-2-15 15,9 0 0-15,-8 0 0 16,-22 9 0-16,-8 2 0 16,-11 5 0-16,-8 3 0 15,-16 11 0-15,-3 6 0 16,-6 5 0-1,-5 8 0-15,-8-2 0 0,-2 5 0 16,-1 8 0-16,0 12 0 16,1 13 0-16,2 10 0 0,0 12 0 15,0 3 0-15,-6 5 0 16,6 11 0-16,-27-19 0 16,-25 0 0-16,-48-3 0 15,-33-6 0-15,-29-5 0 16,-28-2 0-16,-49-1 0 15,-40-2 0-15,-43-6 0 16,-34 6 0-16,-15 8 0 16,-3 5 0-16,16 11 0 0,3 14 0 15,-8 6 0-15,-9 13 0 16,-7 6 0-16,-6 2 0 16,-6 6 0-16,12 0 0 15,7 0 0-15,31 2 0 16,32 1-6-16,21 2-2 15,20 3-1-15,48 0 1 16,55-2-7-16,38-4 2 16,13-5-3-16,22-5 1 15,35-11-1-15,21-6 1 16,20-3 0-16,46-5-1 16,59 0 4-16,-89 0-2938 15</inkml:trace>
  <inkml:trace contextRef="#ctx1" brushRef="#br0" timeOffset="46510.75">21154 9844 1658 0,'0'0'0'16,"0"-30"122"-16,5 0 1 15,0-5 112-15,6 4 1 16,0 7-100-16,-3-1 1 16,3 9-63-16,-6-1 0 15,-5 17-22-15,11-8-1 16,-11 8-14-16,14 11 0 0,2 14-11 16,6 18 0-16,-9 18-6 15,4-1 0-15,-6-8-4 16,5-19 1-16,3-6-4 15,2-8 2-15,9-13-3 16,16-12 0-16,17-7 8 16,10-15 0-16,8-10 7 15,11-17 1-15,6-5 3 16,0 0 2-16,-12-3-2 16,-7 5 1-16,-9 6-6 15,-18 14 1-15,-22 16-3 16,-9 3 1-16,-21 19-4 0,11-11 1 15,-11 11-1-15,0 0-1 16,-2 24-3 0,-1 1 1-16,-3 16-7 0,1 0 0 15,-6-8-8-15,-2 3 1 16,13-36-2721-16</inkml:trace>
  <inkml:trace contextRef="#ctx1" brushRef="#br0" timeOffset="46817.57">21785 9749 2060 0,'0'0'0'16,"-13"-39"22"-16,5 12 1 31,5 2 17-31,-3 1 2 0,6 13 62 0,0 11 0 16,0 0-35-16,0 16 0 15,0 22-11-15,0 20 0 16,0 8-8-16,0 2 1 15,0-21-11-15,14-4 1 16,13-13-6-16,14-16-1 16,26-8-3-16,4-15 0 0,2-12 7 15,-16-12 0-15,-5-8 4 16,-9 5-1-16,-5-2 2 16,-8 10 1-16,-9 9-10 15,-10 5 0-15,-11 14-8 16,36-21 0-16,-36 21-2523 15</inkml:trace>
  <inkml:trace contextRef="#ctx1" brushRef="#br0" timeOffset="47703.43">28042 9784 1545 0,'0'0'0'0,"-5"-30"275"16,2 8 1-16,3-3-69 15,3 1 1-15,2 7-103 16,-5 17 1-16,8-13-50 16,-8 13 0-16,0 0-23 0,11 5 0 15,5 14-10-15,-2 22 0 16,-1 20-7-16,1 4 0 16,-9-10-5-16,4-8 0 15,4-12-1-15,12-7 0 16,-4-12-1-16,9-16 2 15,5-5 0-15,9-20 0 16,21-5 4-16,2-17-1 16,4-2 11-16,5-17 1 15,16 1 10-15,-3-4 1 16,-2 3 7-16,-19 9 1 16,-16 19-2-16,-17 7 0 15,-19 12-6-15,-16 19 1 16,0 0-8-16,5 14 0 15,-7 8-4-15,-1 22 0 16,3-44-2709-16</inkml:trace>
  <inkml:trace contextRef="#ctx1" brushRef="#br0" timeOffset="48015.83">28674 9696 2072 0,'0'0'0'15,"-22"-30"161"-15,11 8-1 16,6 6-7-16,-1 2 0 16,6 14-78-16,-10 0 0 15,4 14-51-15,-2 22 2 16,-6 24-16-16,1 8 0 16,2 1-6-16,8-12 0 15,3-10-3-15,8-12 2 16,6-10-3-16,16-11 1 15,24-11 1-15,19-9 0 16,14-19 6-16,2-13 0 16,-7-6 11-16,-9-11 1 15,6-5 20-15,10-5-1 0,-2-1 9 16,2 6 1-16,-7 10 1 16,-12-5-1-16,-70 55-2500 15</inkml:trace>
  <inkml:trace contextRef="#ctx1" brushRef="#br0" timeOffset="86807.23">7832 14316 1746 0,'0'0'0'16,"0"0"87"-16,0 0 2 16,0 0 81-16,-11-33 1 15,11 33-67-15,-3-16 2 16,3 16-50-16,0 0 0 0,0 0-18 16,0 0 0-16,30-14-11 15,11 9 0-15,21-3-7 16,9 2 2-16,2 1-3 15,-8 2 0-15,3 0-1 16,-17-2 0-16,-10-4-2 16,-14 7-1-16,-8 4-1 15,-19-2 0-15,11 14-1 0,-11-14-1 16,-25 8-9-16,-13 14 1 16,-18 8-4-16,-10 11 0 15,10 9-7-15,4-4 1 16,1 15-9-16,15-4-1 15,9-2-7-15,14-9 2 16,13-16 3-16,13-13 0 16,9-14 10-16,24-6 1 15,24-8 5-15,9-11 1 16,-3-3 1-16,-19-5 0 16,-11-3 4-16,-16 6-1 15,-8 19 4-15,-22 8 1 16,10-6 1-16,-10 6 0 15,0 0-2125-15</inkml:trace>
  <inkml:trace contextRef="#ctx1" brushRef="#br0" timeOffset="87897.22">10318 14812 1419 0,'0'0'0'16,"-30"0"153"-16,3 0 0 31,3 3 93-31,-4 2 1 0,9 1-80 15,3-1 2-15,0 1-56 16,-3 7 1-16,3 4-43 16,-3 2 0-16,8 0-8 15,5-3-1-15,6-5-9 16,19 3 1-16,19 8-6 0,27-3 2 0,19-11-8 16,14-5 2-16,2-8-1 15,3-6 1-15,-10-6-4 16,-9 1 0-1,-22 8-5-15,-16 2 1 0,-22 3-5 0,-24 3 2 16,11-5-6-16,-11 5 0 16,-11 5-4-16,-5 6 2 15,-8 8-4-15,-3 1 2 16,13-9-5-16,9 2 0 16,5-13-2887-1</inkml:trace>
  <inkml:trace contextRef="#ctx1" brushRef="#br0" timeOffset="88901.57">13229 14837 2563 0,'0'0'0'16,"0"0"92"-16,0 0 0 16,0 0 39-16,0 0 0 15,0 0 8-15,0 0 2 16,0 0-82-16,0 0 2 0,0 0-18 15,22 60 2-15,-16-25-10 16,-6-7 0-16,-6-9-10 16,6-11 0-16,0-8-4 15,0 0-1-15,0 11-2 0,0-11 1 16,0 0 3-16,0-11 1 16,0 0-2-16,11-13 0 15,-11 24-2859-15</inkml:trace>
  <inkml:trace contextRef="#ctx1" brushRef="#br0" timeOffset="92447.04">20942 14067 2563 0,'0'0'0'16,"27"-30"107"-16,6 5 2 16,13 1 40-16,19 7 2 15,27 6-47-15,0 11 2 16,-5 6-69-16,-8 5 0 15,-12 8-18-15,-12-3 0 16,-55-16-2571-16</inkml:trace>
  <inkml:trace contextRef="#ctx1" brushRef="#br0" timeOffset="93689.21">22772 14278 2186 0,'0'0'0'16,"11"-47"50"-16,-6 9 2 15,3-3 31-15,-2 5 1 0,-1 12 139 16,-5 10 2-16,0 14-120 16,0-11 2-16,0 11-30 15,-8 16 1-15,-5 45-20 16,-6 21 1-16,0 14-18 15,2 8-1 1,6 8-13-16,1 0 1 0,-4-16-10 16,3-16 1-16,11-15-6 15,6-21 0-15,18-22 2 16,9-30 0-16,18-20 0 0,14-21 1 16,-2-11-4-16,2-17 0 15,-8-13-5-15,-1-12 0 16,-9 7-8-16,-15 12 1 15,-2 26-18-15,-19 21 1 16,-9 20-24-16,-10 19 1 16,-22 16-6-16,-7 6 1 15,-15 16 15-15,-8 5 0 16,3 6 13-16,3 0 1 16,11-5 10-16,5 2 2 15,8-13 3-15,14-9 1 16,10-11 0-16,6-16 1 15,17 11 3-15,-1-16 2 0,19-3 9 16,11 0-1-16,17-1 11 16,4 9 1-16,4 6 4 15,-6 10 1 1,14 6 0-16,2 8 0 0,-3 0-4 16,-12-2 0-16,-15-1-6 15,-8 1 1-15,-5-18-8 16,-10 4 2-16,-28-14-2802 0</inkml:trace>
  <inkml:trace contextRef="#ctx1" brushRef="#br0" timeOffset="93908.96">22330 15116 2412 0,'0'0'0'15,"-57"33"90"-15,22-6 0 16,19-5 62-16,27-8 2 15,35-6-52 1,46 0 1-16,87-13-51 0,43-6 0 16,25-3-11-16,-1-11 1 15,-21 1-1-15,-13 2 2 16,-12 3-7-16,-42 2 1 16,-63 9 2-16,-44 8 0 0,-32 0-4 15,-60 11 0 1,41-11-2732-16</inkml:trace>
  <inkml:trace contextRef="#ctx1" brushRef="#br0" timeOffset="94407.39">23775 15726 2186 0,'0'0'0'16,"33"-46"265"-16,-6 8 3 15,0-3-53 1,-3 5 0-16,-5 0-75 0,-5 12-1 16,-6 7-79-16,-16 9 2 15,-9 3-23-15,-18 5 2 16,-22 5-14-16,-5 14 1 15,0 9-8-15,5 4 1 16,11 4-6-16,10 0-1 16,9-6-3-16,14-6 0 15,13 7-3-15,8-1 0 0,13 11-4 16,15 0 2-16,13 8-2 16,7-5 2-16,4 2-1 15,8 1 1-15,8-3 0 16,-8 2-1-16,-22-2 0 15,-27-8 0 1,-38-3-1-16,-27-6-1 0,-33-13-1 16,-13 2 2-16,0-2-2 15,-17 2 0-15,-7-13 0 0,-4 0 2 16,-2 0 0-16,25-17 1 16,97 14-2914-16</inkml:trace>
  <inkml:trace contextRef="#ctx1" brushRef="#br0" timeOffset="95638.26">25136 14839 2625 0,'0'0'0'0,"8"-27"150"0,11-9 0 16,24-24 74-16,9-3 1 15,2-5-129-15,9-4 2 16,-1 9-62-16,-11 17 0 16,-13 21-16-16,-8 9 1 15,-11 16-9-15,3 16 0 16,0 9-4-16,7 13 1 16,7 6-6-16,-4 0 2 15,-2-25-4-15,0 0 0 16,-6-2-1-16,9-12 1 15,2-5-1-15,6 0 0 16,-6-14 0-16,-8 3 1 16,-16 6 0-16,-11 5 0 0,0 0 1 15,-11 0 0-15,-19 19 0 16,-11 22 0-16,41-41-2811 16</inkml:trace>
  <inkml:trace contextRef="#ctx1" brushRef="#br0" timeOffset="95973.88">25187 15420 2135 0,'0'0'0'0,"-24"-30"97"16,11-3-1-16,7-8 52 16,6 2 1-16,6 7-15 15,4 7 1-15,4 8-61 16,13 17 0-16,14 6-17 15,10 13 1-15,14 11-13 16,8 0 1-16,1 6-9 0,-12-3 1 16,3-6-8-16,-8-16 0 15,-6-5-5-15,6-12 0 16,0-13-2-16,6-8-1 16,2-9 2-16,-14 0-1 15,-5-2 1-15,-21 2 1 16,-9 6-1-16,-5 3 2 15,-11 8-3-15,0 0 0 16,0 8-4-16,5-3 0 16,-5 14-2801-16</inkml:trace>
  <inkml:trace contextRef="#ctx1" brushRef="#br0" timeOffset="96643.93">27223 14420 1972 0,'0'0'0'16,"0"-38"155"-16,11 8 1 0,5-3 18 15,14 3 0-15,6 5-57 16,12 9-1-16,17 5-62 16,3 11 0-16,-8 11-18 15,-9 11 1-15,-10 16-11 16,-14 17 0-16,-21 10-6 15,-12 15 0-15,-16 2-4 16,-21 8 0-16,-22-10-5 0,-14-3 1 16,1-4 0-16,-1-10 1 15,28-13-2-15,15-15 1 16,17-10 1-16,3-14 0 16,16-11 5-1,0 0 1-15,27 5 5 0,25-10 0 16,45-6 5-16,6-5 0 15,-8 2 2-15,-11 0 2 16,-19 3-3-16,-13 8 1 16,-20 6-4-16,-7 0 0 15,-14 0-3-15,-11-3 1 16,13 0-11-16,-13 0 2 16,0 0-2767-16</inkml:trace>
  <inkml:trace contextRef="#ctx1" brushRef="#br0" timeOffset="96844.31">28153 14856 2324 0,'0'0'0'0,"0"0"96"15,0 0 2-15,0 0 42 16,0 0 0-16,0 0-17 16,0 11-1-16,6 0-66 15,-6 2 0-15,5-5-11 0,1 3 0 16,-1 0-8-16,-5-11 1 15,3 17-4 1,-3-17-1-16,0 0-6 0,0 0 1 16,0 0-2610-16</inkml:trace>
  <inkml:trace contextRef="#ctx1" brushRef="#br0" timeOffset="97535.67">26757 14672 1683 0,'0'0'0'15,"0"0"220"-15,0 0 1 16,-30 14 16-16,30-14-1 16,0 0-119-16,17 3 0 0,15-6-51 15,25-3 1-15,11-13-24 16,8-5 0-16,2-7 0 16,-10 4 2-16,-8 2-2 15,-14 9 1-15,-19 11-4 16,-27 5 2-16,0 0-6 15,-27 0-1-15,-27 21-2 16,-9 4 0-16,1-3-4 0,5-3 1 16,-5-2-2-16,7 2 1 15,1 5-4-15,11-10 1 16,16 3-6-16,16-7 0 16,11-10-5-1,30-5 0-15,-30 5-2776 0</inkml:trace>
  <inkml:trace contextRef="#ctx1" brushRef="#br0" timeOffset="98303.64">28625 14253 1784 0,'0'0'0'15,"0"0"101"-15,-30-11 0 16,19 11 10-16,11 0 1 16,-13 0 3-16,13 0 0 15,0 0-57-15,-11 6 2 16,11-6-17-16,0 0-1 16,0 0-6-16,30 5 1 15,46-10 5-15,18-9 0 16,10-2-2-16,1-9-1 15,-15 0-4-15,-14 1 1 0,-19 2 9 16,-17 3-1-16,-15 5 5 16,-12 8 0-16,-13 6 3 15,8-16-1-15,-8 16-5 16,0-14 0-16,0 14-4 16,0 0 0-16,-11 0-6 15,3 14 0-15,-8 16-7 16,-14 19 1-16,3 23-10 15,3 4 0-15,7 15-8 0,-2 5 1 16,3-1-4-16,5 1 0 31,6-8-3-31,5-6 1 0,0-3-2 0,8-18 0 16,3-20 1-16,0-11-1 16,0-22-2-16,-1-11 0 15,-1-8-3-15,-4-19 1 16,-5 30-2755-16</inkml:trace>
  <inkml:trace contextRef="#ctx1" brushRef="#br0" timeOffset="98461.03">29029 14697 2274 0,'0'0'0'15,"0"0"56"-15,0 0 2 16,0 0 28-16,0 0 0 16,0 0 1-16,0 0-1 0,0 0-38 15,0 0 2-15,70 14-6 16,4-1-1-16,10-7-6 15,5-4 2-15,11 1-8 16,-5-3 0-16,-95 0-2323 16</inkml:trace>
  <inkml:trace contextRef="#ctx1" brushRef="#br0" timeOffset="98774.04">29720 14357 2224 0,'0'0'0'0,"14"-27"125"0,2 5 2 15,6 3 59-15,5 8 1 16,3 3-91-16,10 21 1 16,1 12-57-16,-6 22 1 15,-13 16-10-15,-17 19 0 16,-24 3-8-16,-8 5-1 16,-8-5-4-16,-3-8 1 15,3-9 0-15,5-11 2 16,14-21-2-16,10-11 0 15,1-12 0-15,16-10 0 16,16-11 1-16,22-11 1 16,32-11 4-16,22-6 1 15,22-5 0-15,-3-3 1 0,-22 3 2 16,-13-3 1 0,-20 9-1-16,-7-1 1 0,-60 36-2765 15</inkml:trace>
  <inkml:trace contextRef="#ctx1" brushRef="#br0" timeOffset="99404.18">31477 13749 1746 0,'0'0'0'0,"8"-38"305"16,0 13 1-16,-2 3-180 15,-4 9 1-15,-2 13-46 16,0-11-1-16,0 11-29 15,0 0-1-15,0-8-16 0,0 8 1 16,0 0-3-16,0 0 1 16,0 0 1-16,0 0-1 15,0-11-1-15,0 11 0 16,0 0-2-16,0 0 1 16,0 0-5-16,0 0-1 15,0 0-4-15,11-6 0 16,-11 6-4-16,0 0 1 15,11-5-1-15,-11 5-1 16,0 0 0-16,0 0 1 16,11 0-3-16,-11 0 2 15,0 0-2-15,-25 19-1 16,-13 22-3-16,-2 25 1 0,2 8-4 16,8 16 0-16,30-90-2621 15</inkml:trace>
  <inkml:trace contextRef="#ctx1" brushRef="#br0" timeOffset="99704.1">31046 14330 2035 0,'0'0'0'16,"-16"-77"102"-16,-1 17 2 15,-2-11 56-15,-2 11 0 16,2 10-19-16,8 9 0 15,5 19-59-15,6 22 1 16,0 0-26-16,6 33 2 16,18 44-14-16,11 27 1 15,12 16-6-15,4 9 1 16,3 5-7-16,-5 0 1 16,-8-21-4-16,-3-15 1 15,-14-21-3-15,-2-22 0 16,-17-31-6-16,-5-24 0 15,11-8-6-15,3-33 0 16,-14 41-2692-16</inkml:trace>
  <inkml:trace contextRef="#ctx1" brushRef="#br0" timeOffset="99898.57">31396 14163 2261 0,'0'0'0'0,"0"0"92"0,-41-36 0 16,19 36 42-16,-8 17 1 15,-10 21-37-15,-4 22-1 31,-4 33-53-31,-1 20 0 16,-5 13-10-16,-3 2-1 16,0-4 1-16,11-18 0 15,24-15-4-15,22-15 1 16,19-24-4-16,30-24 0 16,27-34-8-16,2-29 0 15,-78 35-2483-15</inkml:trace>
  <inkml:trace contextRef="#ctx1" brushRef="#br0" timeOffset="100125.25">31789 13864 2425 0,'0'0'0'0,"0"0"105"16,0 0 2-16,0 0 35 16,-14 47 1-16,3 19-41 0,-2 16 0 15,2 22-58-15,3 3-1 16,0 13-12-16,2 1-1 15,1-9-8-15,10-8 2 16,3-14-4-16,14-24 2 16,8-28-3-16,13-32 0 15,11-31-5-15,6-16 1 16,-60 41-2587-16</inkml:trace>
  <inkml:trace contextRef="#ctx1" brushRef="#br0" timeOffset="100417.98">32155 13993 2274 0,'0'0'0'15,"-6"-27"56"-15,-5 10 2 16,-2 15 22-16,-3 10 2 16,-3 14 7-16,-9 27 1 15,-10 30-54-15,6 20-1 16,8 10-8-16,10-2 0 16,3 6 1-16,8-18 2 15,12-12 3-15,10-18 1 16,13-18 4-16,20-31 0 15,29-18 4-15,3-29-1 0,3-21 10 16,-22-16 0-16,-22-12 5 16,-21-13 1-16,-19-16 2 15,-28-6 2-15,-26 3-7 16,-17 7-1-16,-13 15-3 16,5 24 0-16,24 31-16 15,20 10 1-15,32 25-2847 16</inkml:trace>
  <inkml:trace contextRef="#ctx1" brushRef="#br0" timeOffset="100603.4">32350 13574 2248 0,'0'0'0'16,"13"-25"106"-16,9 6 0 15,5 3 54-15,8-6 0 16,-2 6-46-16,10-1 0 15,20-5-61-15,-6 8 0 16,-3 14-18-16,-3 0 1 16,-2 6-10-16,-8-6 1 15,-41 0-2456-15</inkml:trace>
  <inkml:trace contextRef="#ctx1" brushRef="#br0" timeOffset="101022.22">32613 13092 2198 0,'0'0'0'0,"16"-27"64"16,3 8 0-16,16-1 45 16,6-4 0-16,8 13-10 15,2 16 1-15,-2 12-56 16,-11 16 0-16,-14 16-11 16,-24 8 2-16,-29 6-9 15,-12 0 0-15,-8-13-4 16,3-9 1-16,11-8-5 15,8-6 1-15,13-19-5 0,14-8 2 16,-11 6 0-16,11-6 0 16,0 0 4-16,14-20 0 15,5 1 5-15,11-5 0 16,-1-4 5-16,15 15-1 16,7 13 0-16,4 2 1 15,1 20-4-15,-15 8 1 16,-6 6-7-16,-8 11 1 15,-18 5-7-15,-15 5-1 16,-18-2-5-16,-22-3 0 0,-22-6-2 0,-11-5 0 16,6-10-1-16,16-4-1 15,14-8 2-15,16-11 1 16,10 1 0-16,12 4-1 16,5-13-2622-16</inkml:trace>
  <inkml:trace contextRef="#ctx1" brushRef="#br0" timeOffset="101529.4">33166 14062 2362 0,'0'0'0'0,"11"-42"166"0,-1 12 1 15,1-5 75-15,-5 7 2 16,-4 12-127-16,1-1 0 15,-3 17-66-15,0 0 1 16,-3 17-20-16,-7 27 1 16,-9 43-11-16,-3 6 2 15,3 3-11-15,-3 0 2 16,9 5-4-16,5-5 0 16,5-19-2-16,11-19 0 15,8-31-2-15,6-19 0 16,5-16-2-16,8-22 1 15,9-22-6-15,-4-14 0 16,-13-8-9-16,-2-3 1 0,-6 3-21 16,-6 14 0-16,-13 14-10 15,-5 16 2-15,0 16 4 16,-6 14 0-16,-8 5 13 16,-17 20 0-16,-7 19 11 15,-6 13 0-15,9 6 4 16,7-2 2-16,9 2 2 15,10-9 1-15,14-4 0 0,11-12 0 16,16-8 1-16,3-8 0 16,16-6 3-16,3-2 0 15,-6-3 3-15,-2-11-1 16,-9 3-1-16,-10 5 1 16,-8 11-5-16,-14 6 1 15,0-25-2609-15</inkml:trace>
  <inkml:trace contextRef="#ctx1" brushRef="#br0" timeOffset="101734.19">33022 15025 2186 0,'-13'3'0'16,"-20"8"76"-16,3-3 0 15,14-2 51-15,2-12 1 16,14 6 19-16,14-8 0 16,16 0-64-16,24 0 1 0,11-6-12 15,8 3 0-15,3 0 1 16,-11 3 0-16,3 2-14 15,-6 6 2-15,-16 6-13 16,-10 2 1-16,-20 6-13 16,-21 8 1-16,-23 11-15 15,-10 8-1-15,38-41-2779 16</inkml:trace>
  <inkml:trace contextRef="#ctx1" brushRef="#br0" timeOffset="102107.96">33209 15258 2386 0,'0'0'0'0,"0"0"92"0,-3-13 2 16,3 13 46-16,9-22 0 15,-1 5 0-15,-8 1 2 16,5-1-70 0,-10 6-1-16,5 11-18 0,-38 11 1 15,-22 14-5-15,-16 16 2 16,3 3-7-16,3 8 1 16,15 3-15-16,17-14 1 15,22-3-5-15,22-2 0 16,15-6-4-16,23-6 1 15,23-2-5-15,1-2 1 16,-6-4-3-16,-10-2-1 16,-14-3-1-16,-11 0-1 15,-8 0 1-15,-8-3 0 0,-6 3-3 16,-5 8 1 0,-8 8-3-16,-16 6 0 15,-20 11-3-15,-13 0 1 16,-16-11-1-16,-8-1-1 15,-3-4 1-15,5-4 0 16,17-13-2-16,8 0 2 16,8-11-3-16,32-22 1 15,14 22-2966-15</inkml:trace>
  <inkml:trace contextRef="#ctx1" brushRef="#br0" timeOffset="152771.49">14555 12794 1658 0,'0'0'0'16,"0"0"71"-16,41 22 1 16,-20-20 70-16,9-4 1 15,11-9-49-15,10-14 0 16,17-13-46-16,3-20 2 15,-4-27-19-15,4-5 1 16,-9 5-8-16,-10 14 2 16,-22 19-7-16,-9 19 1 0,-15 14 1 0,-6 19 0 15,0 0-3-15,0 13 0 16,-22 18-4-16,3 12 2 16,19-43-1991-16</inkml:trace>
  <inkml:trace contextRef="#ctx1" brushRef="#br0" timeOffset="153049.91">14889 12487 1746 0,'0'0'0'15,"0"0"57"-15,-17 3 0 16,17-3 33-16,-2 13 1 16,2-13-21-16,2 22 1 15,15 36-33-15,-1 8 0 0,-3-9-7 16,-2-19-1-16,-5-10-4 15,-1-9 0-15,0 0 0 16,12-8-1-16,7 0 3 16,6-8 2-16,16-9 0 15,11-7 1-15,11-18 2 16,2-18 0-16,3-22 1 16,-2-19 1-16,-3-6-8 15,10-8 0-15,-78 104-2075 16</inkml:trace>
  <inkml:trace contextRef="#ctx0" brushRef="#br0" timeOffset="-104366.79">16634 17827 0,'0'0'0</inkml:trace>
  <inkml:trace contextRef="#ctx1" brushRef="#br0" timeOffset="-128004.77">10456 14675 1721 0,'0'0'0'0,"0"0"81"16,-13-44 0-16,15 14 84 16,4 0 1-16,-1 13-58 15,-5 4 1-15,0 13-51 0,0 0-1 16,0 0-19-1,0 27 1-15,6 42-9 0,4 10 1 16,1-2-1-16,-5-1 2 31,-4 12-3-31,1 8 0 0,5 2-1 0,3 9 1 16,0-25-4-16,0-8 1 16,2-33 2-16,-7-10 0 15,-1-12-1-15,1-11 1 16,-6-8-4-16,0 0 1 15,0 11-2-15,0-11 0 32,0 0-5-32,0 0 1 15,-17 5-5-15,17-5 0 16,0 0-2402-16</inkml:trace>
  <inkml:trace contextRef="#ctx1" brushRef="#br0" timeOffset="-126435.83">11766 14598 1620 0,'0'0'0'16,"5"-38"162"-16,0 8 0 16,-5-6 135-16,6 6 0 15,-6 5-104-15,5 9 0 16,-5 2-45-16,0 14 0 16,0-16-52-16,0 16 0 0,0 0-6 15,0 0 0-15,0 11-16 16,0 41 1-1,0 46-17-15,0 7 2 0,11-15-11 16,-6-8 0 0,4-14-9-16,-4-2-1 0,11-6-9 15,-5 3-1-15,-8 0-29 16,2 0 0-16,1-8 0 16,-1-16 0-16,6-18 0 15,5-23 0-15,19-28 0 16,12-17 0-16,-47 47-3032 0</inkml:trace>
  <inkml:trace contextRef="#ctx1" brushRef="#br0" timeOffset="-126078.47">12441 14472 2638 0,'0'0'0'16,"0"0"115"-16,-22-27 1 15,22 27 40-15,-16-3 1 16,16 3-2-16,-22 8 0 15,3 20-83-15,-11 24-1 16,8 8-10-16,1 6 1 16,13-11-12-16,2-14 2 15,12-6-7-15,4-7 0 16,20-6-12-16,11 2 1 16,10 1-4-16,12 2 2 15,2 9-16-15,3 2-16 16,-3-2 0-16,-8-6 0 15,-14 0 0-15,-19 0 0 16,-18 0 0-16,-22 3 0 16,-25 14 0-16,-11-6 0 15,-10-25 0-15,2-19 0 16,3-27 0-16,6-14 0 16,10-16 0-16,9 0 0 15,18-17 0-15,-2 1 0 16,16 76-3025-16</inkml:trace>
  <inkml:trace contextRef="#ctx1" brushRef="#br0" timeOffset="-125949.97">12386 14439 2224 0,'0'0'0'0,"52"-24"13"16,-6 2 1-16,8 3 22 0,11-6-1 15,14 0 94-15,8 6 2 16,5-3-22-16,-11 3 0 16,-10 14 0-16,-14 16 1 15,-11 16-31-15,-3 6-1 16,-43-33-2461-16</inkml:trace>
  <inkml:trace contextRef="#ctx1" brushRef="#br0" timeOffset="-124008.81">13229 14886 1821 0,'0'0'0'0,"0"0"165"0,0 0 1 16,0 0 100-16,0 0 1 15,0 0-116-15,0 0 1 16,0 0-50-16,0 0 1 16,0 0-41-16,0 27 1 15,0 33-9-15,0 6 1 16,-5 3-3-16,5-17 1 16,-5-9-5-16,2-10 1 15,6-11-2-15,-3-22 0 16,0 0-2-16,10-19 1 15,-10-11 3-15,0-6 1 16,0-7-7-16,0 1 1 16,11 7-7-16,11 5 1 0,-22 30-3095 15</inkml:trace>
  <inkml:trace contextRef="#ctx1" brushRef="#br0" timeOffset="-123504.99">13758 14565 2072 0,'0'0'0'0,"33"-71"147"0,-4 11 1 15,7 11 36-15,7 2 2 16,11 3-63-16,-2 14 2 16,-6 19-72-16,-5 14 2 31,-9 24-7-31,-8 25-1 0,-18 22-13 0,-12 11 2 15,-23 17-8-15,-7-7 2 16,-7-21-6-16,2-19 1 16,12-19 2-16,1-12 0 15,15-7 0-15,2-15 0 16,11-2 3-16,0 0 0 16,0 0-1-16,11-30 1 15,19-8 7-15,0-11 1 0,7 13 3 16,-7 14 1-16,0 14 1 15,3 13 0-15,13 15-6 16,5 10 1-16,-5 8-4 16,-5 6 0-16,-14 5-12 15,-8-2 1-15,-19-6-8 16,-16 8 1-16,-9 11-5 16,-15 3 2-16,-17 3-5 0,0-11 0 15,-3-6-8-15,3-13 0 16,9-12 0-16,12-10 0 15,12-11 0-15,8-9 0 32,21-7 0-32,19-28 0 0,-24 41-3063 0</inkml:trace>
  <inkml:trace contextRef="#ctx1" brushRef="#br0" timeOffset="-123189.93">14872 14508 2638 0,'0'0'0'16,"0"0"94"-16,-19-38 0 15,3 21 53-15,0 9 0 0,5 8 17 16,3 3 0-16,-8 2-88 16,-3 6 2-16,-3 8-10 15,-3 9 2-15,15 4-15 16,4 10 1-16,17-4-9 15,3 3 0-15,7-5-12 0,9 5 0 16,8-6-7 0,8-5 1-16,8-5-6 0,3 0-23 15,6 2 0-15,-12 3 0 16,-16 6 0-16,-13-3 0 16,-22 2 0-16,-27-5 0 15,-19 9 0-15,-16-9 0 16,2-19 0-16,3-17 0 15,57 6-3011-15</inkml:trace>
  <inkml:trace contextRef="#ctx1" brushRef="#br0" timeOffset="-123016.55">14883 14486 2575 0,'0'0'0'15,"0"0"178"-15,46-11 1 0,0 0 45 16,22-5 2-16,3-6-75 15,2 0 1-15,-16 0-78 16,-3 3 1-16,0 0-24 16,-5 2-1-16,-6 12-24 15,3-12 0-15,-46 17-3017 16</inkml:trace>
  <inkml:trace contextRef="#ctx1" brushRef="#br0" timeOffset="-121411.42">15688 14453 2173 0,'0'0'0'16,"0"0"139"-16,17-27 0 15,-17 27 29-15,0 0-1 16,16-3-21-16,11 22 1 16,33 33-79-16,7 8 2 15,4 20-23-15,-3 2 1 16,-6-5-2-16,-8-3 0 16,0-6 6-16,-2 1 1 15,-9 4-1-15,-5-7 1 16,-8-6-7-16,-11-13 0 15,-5-25-17 1,-1-30 2-16,-13 8-2856 16</inkml:trace>
  <inkml:trace contextRef="#ctx1" brushRef="#br0" timeOffset="-121191.49">16455 14379 2299 0,'0'0'0'0,"0"0"62"0,-32-5 0 15,18 10 45-15,-13 25 1 16,-13 31 51-16,-1 23 0 16,6 26-77-16,-3 5 1 15,-6-3-6-15,6 14 0 16,-2 19-9-16,10-8 0 16,14-27-7-16,16-33 0 15,11-23-11-15,18-24-1 16,7-24-13-16,15-23 1 15,-51 17-2817-15</inkml:trace>
  <inkml:trace contextRef="#ctx1" brushRef="#br0" timeOffset="-120922.8">16784 14365 2437 0,'0'0'0'0,"0"0"130"16,0 0 0-16,-30-8 41 15,24 25 1-15,-5 13-30 16,-5 44 2-16,3 41-70 16,2 11 0-16,5-8-12 15,-5 2-1-15,6 11-6 16,10 4 0-16,1-12-9 16,10-19 0-16,14-38-11 0,5-25 1 15,11-28-20-15,17-24 0 16,4-21-7-16,-1-37 2 15,-66 69-2954-15</inkml:trace>
  <inkml:trace contextRef="#ctx1" brushRef="#br0" timeOffset="-120609.95">17271 14393 2324 0,'0'0'0'16,"0"0"44"-16,0 0 2 15,-35 27 24-15,14 6 0 16,-9 38 68-16,-6 9 0 15,9 18-51-15,3 9 1 16,8 5-11-16,10-10 2 16,12 2-1-16,10-17 1 15,19-18-8-15,11-23-1 16,17-32-4-16,-1-25 1 0,-2-24 1 16,-9-15 1-16,-10-18-9 15,-11-3 2-15,-17-14-8 16,-13 0 1-16,-16-11-9 15,-25 3 0-15,-16-6-5 16,-16 9-39-16,-8 30-2 16,13 16 0-16,11 36 0 15,22 16 0-15,13 11 0 0,19 0 0 16,3-19-3019-16</inkml:trace>
  <inkml:trace contextRef="#ctx1" brushRef="#br0" timeOffset="-120417.33">17537 14385 2763 0,'0'0'0'0,"0"0"140"16,0 0 0-16,33-20 52 16,7 4 1-16,34-3-38 15,18 2 0-15,8-2-92 16,0 3 3-16,-8 2-16 15,-10 3 1 1,-6 6-31-16,2-9 1 0,-78 14-3028 0</inkml:trace>
  <inkml:trace contextRef="#ctx1" brushRef="#br0" timeOffset="-120071.11">18730 13966 2463 0,'0'0'0'15,"0"0"49"-15,0 0 2 16,-30-30 22-16,14 30 1 15,-14 5 94-15,-16 9 1 16,-27 13-74-16,2 9-1 16,17 8-7-16,19-3 2 15,16-6-5-15,19 4 0 16,13 2-20-16,25-6 0 16,22 1-5-1,13-1-1-15,-5-2-6 0,-3-3-1 16,-8 1-6-16,-11-1 0 15,0 0-5-15,-16-3-3 0,-14-2-37 16,-10-1 0-16,-20 7 0 16,-8-1 0-16,-18 0 0 15,-9-3 0 1,0-10 0-16,-8-6 0 0,6-14 0 16,-6-14 0-16,5-13 0 15,17-8 0-15,35 38-3011 0</inkml:trace>
  <inkml:trace contextRef="#ctx1" brushRef="#br0" timeOffset="-119913.48">18597 14133 2538 0,'0'0'0'15,"41"-11"159"-15,-1 0 2 16,1 3 23-16,16-6 0 16,5 6-50-16,6-1 2 15,8-7-49-15,11 2 0 16,-3 3-16-16,-3 3 0 15,-18 0-9 1,-17 0 2-16,-46 8-3018 0</inkml:trace>
  <inkml:trace contextRef="#ctx1" brushRef="#br0" timeOffset="-118619.43">19972 14554 1670 0,'0'0'0'15,"-6"-30"351"-15,6 8 0 16,3 3-219-16,2 6 1 0,-2-1-42 16,0 3 1-16,5 0-36 15,-3-5 0-15,1 7-19 16,-6 9 0-16,0 0 3 15,5-13 2-15,-5 13-4 16,0 0 1-16,0 0-4 16,11-6 1-16,-11 6-5 15,0 0 2-15,0 0-6 0,0 0 0 16,0 0-4-16,0 0 2 31,0 0-4-31,0 0 2 0,0 0-3 0,0 0 0 16,0 0-1-16,0 0 0 15,0 0-2-15,5 14 0 16,-5-14-2-16,0 0-1 16,0 0-2-16,0 8 2 15,0-8-1-15,0 0 2 16,0 0-3-16,0 0 1 16,0 0-3-16,0 0 0 15,0 0-1-15,0 0 1 16,19-8-1-16,-13-6 0 15,-1 3 1-15,1-11 1 16,-1 3 7-16,-2 3 1 0,-1 7 8 16,-2 9 1-16,3-16 7 15,-3 16 0-15,-5 22 1 16,2 33 1-16,-8 41-9 16,6 13 0-16,-6 6-9 15,11-3 1-15,0-13-7 16,5-9-5-16,1-8-8 0,-1-13 0 31,1-12 0-31,2-24 0 0,-6-22 0 0,7-22 0 16,12-19 0-16,6-22 0 15,11-19 0-15,0-14 0 16,-2 8 0-16,-7-5 0 16,-2 3 0-16,-5 8 0 15,-8 27 0-15,-14 19 0 16,0 25 0-16,0 0 0 15,-22 19 0-15,3 17 0 16,-3 13 0-16,-2 9 0 31,5-3 0-31,3-12 0 16,-1 4 0-16,12-9 0 0,-3-5 0 16,11 3 0-16,7-6 0 15,9-3 0-15,14-2 0 16,13-3 0-16,19-3 0 15,19-3 0-15,14-10 0 16,-1-1 0-16,-21-2 0 16,-19 2 0-16,-27 6 0 15,-19-2 0-15,-14 7 0 16,-24 1 0-16,27-17-2991 0</inkml:trace>
  <inkml:trace contextRef="#ctx1" brushRef="#br0" timeOffset="-118402.16">19953 15423 2224 0,'0'0'0'16,"-30"13"42"-16,19 1 1 16,6 2 30-16,13-2 0 15,13-11 105-15,17-3 2 16,38-3-59-16,22-8 0 16,24-5-2-16,24-1 1 15,11 4-8-15,-13 4 2 16,-41 1-26-16,-22 5 1 15,-24 6-23-15,-21 5 1 16,-20 9-23-16,-32 7 1 16,16-24-2985-16</inkml:trace>
  <inkml:trace contextRef="#ctx1" brushRef="#br0" timeOffset="-118036.9">20554 15716 2437 0,'0'0'0'15,"0"0"130"-15,0 0 0 16,0 0 41-16,14-33 1 15,-9 22-30-15,-5 0 2 16,0 11-66-16,-29-8 1 16,-28 16-15-16,-14 14 0 15,3 16-5-15,11 3 2 16,11 17-12-16,11-1 1 16,13-8-11-16,6-2 1 15,13-9-8-15,17-8-1 0,8 1-3 16,13-7 1-16,16-2-4 15,17 0 1-15,14 0-11 16,-1 0-15-16,-8 2 0 16,-11-2 0-16,-13 0 0 15,-16 0 0-15,-20-3 0 16,-23 1 0-16,-31 1 0 16,-24 10 0-16,-38-10 0 0,-17-4 0 15,-7-6 0-15,2 0 0 16,-2-6 0-16,10-10 0 15,14-3 0-15,30-23 0 16,73 31-2994-16</inkml:trace>
  <inkml:trace contextRef="#ctx1" brushRef="#br0" timeOffset="-116639.58">10237 14007 1608 0,'0'0'0'0,"-11"-50"95"16,5 20 1-16,1 0 94 16,-1 8 0-16,-4 11-86 15,10 11 2-15,0 0-44 16,-3 25 2-16,11 49-25 15,8 30-1-15,-5 30-9 16,0 20 1-16,-8 24-5 16,2 5 0-16,1 11 2 15,-1-2-1-15,11-8 10 0,0-4 0 16,3-10 11-16,-2-17 1 16,-4-18 7-16,4-18 0 15,-7-18 9-15,-10-25-1 16,0-30 1-16,-5-17 0 15,5-13-9-15,0-14 1 16,11-25-5-16,2-35 1 16,25-52-24-16,19-44 1 15,-57 156-2698-15</inkml:trace>
  <inkml:trace contextRef="#ctx1" brushRef="#br0" timeOffset="-115408.98">21389 14226 1884 0,'0'0'0'0,"0"0"79"15,0 0 2-15,0 0 47 16,0 0 1-16,0 0 2 16,0 0 2-16,0 0-49 0,-29-17 0 15,29 17-17-15,-11-2 1 16,11 2-11-16,-14 46 1 16,9 50-6-16,7 33 0 15,15 38-12-15,-1 25 2 16,3 18-8-16,3 18 2 15,-3-4-4-15,8-2-1 16,-8-14-2-16,-3-11 0 16,6-19 0-16,-6-19 0 15,-5-19 4-15,-3-28 1 16,-8-27 6-16,-5-22 2 16,2-27 5-1,-3-15 0 1,1-7 0-16,-6 0 0 0,-16-9-1 15,-27 4 2-15,-47-1-3 16,-21 0 1-16,-27 0-5 16,-24 3 2-16,-49 6-4 15,-39-4-7-15,-64 1-32 16,-49 0 0-16,-52-1 0 16,-54 1 0-16,-54 2 0 15,-13-2 0-15,7 8 0 16,-29 3 0-16,-33 5 0 0,-24 8 0 15,0 0 0-15,18 12 0 16,28-1 0-16,25 0 0 16,42 3 0-16,36-5 0 15,57-9 0-15,54-5 0 16,54-5 0-16,60-7 0 16,57-7 0-16,40-6 0 15,33-2 0-15,38-1 0 16,22 4 0-16,27-1 0 15,16-14 0-15,54-10 0 16,52-14 0-16,37-22 0 16,-124 52-2987-16</inkml:trace>
  <inkml:trace contextRef="#ctx1" brushRef="#br0" timeOffset="-114865.75">12018 13769 1595 0,'0'0'0'16,"-52"-9"166"-16,22 1 0 15,9 5-93-15,21 3 0 16,0 0 4-16,51-2 0 15,63-1-39-15,49-3 0 16,59-2-12-16,60-6 0 16,114-7 8-16,81-4-1 0,32 0 9 15,50 1-1-15,56 7 14 0,33 17 0 16,11 22 23-16,-44 8-1 16,-56 14 3-16,-39 3 0 15,-37 10-3-15,-63 3 0 16,-86-2 8-16,-66-9-1 15,-62-5-7-15,-43-6 1 16,-39-5-9-16,-21-3 2 16,-10-8-14-16,-12-3 1 15,-11-8-13-15,-70-11-2827 0</inkml:trace>
</inkml:ink>
</file>

<file path=ppt/ink/ink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1-13T07:22:45.979"/>
    </inkml:context>
    <inkml:brush xml:id="br0">
      <inkml:brushProperty name="width" value="0.05" units="cm"/>
      <inkml:brushProperty name="height" value="0.05" units="cm"/>
      <inkml:brushProperty name="color" value="#CC0066"/>
    </inkml:brush>
  </inkml:definitions>
  <inkml:trace contextRef="#ctx0" brushRef="#br0">1385 408 9440 0 0,'-41'-30'1349'0'0,"-2"2"0"0"0,0 2-1 0 0,-73-33 1 0 0,96 51-1186 0 0,0 1-1 0 0,0 1 1 0 0,-1 1-1 0 0,0 1 1 0 0,0 0-1 0 0,0 2 1 0 0,-1 0-1 0 0,1 1 0 0 0,0 2 1 0 0,-1 0-1 0 0,-24 5 1 0 0,10 2-25 0 0,-1 2-1 0 0,1 1 1 0 0,0 2 0 0 0,1 2-1 0 0,1 1 1 0 0,-60 37 0 0 0,37-13 40 0 0,1 2-1 0 0,-92 89 1 0 0,122-104-127 0 0,1 2 0 0 0,2 0 0 0 0,0 1 0 0 0,3 1 0 0 0,-30 57 0 0 0,29-41 10 0 0,2 0 0 0 0,2 2-1 0 0,-19 83 1 0 0,22-49 1 0 0,3 1 0 0 0,3 1 0 0 0,5-1 0 0 0,13 158 0 0 0,4-134-31 0 0,4 0 0 0 0,5-1 0 0 0,4-2 0 0 0,5 0 0 0 0,52 112 0 0 0,-55-155-8 0 0,3-2 0 0 0,73 105-1 0 0,105 93 88 0 0,-174-218-78 0 0,2-1 0 0 0,2-3 0 0 0,1 0 0 0 0,2-3 0 0 0,1-2 0 0 0,51 28 0 0 0,-57-40 16 0 0,0-1 0 0 0,1-2 0 0 0,1-2-1 0 0,0-1 1 0 0,1-2 0 0 0,0-2 0 0 0,0-2 0 0 0,60 4-1 0 0,-58-11 25 0 0,1-1 0 0 0,-1-2 0 0 0,0-2 0 0 0,0-1 0 0 0,-1-3 0 0 0,0-1 0 0 0,0-3 0 0 0,-1-1-1 0 0,-1-1 1 0 0,0-3 0 0 0,-1-1 0 0 0,53-36 0 0 0,83-73 273 0 0,-41 28-47 0 0,-81 64-175 0 0,28-20 142 0 0,-3-3 1 0 0,79-75 0 0 0,-136 111-185 0 0,0-1 0 0 0,-2-1 1 0 0,-1 0-1 0 0,22-42 1 0 0,47-116 278 0 0,-68 140-265 0 0,18-41 215 0 0,-5-2 0 0 0,36-145 0 0 0,-57 182-174 0 0,-3 0-1 0 0,-2-1 1 0 0,-3 0-1 0 0,-1 0 1 0 0,-3 0-1 0 0,-9-69 1 0 0,-11 18 159 0 0,-3 1 0 0 0,-40-101 0 0 0,54 171-241 0 0,-8-22 57 0 0,-2 0 0 0 0,-2 1 1 0 0,-3 2-1 0 0,-1 0 0 0 0,-3 1 1 0 0,-2 2-1 0 0,-1 2 0 0 0,-3 0 0 0 0,-50-47 1 0 0,5 15 184 0 0,-149-108 1 0 0,181 151-213 0 0,-2 3 1 0 0,-1 1 0 0 0,-1 3-1 0 0,-106-37 1 0 0,95 46-125 0 0,-93-13 1 0 0,85 21-3217 0 0,44 6-14699 0 0</inkml:trace>
</inkml:ink>
</file>

<file path=ppt/ink/ink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1-13T07:23:26.751"/>
    </inkml:context>
    <inkml:brush xml:id="br0">
      <inkml:brushProperty name="width" value="0.05" units="cm"/>
      <inkml:brushProperty name="height" value="0.05" units="cm"/>
      <inkml:brushProperty name="color" value="#CC0066"/>
    </inkml:brush>
  </inkml:definitions>
  <inkml:trace contextRef="#ctx0" brushRef="#br0">69 690 6928 0 0,'-6'-46'1339'0'0,"1"-1"0"0"0,2-55 0 0 0,-5-42 1949 0 0,3 86-2288 0 0,3 27-141 0 0,-9-39 0 0 0,-14-67 2556 0 0,22 83 628 0 0,35 470-2069 0 0,-6-161-1578 0 0,-5 85-85 0 0,9 126-8 0 0,34-8-50 0 0,-42-369-184 0 0,-14-63-20 0 0,-1 0 0 0 0,-1 1 0 0 0,-1-1 0 0 0,0 31 0 0 0,-5-55 89 0 0,0-5-22 0 0,1-4 8 0 0,-1-1 0 0 0,-1 1 0 0 0,0-1 0 0 0,0 1 0 0 0,0 0 0 0 0,-1-1 0 0 0,0 1 0 0 0,0 0 0 0 0,0 0 1 0 0,-1 0-1 0 0,0 1 0 0 0,-1-1 0 0 0,0 1 0 0 0,0-1 0 0 0,0 1 0 0 0,-1 0 0 0 0,-7-7 0 0 0,11 12-63 0 0,0 0 0 0 0,0 0 0 0 0,0 0 1 0 0,0 0-1 0 0,0 0 0 0 0,0 0 0 0 0,0 0 0 0 0,0 0 0 0 0,0 0 0 0 0,1 0 1 0 0,-1 0-1 0 0,0-1 0 0 0,1 1 0 0 0,-1 0 0 0 0,1-1 0 0 0,0 1 0 0 0,-1 0 0 0 0,1-1 1 0 0,0 0-1 0 0,8-16-3844 0 0</inkml:trace>
</inkml:ink>
</file>

<file path=ppt/ink/ink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1-13T07:23:27.588"/>
    </inkml:context>
    <inkml:brush xml:id="br0">
      <inkml:brushProperty name="width" value="0.05" units="cm"/>
      <inkml:brushProperty name="height" value="0.05" units="cm"/>
      <inkml:brushProperty name="color" value="#CC0066"/>
    </inkml:brush>
  </inkml:definitions>
  <inkml:trace contextRef="#ctx0" brushRef="#br0">16 118 12360 0 0,'0'-5'1993'0'0,"0"2"-1638"0"0,1-14 1269 0 0,-2 1-1 0 0,0 0 0 0 0,0-1 0 0 0,-7-23 1 0 0,7 37-400 0 0,-4 33-434 0 0,12 322 178 0 0,-1-247-817 0 0,15 245 268 0 0,86 460 1 0 0,-104-798-411 0 0,41 183 86 0 0,-33-156-34 0 0,1-1-1 0 0,3-1 1 0 0,19 37-1 0 0,-33-73-217 0 0,10 18 925 0 0,-11-19-744 0 0,0-1 0 0 0,0 1 0 0 0,0 0 0 0 0,0 0 0 0 0,0 0 0 0 0,0 0 0 0 0,0-1 0 0 0,0 1 0 0 0,0 0 0 0 0,0 0 0 0 0,0 0 0 0 0,0 0 0 0 0,0 0 0 0 0,0-1 0 0 0,0 1 0 0 0,0 0 0 0 0,0 0 1 0 0,1 0-1 0 0,-1 0 0 0 0,0 0 0 0 0,0 0 0 0 0,0-1 0 0 0,0 1 0 0 0,0 0 0 0 0,0 0 0 0 0,1 0 0 0 0,-1 0 0 0 0,0 0 0 0 0,0 0 0 0 0,0 0 0 0 0,0 0 0 0 0,1 0 0 0 0,-1 0 0 0 0,0 0 0 0 0,0 0 0 0 0,0 0 1 0 0,0 0-1 0 0,1 0 0 0 0,-1 0 0 0 0,0 0 0 0 0,0 0 0 0 0,0 0 0 0 0,0 0 0 0 0,1 0 0 0 0,-1 0 0 0 0,0 0 0 0 0,0 0 0 0 0,0 0 0 0 0,0 0 0 0 0,0 0 0 0 0,1 0 0 0 0,-1 0 0 0 0,0 1 0 0 0,0-3 479 0 0,-4-6-48 0 0</inkml:trace>
</inkml:ink>
</file>

<file path=ppt/ink/ink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1-13T07:23:32.450"/>
    </inkml:context>
    <inkml:brush xml:id="br0">
      <inkml:brushProperty name="width" value="0.05" units="cm"/>
      <inkml:brushProperty name="height" value="0.05" units="cm"/>
      <inkml:brushProperty name="color" value="#CC0066"/>
    </inkml:brush>
  </inkml:definitions>
  <inkml:trace contextRef="#ctx0" brushRef="#br0">343 146 15976 0 0,'0'0'5191'0'0,"-8"-1"-4525"0"0,2 2-622 0 0,0 0 1 0 0,0 0 0 0 0,0 1-1 0 0,0-1 1 0 0,1 1 0 0 0,-1 0-1 0 0,0 1 1 0 0,1 0 0 0 0,-1 0-1 0 0,1 0 1 0 0,0 0 0 0 0,0 1-1 0 0,0 0 1 0 0,1 0 0 0 0,-1 0-1 0 0,-6 9 1 0 0,-12 13 109 0 0,-34 51 0 0 0,51-67-120 0 0,-21 31 133 0 0,-35 68 1 0 0,54-91-117 0 0,0 0-1 0 0,1 1 1 0 0,1 0-1 0 0,0 0 1 0 0,2 0 0 0 0,-4 33-1 0 0,7-47-27 0 0,1 1 0 0 0,0-1-1 0 0,1 1 1 0 0,-1-1 0 0 0,1 1-1 0 0,0-1 1 0 0,1 1 0 0 0,-1-1-1 0 0,3 7 1 0 0,-3-10-9 0 0,0 0-1 0 0,0-1 1 0 0,0 1-1 0 0,1 0 1 0 0,-1 0-1 0 0,0 0 1 0 0,1-1-1 0 0,-1 1 0 0 0,1-1 1 0 0,0 1-1 0 0,0-1 1 0 0,-1 0-1 0 0,1 1 1 0 0,0-1-1 0 0,0 0 1 0 0,0 0-1 0 0,0-1 1 0 0,0 1-1 0 0,0 0 1 0 0,0-1-1 0 0,1 1 1 0 0,-1-1-1 0 0,0 1 1 0 0,0-1-1 0 0,4 0 1 0 0,7-1 43 0 0,-1 0 0 0 0,1-1 0 0 0,-1-1-1 0 0,0 0 1 0 0,0 0 0 0 0,0-1 0 0 0,0-1 0 0 0,-1 0 0 0 0,1 0 0 0 0,19-14 0 0 0,-15 8 43 0 0,-1 0-1 0 0,0-1 1 0 0,-1-1-1 0 0,0 0 0 0 0,-1-1 1 0 0,18-25-1 0 0,-23 27-14 0 0,-1 0-1 0 0,0 0 0 0 0,-1-1 1 0 0,0 0-1 0 0,-1-1 1 0 0,0 1-1 0 0,-2-1 1 0 0,1 1-1 0 0,-2-1 0 0 0,1 0 1 0 0,-2-1-1 0 0,0 1 1 0 0,-1 0-1 0 0,0 0 0 0 0,-1 0 1 0 0,-1 0-1 0 0,-5-25 1 0 0,1 19 22 0 0,0 0 1 0 0,-2 1 0 0 0,0 0 0 0 0,-1 0-1 0 0,-1 1 1 0 0,0 0 0 0 0,-1 1-1 0 0,-1 0 1 0 0,-1 0 0 0 0,-1 1-1 0 0,-22-19 1 0 0,31 29-57 0 0,-1 1 0 0 0,0 1 0 0 0,0-1 0 0 0,0 1 0 0 0,-1 0 0 0 0,0 0 0 0 0,0 1 0 0 0,0 0 0 0 0,0 0 0 0 0,0 1 0 0 0,-15-3 0 0 0,17 4-22 0 0,0 1-1 0 0,0 0 0 0 0,0 0 0 0 0,0 0 1 0 0,0 1-1 0 0,1 0 0 0 0,-1 0 0 0 0,0 0 1 0 0,0 0-1 0 0,1 1 0 0 0,-1 0 0 0 0,1 0 1 0 0,-1 0-1 0 0,1 1 0 0 0,0-1 0 0 0,0 1 1 0 0,0 0-1 0 0,0 0 0 0 0,-4 4 0 0 0,2-1 1 0 0,1 0 0 0 0,-1 0-1 0 0,1 1 1 0 0,0 0-1 0 0,1 0 1 0 0,-1 0-1 0 0,1 0 1 0 0,1 1-1 0 0,0 0 1 0 0,0-1-1 0 0,0 1 1 0 0,1 1-1 0 0,0-1 1 0 0,0 0-1 0 0,0 12 1 0 0,2-14-16 0 0,0 1 1 0 0,1-1-1 0 0,-1 1 0 0 0,1-1 1 0 0,0 0-1 0 0,1 1 0 0 0,0-1 0 0 0,0 0 1 0 0,0 0-1 0 0,0 0 0 0 0,1 0 1 0 0,0 0-1 0 0,1 0 0 0 0,-1-1 1 0 0,1 0-1 0 0,0 0 0 0 0,0 0 0 0 0,1 0 1 0 0,-1 0-1 0 0,9 5 0 0 0,-1-2-49 0 0,-1-1-1 0 0,2 0 1 0 0,-1-1-1 0 0,1-1 0 0 0,-1 0 1 0 0,20 4-1 0 0,5 0-3381 0 0</inkml:trace>
</inkml:ink>
</file>

<file path=ppt/ink/ink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1-13T07:23:32.847"/>
    </inkml:context>
    <inkml:brush xml:id="br0">
      <inkml:brushProperty name="width" value="0.05" units="cm"/>
      <inkml:brushProperty name="height" value="0.05" units="cm"/>
      <inkml:brushProperty name="color" value="#CC0066"/>
    </inkml:brush>
  </inkml:definitions>
  <inkml:trace contextRef="#ctx0" brushRef="#br0">1 147 18487 0 0,'0'0'3618'0'0,"4"-6"-2818"0"0,4-1-663 0 0,0-1 0 0 0,0 2 0 0 0,0-1 1 0 0,1 1-1 0 0,0 0 0 0 0,0 1 0 0 0,0 0 0 0 0,1 1 1 0 0,14-5-1 0 0,12-4 241 0 0,55-11 0 0 0,2 8 425 0 0,126-6 0 0 0,-183 20-524 0 0,-26 2-49 0 0,-22 1 118 0 0,-268 15-365 0 0,275-16 34 0 0,0 1-50 0 0,-1-1 0 0 0,1 0 0 0 0,0 1 0 0 0,0 0-1 0 0,0 0 1 0 0,-8 4 0 0 0,11-4 18 0 0,0 0-1 0 0,1 0 0 0 0,-1 0 0 0 0,1 0 0 0 0,-1 1 1 0 0,1-1-1 0 0,-1 0 0 0 0,1 1 0 0 0,0-1 0 0 0,0 1 0 0 0,0 0 1 0 0,0-1-1 0 0,0 1 0 0 0,0 0 0 0 0,0 0 0 0 0,1 0 1 0 0,-1 0-1 0 0,0-1 0 0 0,1 1 0 0 0,0 0 0 0 0,-1 4 1 0 0,-3 33-11 0 0,2 0 1 0 0,2 0-1 0 0,1 0 1 0 0,2 0-1 0 0,1 0 1 0 0,2-1 0 0 0,2 0-1 0 0,2 0 1 0 0,1 0-1 0 0,2-1 1 0 0,2-1-1 0 0,1-1 1 0 0,1 0 0 0 0,38 55-1 0 0,-44-74 41 0 0,0 1-1 0 0,-1 0 1 0 0,12 29 0 0 0,-11-5-3386 0 0</inkml:trace>
</inkml:ink>
</file>

<file path=ppt/ink/ink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1-13T07:23:33.204"/>
    </inkml:context>
    <inkml:brush xml:id="br0">
      <inkml:brushProperty name="width" value="0.05" units="cm"/>
      <inkml:brushProperty name="height" value="0.05" units="cm"/>
      <inkml:brushProperty name="color" value="#CC0066"/>
    </inkml:brush>
  </inkml:definitions>
  <inkml:trace contextRef="#ctx0" brushRef="#br0">11 227 16879 0 0,'-3'9'209'0'0,"1"-6"85"0"0,1 1 1 0 0,0-1-1 0 0,0 0 0 0 0,0 1 0 0 0,1 0 0 0 0,-1-1 1 0 0,1 1-1 0 0,0 6 0 0 0,0-9-206 0 0,1 0 0 0 0,-1 1-1 0 0,1-1 1 0 0,-1 0 0 0 0,1 0 0 0 0,0 0 0 0 0,0 0 0 0 0,0 0-1 0 0,-1 0 1 0 0,1 0 0 0 0,0-1 0 0 0,0 1 0 0 0,0 0-1 0 0,0 0 1 0 0,0-1 0 0 0,0 1 0 0 0,1-1 0 0 0,-1 1 0 0 0,0-1-1 0 0,0 1 1 0 0,0-1 0 0 0,1 1 0 0 0,-1-1 0 0 0,0 0-1 0 0,0 0 1 0 0,1 0 0 0 0,-1 0 0 0 0,0 0 0 0 0,0 0 0 0 0,1 0-1 0 0,-1 0 1 0 0,2-1 0 0 0,37-1 703 0 0,56-10 0 0 0,-70 8-621 0 0,423-89 1254 0 0,-2-32-329 0 0,-405 112-975 0 0,-12 3 40 0 0,-1 1 0 0 0,1 2 0 0 0,1 1 0 0 0,58-5-1 0 0,-87 11-155 0 0,0 0-1 0 0,0 0 0 0 0,1 1 0 0 0,-1-1 0 0 0,0 0 0 0 0,0 1 0 0 0,0-1 0 0 0,0 1 1 0 0,0 0-1 0 0,2 0 0 0 0,-4 0 23 0 0,1-1 1 0 0,-1 0-1 0 0,1 1 1 0 0,0-1-1 0 0,-1 1 0 0 0,1-1 1 0 0,-1 1-1 0 0,0-1 1 0 0,1 1-1 0 0,-1-1 1 0 0,1 1-1 0 0,-1 0 1 0 0,0-1-1 0 0,1 1 0 0 0,-1 0 1 0 0,0-1-1 0 0,0 1 1 0 0,1 0-1 0 0,-1 0 1 0 0,0 2-352 0 0,0-1 1 0 0,-1 1 0 0 0,1-1 0 0 0,-1 0-1 0 0,1 1 1 0 0,-1-1 0 0 0,0 0-1 0 0,0 1 1 0 0,0-1 0 0 0,-2 4 0 0 0</inkml:trace>
</inkml:ink>
</file>

<file path=ppt/ink/ink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1-13T07:23:33.582"/>
    </inkml:context>
    <inkml:brush xml:id="br0">
      <inkml:brushProperty name="width" value="0.05" units="cm"/>
      <inkml:brushProperty name="height" value="0.05" units="cm"/>
      <inkml:brushProperty name="color" value="#CC0066"/>
    </inkml:brush>
  </inkml:definitions>
  <inkml:trace contextRef="#ctx0" brushRef="#br0">288 268 18487 0 0,'-3'-6'728'0'0,"-1"-4"-502"0"0,-1-3 638 0 0,-1 1 0 0 0,0-1 0 0 0,-11-14 0 0 0,16 26-810 0 0,0 0 0 0 0,1 1 0 0 0,-1-1 0 0 0,0 0 0 0 0,0 1 0 0 0,0-1 0 0 0,0 1 0 0 0,0-1 0 0 0,0 1 0 0 0,0 0 0 0 0,0-1 0 0 0,0 1 0 0 0,0 0 0 0 0,0 0 0 0 0,0 0 0 0 0,0 0 0 0 0,0 0 0 0 0,0 0-1 0 0,0 0 1 0 0,0 0 0 0 0,0 0 0 0 0,0 0 0 0 0,0 0 0 0 0,0 1 0 0 0,-1-1 0 0 0,-26 14 237 0 0,14-4-206 0 0,1 0-1 0 0,0 2 1 0 0,1 0 0 0 0,0 0-1 0 0,0 1 1 0 0,2 0-1 0 0,-1 1 1 0 0,-13 26-1 0 0,11-17-6 0 0,2 0-1 0 0,1 1 0 0 0,1 0 0 0 0,1 1 0 0 0,-7 32 0 0 0,13-48-53 0 0,1 0-1 0 0,0 0 1 0 0,0 0-1 0 0,1 0 1 0 0,0 0-1 0 0,0 0 1 0 0,1 0-1 0 0,0 0 1 0 0,1 0-1 0 0,0-1 1 0 0,4 12-1 0 0,-4-14-9 0 0,1-1-1 0 0,0 0 0 0 0,0 0 0 0 0,0 0 0 0 0,1 0 1 0 0,-1-1-1 0 0,1 1 0 0 0,0-1 0 0 0,1 0 1 0 0,-1 0-1 0 0,1-1 0 0 0,-1 1 0 0 0,1-1 0 0 0,0 0 1 0 0,1 0-1 0 0,-1-1 0 0 0,10 4 0 0 0,-8-3 8 0 0,1-1-1 0 0,0 1 0 0 0,1-2 1 0 0,-1 1-1 0 0,0-1 0 0 0,0 0 1 0 0,1-1-1 0 0,-1 0 0 0 0,0 0 1 0 0,1-1-1 0 0,-1 0 0 0 0,0 0 1 0 0,0-1-1 0 0,16-5 0 0 0,-14 2 20 0 0,-1 1 0 0 0,1-1-1 0 0,-1-1 1 0 0,-1 0 0 0 0,1 0 0 0 0,-1-1 0 0 0,0 0-1 0 0,0 0 1 0 0,-1-1 0 0 0,12-15 0 0 0,-10 10 25 0 0,-1 0 0 0 0,0 0 0 0 0,-1-1 0 0 0,0 0 0 0 0,-1 0 0 0 0,-1-1 0 0 0,0 0 0 0 0,-1 0 0 0 0,-1 0 0 0 0,0 0 0 0 0,-1-1 0 0 0,-1 1 0 0 0,0 0 0 0 0,-1-1 0 0 0,0 1 0 0 0,-4-19 0 0 0,-2 10 42 0 0,-1 1 0 0 0,-1 0 0 0 0,-1 1 1 0 0,-1-1-1 0 0,-1 2 0 0 0,-19-30 0 0 0,19 34-34 0 0,-1 0 1 0 0,-1 1-1 0 0,0 1 1 0 0,-1 0-1 0 0,0 1 0 0 0,-1 1 1 0 0,-1 0-1 0 0,-18-11 1 0 0,30 21-51 0 0,-1 1 0 0 0,1-1 1 0 0,-1 1-1 0 0,1 0 0 0 0,-1 1 1 0 0,0-1-1 0 0,0 1 0 0 0,0 0 0 0 0,0 0 1 0 0,0 0-1 0 0,0 1 0 0 0,0-1 1 0 0,0 1-1 0 0,-8 1 0 0 0,9 0-4 0 0,0 1 0 0 0,0-1-1 0 0,1 1 1 0 0,-1-1 0 0 0,0 1-1 0 0,0 0 1 0 0,1 0 0 0 0,-1 1-1 0 0,1-1 1 0 0,0 1-1 0 0,0-1 1 0 0,0 1 0 0 0,0 0-1 0 0,0 1 1 0 0,1-1 0 0 0,-1 0-1 0 0,-3 7 1 0 0,2-3 27 0 0,0 1 0 0 0,1-1 0 0 0,0 1 0 0 0,1 0 1 0 0,-1 0-1 0 0,1 0 0 0 0,1 0 0 0 0,0 0 0 0 0,0 0 0 0 0,0 0 0 0 0,1 0 0 0 0,0 1 0 0 0,1-1 1 0 0,2 15-1 0 0,1-7-710 0 0,0 0 0 0 0,1 0 1 0 0,1 0-1 0 0,1 0 0 0 0,11 20 1 0 0</inkml:trace>
</inkml:ink>
</file>

<file path=ppt/ink/ink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1-13T07:23:33.914"/>
    </inkml:context>
    <inkml:brush xml:id="br0">
      <inkml:brushProperty name="width" value="0.05" units="cm"/>
      <inkml:brushProperty name="height" value="0.05" units="cm"/>
      <inkml:brushProperty name="color" value="#CC0066"/>
    </inkml:brush>
  </inkml:definitions>
  <inkml:trace contextRef="#ctx0" brushRef="#br0">1 153 19591 0 0,'9'-10'189'0'0,"13"-13"684"0"0,0 1-1 0 0,1 2 0 0 0,31-23 1 0 0,-48 39-736 0 0,0 0 1 0 0,0 0-1 0 0,0 1 1 0 0,1-1 0 0 0,-1 1-1 0 0,1 1 1 0 0,0-1 0 0 0,0 1-1 0 0,0 1 1 0 0,0-1-1 0 0,0 1 1 0 0,0 0 0 0 0,0 1-1 0 0,1 0 1 0 0,-1 0-1 0 0,0 0 1 0 0,0 1 0 0 0,0 0-1 0 0,14 4 1 0 0,-16-3-113 0 0,0 1 0 0 0,1 0 1 0 0,-1 0-1 0 0,0 1 0 0 0,-1-1 1 0 0,1 1-1 0 0,0 0 0 0 0,-1 1 0 0 0,0-1 1 0 0,0 1-1 0 0,-1-1 0 0 0,1 1 0 0 0,-1 0 1 0 0,0 1-1 0 0,0-1 0 0 0,0 0 1 0 0,-1 1-1 0 0,0 0 0 0 0,0-1 0 0 0,-1 1 1 0 0,1 0-1 0 0,-1 0 0 0 0,0 12 0 0 0,1-2 14 0 0,-2 1-1 0 0,0 0 1 0 0,-1-1-1 0 0,0 1 1 0 0,-1-1-1 0 0,-1 1 1 0 0,-9 26 0 0 0,-8 5 47 0 0,-2 0 1 0 0,-2-2-1 0 0,-3-1 1 0 0,-33 45 0 0 0,39-59-17 0 0,9-17 179 0 0,23-38-102 0 0,-5 13-107 0 0,100-211 584 0 0,-96 195-439 0 0,0-1 0 0 0,-2 0-1 0 0,-1 0 1 0 0,-1-1 0 0 0,-1 0 0 0 0,1-42 0 0 0,-12 82 351 0 0,-1 15-484 0 0,1 0-1 0 0,2 1 1 0 0,1-1 0 0 0,1 1 0 0 0,1 0 0 0 0,1-1 0 0 0,1 1 0 0 0,2 0 0 0 0,9 41-1 0 0,-10-60-46 0 0,0-1 0 0 0,1 0 0 0 0,-1 0 0 0 0,2 0-1 0 0,-1 0 1 0 0,1 0 0 0 0,0-1 0 0 0,0 1-1 0 0,0-1 1 0 0,1 0 0 0 0,0-1 0 0 0,1 1 0 0 0,6 5-1 0 0,-7-8-2 0 0,0 1 0 0 0,0-2-1 0 0,0 1 1 0 0,1 0-1 0 0,-1-1 1 0 0,1 0-1 0 0,-1 0 1 0 0,1-1-1 0 0,0 0 1 0 0,0 0-1 0 0,0 0 1 0 0,-1 0-1 0 0,1-1 1 0 0,0 0-1 0 0,0 0 1 0 0,0-1 0 0 0,10-2-1 0 0,3-1 32 0 0,-1-2-1 0 0,0 0 1 0 0,0-1 0 0 0,0-1-1 0 0,17-11 1 0 0,69-47-2059 0 0,-84 53-20 0 0</inkml:trace>
</inkml:ink>
</file>

<file path=ppt/ink/ink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1-13T07:23:34.259"/>
    </inkml:context>
    <inkml:brush xml:id="br0">
      <inkml:brushProperty name="width" value="0.05" units="cm"/>
      <inkml:brushProperty name="height" value="0.05" units="cm"/>
      <inkml:brushProperty name="color" value="#CC0066"/>
    </inkml:brush>
  </inkml:definitions>
  <inkml:trace contextRef="#ctx0" brushRef="#br0">16 156 18391 0 0,'0'0'5744'0'0,"14"-6"-4920"0"0,363-108 980 0 0,-301 94-1478 0 0,-58 15-223 0 0,-13 3-60 0 0,0 0-1 0 0,0 1 1 0 0,0-1-1 0 0,0 1 1 0 0,1 0-1 0 0,-1 1 1 0 0,0-1-1 0 0,0 1 0 0 0,1 0 1 0 0,-1 0-1 0 0,8 2 1 0 0,-13-2-36 0 0,1 0 0 0 0,-1 1 0 0 0,1-1 1 0 0,-1 0-1 0 0,1 1 0 0 0,-1-1 0 0 0,0 1 1 0 0,1-1-1 0 0,-1 1 0 0 0,1-1 0 0 0,-1 1 0 0 0,0-1 1 0 0,0 1-1 0 0,1-1 0 0 0,-1 1 0 0 0,0-1 0 0 0,0 1 1 0 0,1 0-1 0 0,-1-1 0 0 0,0 1 0 0 0,0-1 1 0 0,0 1-1 0 0,0 0 0 0 0,0-1 0 0 0,0 1 0 0 0,0-1 1 0 0,0 1-1 0 0,0 0 0 0 0,0-1 0 0 0,0 1 0 0 0,-1-1 1 0 0,1 1-1 0 0,0 0 0 0 0,0-1 0 0 0,-1 1 0 0 0,1-1 1 0 0,0 1-1 0 0,0-1 0 0 0,-1 1 0 0 0,1-1 1 0 0,-1 1-1 0 0,-19 25 83 0 0,-2-3-65 0 0,-2-2 1 0 0,-1-1-1 0 0,-1-1 0 0 0,-51 30 0 0 0,-2 0-31 0 0,-74 66-65 0 0,131-96 4 0 0,0 2 0 0 0,2 1 1 0 0,0 0-1 0 0,-22 33 0 0 0,40-52 36 0 0,0 0 0 0 0,-1 0 0 0 0,1 1 0 0 0,0-1 0 0 0,0 1 0 0 0,1 0 0 0 0,-1 0 0 0 0,1-1 0 0 0,0 1 0 0 0,0 0 0 0 0,0 0 0 0 0,0 0 0 0 0,1 6 1 0 0,0-9 24 0 0,0-1 0 0 0,0 1 1 0 0,0 0-1 0 0,0-1 1 0 0,0 1-1 0 0,0-1 1 0 0,0 1-1 0 0,1-1 0 0 0,-1 1 1 0 0,0-1-1 0 0,0 1 1 0 0,1-1-1 0 0,-1 1 1 0 0,0-1-1 0 0,1 1 1 0 0,-1-1-1 0 0,0 1 0 0 0,1-1 1 0 0,-1 0-1 0 0,1 1 1 0 0,-1-1-1 0 0,1 0 1 0 0,-1 1-1 0 0,1-1 1 0 0,-1 0-1 0 0,1 0 0 0 0,-1 1 1 0 0,1-1-1 0 0,-1 0 1 0 0,2 0-1 0 0,20-1-59 0 0,-17 1 51 0 0,51-9 10 0 0,-1-3 0 0 0,0-2 0 0 0,0-3 0 0 0,94-42 0 0 0,-13-13-3411 0 0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1-13T05:49:56.649"/>
    </inkml:context>
    <inkml:brush xml:id="br0">
      <inkml:brushProperty name="width" value="0.05" units="cm"/>
      <inkml:brushProperty name="height" value="0.05" units="cm"/>
      <inkml:brushProperty name="color" value="#CC0066"/>
    </inkml:brush>
  </inkml:definitions>
  <inkml:trace contextRef="#ctx0" brushRef="#br0">1 155 13672 0 0,'0'0'1560'0'0,"7"-1"-838"0"0,520-56 1204 0 0,306-23-1263 0 0,-750 76-591 0 0,173-8 203 0 0,-177 12-76 0 0,91 11 1 0 0,-157-9-163 0 0,46 8 120 0 0,-55-9-138 0 0,-1 0 1 0 0,0 0-1 0 0,0 0 1 0 0,0 0-1 0 0,0 1 0 0 0,0-1 1 0 0,0 1-1 0 0,-1 0 1 0 0,1 0-1 0 0,-1 0 0 0 0,1 0 1 0 0,-1 1-1 0 0,0-1 1 0 0,4 5-1 0 0,-5-5 1 0 0,-1 0 0 0 0,1 0-1 0 0,-1 0 1 0 0,1 0 0 0 0,-1 0-1 0 0,0 0 1 0 0,0 0 0 0 0,0 0 0 0 0,0 0-1 0 0,0 0 1 0 0,0 0 0 0 0,0 0-1 0 0,-1 0 1 0 0,1 0 0 0 0,-1 0 0 0 0,1-1-1 0 0,-1 1 1 0 0,0 0 0 0 0,0 0-1 0 0,0 0 1 0 0,0-1 0 0 0,0 1 0 0 0,0-1-1 0 0,-2 3 1 0 0,-33 36-1111 0 0,30-34-327 0 0</inkml:trace>
</inkml:ink>
</file>

<file path=ppt/ink/ink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1-13T07:23:35.584"/>
    </inkml:context>
    <inkml:brush xml:id="br0">
      <inkml:brushProperty name="width" value="0.05" units="cm"/>
      <inkml:brushProperty name="height" value="0.05" units="cm"/>
      <inkml:brushProperty name="color" value="#CC0066"/>
    </inkml:brush>
  </inkml:definitions>
  <inkml:trace contextRef="#ctx0" brushRef="#br0">17 66 15576 0 0,'-1'-7'1017'0'0,"-11"-37"1920"0"0,9 32-666 0 0,3 10-1057 0 0,0 6-871 0 0,4 25-187 0 0,17 115 225 0 0,2 149-1 0 0,-30 69 171 0 0,22-381-350 0 0,56-113 251 0 0,-49 85-98 0 0,3 1 0 0 0,46-65 0 0 0,-68 107-289 0 0,0 0 1 0 0,0 0-1 0 0,1 0 1 0 0,-1 1 0 0 0,1-1-1 0 0,0 1 1 0 0,6-4-1 0 0,-8 6-47 0 0,-1 1-1 0 0,0-1 1 0 0,0 1-1 0 0,0 0 1 0 0,0 0-1 0 0,0 0 1 0 0,1 0-1 0 0,-1 0 1 0 0,0 0 0 0 0,0 0-1 0 0,0 0 1 0 0,1 0-1 0 0,-1 0 1 0 0,0 0-1 0 0,0 1 1 0 0,0-1-1 0 0,0 1 1 0 0,0-1-1 0 0,0 1 1 0 0,0-1-1 0 0,0 1 1 0 0,0-1-1 0 0,0 1 1 0 0,0 0-1 0 0,0 0 1 0 0,0-1-1 0 0,0 1 1 0 0,0 0-1 0 0,-1 0 1 0 0,1 0 0 0 0,0 0-1 0 0,-1 0 1 0 0,1 0-1 0 0,-1 0 1 0 0,1 0-1 0 0,-1 0 1 0 0,1 2-1 0 0,5 8 32 0 0,0 1 0 0 0,-1 0 1 0 0,0 1-1 0 0,-1-1 0 0 0,-1 1 0 0 0,0-1 0 0 0,-1 1 0 0 0,0 0 1 0 0,0 0-1 0 0,-2 0 0 0 0,0 1 0 0 0,0-1 0 0 0,-5 25 0 0 0,2-22-28 0 0,-1 0 0 0 0,0-1 0 0 0,-1 1 0 0 0,-1-1 0 0 0,0 0 0 0 0,-1-1 0 0 0,-1 0 0 0 0,0 0 0 0 0,-1 0 0 0 0,-1-1 0 0 0,-11 12 0 0 0,12-14-3 0 0,-24 23 31 0 0,31-32-42 0 0,0 0-1 0 0,0-1 1 0 0,0 1 0 0 0,0 0 0 0 0,0-1-1 0 0,-1 0 1 0 0,1 0 0 0 0,0 0 0 0 0,-1 0-1 0 0,1 0 1 0 0,-1 0 0 0 0,0 0 0 0 0,-4 0-1 0 0,6-1-1 0 0,0-1 0 0 0,-1 1-1 0 0,1 0 1 0 0,0-1 0 0 0,-1 1-1 0 0,1-1 1 0 0,0 0-1 0 0,0 1 1 0 0,0-1 0 0 0,0 0-1 0 0,0 1 1 0 0,0-1-1 0 0,0 0 1 0 0,0 0 0 0 0,0 0-1 0 0,0 0 1 0 0,0 0 0 0 0,0 0-1 0 0,1-1 1 0 0,-1 1-1 0 0,0 0 1 0 0,1 0 0 0 0,-1 0-1 0 0,1-1 1 0 0,-1 0-1 0 0,-9-35 48 0 0,10 35-48 0 0,-1-5 0 0 0,0-1-1 0 0,1 1 1 0 0,0 0-1 0 0,0 0 0 0 0,1-1 1 0 0,0 1-1 0 0,0 0 0 0 0,1 0 1 0 0,-1 0-1 0 0,2 0 0 0 0,-1 0 1 0 0,1 0-1 0 0,6-11 1 0 0,12-15-3549 0 0</inkml:trace>
</inkml:ink>
</file>

<file path=ppt/ink/ink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1-13T07:23:35.917"/>
    </inkml:context>
    <inkml:brush xml:id="br0">
      <inkml:brushProperty name="width" value="0.05" units="cm"/>
      <inkml:brushProperty name="height" value="0.05" units="cm"/>
      <inkml:brushProperty name="color" value="#CC0066"/>
    </inkml:brush>
  </inkml:definitions>
  <inkml:trace contextRef="#ctx0" brushRef="#br0">0 214 18791 0 0,'0'0'2328'0'0,"54"-35"-960"0"0,11 3-8 0 0,43-5-696 0 0,9 6 0 0 0,-6 5-392 0 0,-14 9 8 0 0,-21 2-128 0 0,-17 4 8 0 0,-22 5-64 0 0,-14 3 200 0 0,-46 14-256 0 0</inkml:trace>
</inkml:ink>
</file>

<file path=ppt/ink/ink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1-13T07:23:36.277"/>
    </inkml:context>
    <inkml:brush xml:id="br0">
      <inkml:brushProperty name="width" value="0.05" units="cm"/>
      <inkml:brushProperty name="height" value="0.05" units="cm"/>
      <inkml:brushProperty name="color" value="#CC0066"/>
    </inkml:brush>
  </inkml:definitions>
  <inkml:trace contextRef="#ctx0" brushRef="#br0">82 21 16879 0 0,'-11'-4'0'0'0,"-9"-2"264"0"0,1 1 8 0 0,0-1 568 0 0,6 16-40 0 0,13 27 0 0 0,8 31-336 0 0,7 18 0 0 0,5 3-24 0 0,-3 1 0 0 0,-6-6-48 0 0,-2-4 0 0 0,-3-12-48 0 0,1-6 8 0 0,-1-20-72 0 0,3-10 16 0 0</inkml:trace>
</inkml:ink>
</file>

<file path=ppt/ink/ink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1-13T07:23:36.803"/>
    </inkml:context>
    <inkml:brush xml:id="br0">
      <inkml:brushProperty name="width" value="0.05" units="cm"/>
      <inkml:brushProperty name="height" value="0.05" units="cm"/>
      <inkml:brushProperty name="color" value="#CC0066"/>
    </inkml:brush>
  </inkml:definitions>
  <inkml:trace contextRef="#ctx0" brushRef="#br0">54 327 13264 0 0,'-3'-8'409'0'0,"-1"0"-1"0"0,1 0 1 0 0,1 0 0 0 0,-1-1 0 0 0,1 1 0 0 0,1 0 0 0 0,-1-1 0 0 0,2 1 0 0 0,-1-1 0 0 0,1 0 0 0 0,0 1 0 0 0,1-1 0 0 0,0 1 0 0 0,0-1 0 0 0,1 1 0 0 0,0-1-1 0 0,1 1 1 0 0,3-9 0 0 0,-2 8-274 0 0,1-1 0 0 0,1 1 0 0 0,-1-1 0 0 0,2 1 0 0 0,-1 1 0 0 0,1 0 0 0 0,0 0-1 0 0,1 0 1 0 0,0 1 0 0 0,0 0 0 0 0,1 0 0 0 0,0 1 0 0 0,0 0 0 0 0,12-6 0 0 0,-7 6-60 0 0,0 0 0 0 0,1 1 0 0 0,0 1 1 0 0,0 0-1 0 0,0 1 0 0 0,0 0 0 0 0,30 0 0 0 0,-37 3-38 0 0,0 0-1 0 0,1 1 1 0 0,-1 0-1 0 0,0 0 0 0 0,0 1 1 0 0,0 0-1 0 0,10 4 0 0 0,-14-4-15 0 0,0 0-1 0 0,0 0 0 0 0,0 1 1 0 0,0-1-1 0 0,-1 1 0 0 0,1 0 1 0 0,-1 0-1 0 0,1 0 0 0 0,-1 0 0 0 0,0 0 1 0 0,0 1-1 0 0,-1-1 0 0 0,1 1 1 0 0,1 4-1 0 0,-1-2-4 0 0,-2-1 1 0 0,1 0-1 0 0,-1 1 1 0 0,1-1-1 0 0,-1 1 1 0 0,-1-1-1 0 0,1 1 1 0 0,-1 0-1 0 0,0-1 1 0 0,-1 1-1 0 0,1 0 1 0 0,-1-1-1 0 0,0 1 1 0 0,0-1-1 0 0,-1 1 0 0 0,1-1 1 0 0,-5 7-1 0 0,-3 10 37 0 0,-2 0-1 0 0,-22 33 1 0 0,31-52-48 0 0,-50 69 134 0 0,-77 85 0 0 0,77-98-1 0 0,2 3 0 0 0,-45 73 0 0 0,93-131-144 0 0,-4 9 189 0 0,7-13-175 0 0,-1 0 0 0 0,1 1 1 0 0,-1-1-1 0 0,1 0 0 0 0,-1 0 1 0 0,1 0-1 0 0,-1 1 0 0 0,1-1 1 0 0,-1 0-1 0 0,1 0 0 0 0,-1 0 1 0 0,1 0-1 0 0,-1 0 0 0 0,1 0 1 0 0,-1 0-1 0 0,1 0 0 0 0,-1 0 1 0 0,1 0-1 0 0,0-1 0 0 0,-1 1 1 0 0,1 0-1 0 0,-1 0 1 0 0,1 0-1 0 0,-1-1 0 0 0,0 1 1 0 0,1 0-1 0 0,0-1 0 0 0,13-4 76 0 0,0-1 0 0 0,20-11-1 0 0,6-3 36 0 0,49-15 146 0 0,1 3 0 0 0,114-22-1 0 0,-119 32-89 0 0,5-1-3391 0 0</inkml:trace>
</inkml:ink>
</file>

<file path=ppt/ink/ink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1-13T07:23:37.167"/>
    </inkml:context>
    <inkml:brush xml:id="br0">
      <inkml:brushProperty name="width" value="0.05" units="cm"/>
      <inkml:brushProperty name="height" value="0.05" units="cm"/>
      <inkml:brushProperty name="color" value="#CC0066"/>
    </inkml:brush>
  </inkml:definitions>
  <inkml:trace contextRef="#ctx0" brushRef="#br0">357 200 17487 0 0,'-7'-43'1558'0'0,"5"28"-893"0"0,-1 1 0 0 0,0 0 0 0 0,0 0 0 0 0,-1 0 0 0 0,-12-26 0 0 0,14 37-588 0 0,0 0 1 0 0,-1 0-1 0 0,1 0 1 0 0,0 0-1 0 0,-1 0 1 0 0,0 0-1 0 0,0 0 1 0 0,0 1 0 0 0,0 0-1 0 0,0-1 1 0 0,0 1-1 0 0,0 1 1 0 0,-1-1-1 0 0,1 0 1 0 0,-1 1-1 0 0,0-1 1 0 0,1 1-1 0 0,-1 0 1 0 0,0 0 0 0 0,0 1-1 0 0,1-1 1 0 0,-1 1-1 0 0,0 0 1 0 0,0 0-1 0 0,0 0 1 0 0,0 0-1 0 0,-5 2 1 0 0,-1 0-47 0 0,1 0 0 0 0,-1 1-1 0 0,0 0 1 0 0,1 1 0 0 0,-1 0 0 0 0,1 0 0 0 0,0 1-1 0 0,0 0 1 0 0,1 1 0 0 0,0 0 0 0 0,0 0 0 0 0,0 1 0 0 0,1 0-1 0 0,0 0 1 0 0,0 0 0 0 0,0 1 0 0 0,1 0 0 0 0,1 1-1 0 0,-1-1 1 0 0,-3 11 0 0 0,0-3-14 0 0,2 0 0 0 0,0 1 0 0 0,1 0 0 0 0,0 0 0 0 0,2 1 0 0 0,0-1 0 0 0,1 1 0 0 0,1 0 0 0 0,0 0 1 0 0,2 27-1 0 0,0-36-11 0 0,1 0 0 0 0,1 0 0 0 0,-1 0 0 0 0,1 0 0 0 0,1 0 0 0 0,0-1 0 0 0,0 1 0 0 0,1-1 0 0 0,0 0 0 0 0,0 0 0 0 0,1 0 0 0 0,-1-1 0 0 0,2 0 0 0 0,-1 0 0 0 0,1 0 0 0 0,0 0 0 0 0,1-1 0 0 0,0 0 0 0 0,0 0 0 0 0,0-1 0 0 0,0 0 0 0 0,1 0 0 0 0,0-1 0 0 0,11 5 0 0 0,1-2 5 0 0,0 0-1 0 0,1-1 1 0 0,0-1-1 0 0,0-1 1 0 0,0 0-1 0 0,0-2 0 0 0,1-1 1 0 0,-1 0-1 0 0,1-2 1 0 0,-1 0-1 0 0,1-2 1 0 0,-1 0-1 0 0,0-1 1 0 0,0-2-1 0 0,-1 0 1 0 0,1-1-1 0 0,-1-1 1 0 0,-1 0-1 0 0,32-20 1 0 0,0-7-3297 0 0</inkml:trace>
</inkml:ink>
</file>

<file path=ppt/ink/ink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1-13T07:23:37.514"/>
    </inkml:context>
    <inkml:brush xml:id="br0">
      <inkml:brushProperty name="width" value="0.05" units="cm"/>
      <inkml:brushProperty name="height" value="0.05" units="cm"/>
      <inkml:brushProperty name="color" value="#CC0066"/>
    </inkml:brush>
  </inkml:definitions>
  <inkml:trace contextRef="#ctx0" brushRef="#br0">1 215 17383 0 0,'3'-7'187'0'0,"1"1"0"0"0,1-1 0 0 0,-1 1-1 0 0,1-1 1 0 0,0 1 0 0 0,0 1 0 0 0,0-1-1 0 0,1 1 1 0 0,0 0 0 0 0,0 0 0 0 0,1 1-1 0 0,-1-1 1 0 0,1 2 0 0 0,0-1 0 0 0,0 1-1 0 0,0 0 1 0 0,0 0 0 0 0,9-2 0 0 0,-4 2-65 0 0,1 0 0 0 0,-1 1 0 0 0,0 0 0 0 0,1 1 0 0 0,0 0 0 0 0,-1 1 0 0 0,1 1 0 0 0,-1 0 0 0 0,1 0 0 0 0,17 5 0 0 0,-23-4-85 0 0,-1 1 0 0 0,1-1 0 0 0,-1 1 0 0 0,0 0 0 0 0,0 1 0 0 0,0-1 0 0 0,-1 1 1 0 0,1 1-1 0 0,-1-1 0 0 0,0 1 0 0 0,0-1 0 0 0,0 1 0 0 0,-1 1 0 0 0,0-1 0 0 0,0 1 0 0 0,0-1 0 0 0,-1 1 0 0 0,1 0 0 0 0,-2 1 0 0 0,1-1 0 0 0,-1 0 0 0 0,1 1 0 0 0,1 11 1 0 0,-2-4 17 0 0,0 0 0 0 0,-1 0 0 0 0,0 1 1 0 0,-1-1-1 0 0,0 0 0 0 0,-2 0 0 0 0,1 0 1 0 0,-2 0-1 0 0,0 0 0 0 0,-7 21 0 0 0,0-9 145 0 0,0 0-1 0 0,-1-1 1 0 0,-2 0-1 0 0,0-1 1 0 0,-26 33 0 0 0,70-77 221 0 0,-4-7-226 0 0,-1-1 1 0 0,-2-1-1 0 0,0-1 1 0 0,28-50-1 0 0,15-17 247 0 0,-26 38 35 0 0,-3-1 1 0 0,48-102 0 0 0,-84 154-153 0 0,-12 15-139 0 0,-15 21-1 0 0,6 0-104 0 0,0 1 0 0 0,2 1 0 0 0,2 1 0 0 0,0 0 0 0 0,2 1 0 0 0,2 0 0 0 0,-9 39 0 0 0,17-58-62 0 0,0 0 1 0 0,1-1 0 0 0,1 1-1 0 0,0 0 1 0 0,1 0-1 0 0,0-1 1 0 0,4 25-1 0 0,-3-32-13 0 0,1 0-1 0 0,-1 0 0 0 0,1 0 0 0 0,0 0 0 0 0,0 0 1 0 0,0 0-1 0 0,1-1 0 0 0,-1 1 0 0 0,1-1 0 0 0,1 0 0 0 0,-1 1 1 0 0,0-1-1 0 0,1-1 0 0 0,0 1 0 0 0,0 0 0 0 0,0-1 1 0 0,0 0-1 0 0,0 0 0 0 0,1 0 0 0 0,0-1 0 0 0,8 4 0 0 0,1-2 2 0 0,0-1 1 0 0,0 0-1 0 0,0-1 0 0 0,1-1 0 0 0,-1 0 0 0 0,1-1 0 0 0,-1-1 0 0 0,0 0 0 0 0,22-5 0 0 0,6-2 73 0 0,0-2-1 0 0,-1-2 1 0 0,0-2-1 0 0,65-31 1 0 0,128-86-4111 0 0</inkml:trace>
</inkml:ink>
</file>

<file path=ppt/ink/ink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1-13T07:23:40.005"/>
    </inkml:context>
    <inkml:brush xml:id="br0">
      <inkml:brushProperty name="width" value="0.05" units="cm"/>
      <inkml:brushProperty name="height" value="0.05" units="cm"/>
      <inkml:brushProperty name="color" value="#CC0066"/>
    </inkml:brush>
  </inkml:definitions>
  <inkml:trace contextRef="#ctx0" brushRef="#br0">34 421 12760 0 0,'0'0'1390'0'0,"-5"-1"-228"0"0,1 0-980 0 0,-19-7 2505 0 0,21 0-1560 0 0,17-3-1202 0 0,65-28 402 0 0,110-36 1 0 0,-120 49-247 0 0,442-160 359 0 0,-469 169-390 0 0,-21 7-1 0 0,1 2 0 0 0,0 0-1 0 0,0 1 1 0 0,1 1 0 0 0,36-3-1 0 0,-48 10 28 0 0,-10 4-14 0 0,-16 10 44 0 0,-62 34 152 0 0,-111 51-1 0 0,161-88-222 0 0,-78 40 76 0 0,-141 74 99 0 0,202-100-182 0 0,0 2 0 0 0,2 2 0 0 0,-51 47 0 0 0,77-63-24 0 0,1 2 0 0 0,0 0 0 0 0,1 1 0 0 0,-13 20 0 0 0,25-36-4 0 0,0 1 0 0 0,0-1 0 0 0,0 1 0 0 0,1-1 0 0 0,-1 1 0 0 0,0 0 0 0 0,1-1 0 0 0,-1 1 1 0 0,1 0-1 0 0,-1-1 0 0 0,1 1 0 0 0,0 0 0 0 0,0 0 0 0 0,-1 0 0 0 0,1-1 0 0 0,1 1 0 0 0,-1 0 0 0 0,1 3 0 0 0,-1-4 0 0 0,1 0 0 0 0,0 0 0 0 0,-1 0 0 0 0,1 0 0 0 0,0 0 0 0 0,0 0 0 0 0,0 0 0 0 0,0 0 0 0 0,0-1 0 0 0,0 1 0 0 0,0 0 0 0 0,0-1 0 0 0,0 1 0 0 0,0-1 0 0 0,1 1 0 0 0,-1-1 0 0 0,0 1 0 0 0,0-1 0 0 0,0 0 1 0 0,2 1-1 0 0,8 0-1 0 0,-1-1 1 0 0,0 0 0 0 0,0 0 0 0 0,1-1-1 0 0,16-4 1 0 0,33-9-3 0 0,-1-2-1 0 0,81-34 1 0 0,113-64-2 0 0,-240 108 5 0 0,93-45-178 0 0,99-45 420 0 0,-77 48-3050 0 0</inkml:trace>
</inkml:ink>
</file>

<file path=ppt/ink/ink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1-13T07:23:42.273"/>
    </inkml:context>
    <inkml:brush xml:id="br0">
      <inkml:brushProperty name="width" value="0.05" units="cm"/>
      <inkml:brushProperty name="height" value="0.05" units="cm"/>
      <inkml:brushProperty name="color" value="#CC0066"/>
    </inkml:brush>
  </inkml:definitions>
  <inkml:trace contextRef="#ctx0" brushRef="#br0">28 130 14568 0 0,'0'0'6391'0'0,"-4"0"-5449"0"0,-15 0-298 0 0,15 0 298 0 0,9 0-586 0 0,66-2 128 0 0,-1-3-1 0 0,114-24 0 0 0,134-57 993 0 0,-286 78-1096 0 0,-33 9-370 0 0,1-1 0 0 0,0 0 0 0 0,0 0 1 0 0,-1 1-1 0 0,1-1 0 0 0,0 0 1 0 0,0 0-1 0 0,0 1 0 0 0,0-1 1 0 0,0 0-1 0 0,-1 0 0 0 0,1 1 1 0 0,0-1-1 0 0,0 0 0 0 0,0 1 1 0 0,0-1-1 0 0,0 0 0 0 0,0 1 1 0 0,0-1-1 0 0,0 0 0 0 0,0 1 0 0 0,0-1 1 0 0,0 0-1 0 0,0 0 0 0 0,0 1 1 0 0,1-1-1 0 0,-1 0 0 0 0,0 1 1 0 0,0-1-1 0 0,0 0 0 0 0,0 0 1 0 0,0 1-1 0 0,1-1 0 0 0,-1 0 1 0 0,0 0-1 0 0,0 1 0 0 0,0-1 1 0 0,1 0-1 0 0,-1 0 0 0 0,0 0 0 0 0,0 1 1 0 0,1-1-1 0 0,-1 0 0 0 0,0 0 1 0 0,1 0-1 0 0,-1 0 0 0 0,0 0 1 0 0,0 1-1 0 0,1-1 0 0 0,-1 0 1 0 0,0 0-1 0 0,1 0 0 0 0,-1 0 1 0 0,0 0-1 0 0,1 0 0 0 0,-1 0 1 0 0,0 0-1 0 0,1 0 0 0 0,-1 0 0 0 0,0 0 1 0 0,0-1-1 0 0,1 1 0 0 0,-1 0 1 0 0,0 0-1 0 0,1 0 0 0 0,-1 0 1 0 0,-19 20 308 0 0,-56 40 8 0 0,47-41-3855 0 0</inkml:trace>
</inkml:ink>
</file>

<file path=ppt/ink/ink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1-13T07:23:42.616"/>
    </inkml:context>
    <inkml:brush xml:id="br0">
      <inkml:brushProperty name="width" value="0.05" units="cm"/>
      <inkml:brushProperty name="height" value="0.05" units="cm"/>
      <inkml:brushProperty name="color" value="#CC0066"/>
    </inkml:brush>
  </inkml:definitions>
  <inkml:trace contextRef="#ctx0" brushRef="#br0">4 11 17791 0 0,'0'0'392'0'0,"-4"-11"4987"0"0,40 123-3699 0 0,-26-64-1362 0 0,-3-1-1 0 0,1 53 1 0 0,-5 101 462 0 0,-3-136-476 0 0,-1-52-167 0 0,1 0 0 0 0,1-1 0 0 0,0 0 0 0 0,1 1 0 0 0,4 14-1 0 0,-5-26-224 0 0,-1-1 0 0 0,0 1-1 0 0,1 0 1 0 0,-1-1-1 0 0,1 1 1 0 0,-1 0-1 0 0,1-1 1 0 0,-1 1-1 0 0,1 0 1 0 0,0-1-1 0 0,-1 1 1 0 0,1-1-1 0 0,0 1 1 0 0,-1-1-1 0 0,1 1 1 0 0,0-1-1 0 0,0 0 1 0 0,-1 1-1 0 0,1-1 1 0 0,1 1-1 0 0</inkml:trace>
</inkml:ink>
</file>

<file path=ppt/ink/ink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1-13T07:23:43.142"/>
    </inkml:context>
    <inkml:brush xml:id="br0">
      <inkml:brushProperty name="width" value="0.05" units="cm"/>
      <inkml:brushProperty name="height" value="0.05" units="cm"/>
      <inkml:brushProperty name="color" value="#CC0066"/>
    </inkml:brush>
  </inkml:definitions>
  <inkml:trace contextRef="#ctx0" brushRef="#br0">0 313 16184 0 0,'0'0'2350'0'0,"2"-5"-1210"0"0,5-13-712 0 0,1 0 0 0 0,0 1 0 0 0,2 0-1 0 0,0 0 1 0 0,1 1 0 0 0,0 0 0 0 0,1 1 0 0 0,18-17 0 0 0,-28 30-397 0 0,0 0 1 0 0,0 0 0 0 0,1 0 0 0 0,-1 0 0 0 0,1 0-1 0 0,-1 0 1 0 0,1 1 0 0 0,0-1 0 0 0,0 1 0 0 0,0 0 0 0 0,-1 0-1 0 0,1 0 1 0 0,0 0 0 0 0,0 0 0 0 0,0 1 0 0 0,1-1-1 0 0,-1 1 1 0 0,0 0 0 0 0,0 0 0 0 0,0 0 0 0 0,0 0-1 0 0,4 2 1 0 0,-3-1-1 0 0,0 0 1 0 0,0 1-1 0 0,-1 0 0 0 0,1 0 0 0 0,0 0 0 0 0,-1 0 0 0 0,0 1 1 0 0,1 0-1 0 0,-1-1 0 0 0,0 1 0 0 0,-1 0 0 0 0,1 0 0 0 0,0 0 0 0 0,-1 1 1 0 0,0-1-1 0 0,3 5 0 0 0,0 1 11 0 0,-1-1 0 0 0,0 1 0 0 0,-1 0 0 0 0,0 0 0 0 0,0 0 0 0 0,-1 1 0 0 0,0-1 0 0 0,-1 0 0 0 0,0 1 0 0 0,0 12-1 0 0,-2-7 27 0 0,-1 1 0 0 0,0-1 0 0 0,-1 0-1 0 0,0 0 1 0 0,-10 25 0 0 0,7-23 3 0 0,1-7 19 0 0,2 0 1 0 0,-1 0-1 0 0,1 1 0 0 0,1-1 1 0 0,0 1-1 0 0,-1 13 1 0 0,11-41 281 0 0,8-16-52 0 0,28-40 1 0 0,-27 46-114 0 0,-1 0 0 0 0,-1-1 0 0 0,15-37 0 0 0,0-52 407 0 0,-2 6 212 0 0,-28 111-818 0 0,1 0-1 0 0,-1 0 1 0 0,0 0-1 0 0,0 0 1 0 0,0 0-1 0 0,0 0 1 0 0,0 0-1 0 0,0 0 1 0 0,1 0-1 0 0,-1 0 1 0 0,0 0-1 0 0,0 0 1 0 0,0 0-1 0 0,0 0 1 0 0,0 0-1 0 0,1-1 1 0 0,-1 1-1 0 0,0 0 1 0 0,0 1-1 0 0,0-1 1 0 0,0 0-1 0 0,0 0 1 0 0,1 0-1 0 0,-1 0 1 0 0,0 0-1 0 0,0 0 1 0 0,0 0-1 0 0,0 0 1 0 0,0 0-1 0 0,0 0 1 0 0,1 0-1 0 0,-1 0 1 0 0,0 0-1 0 0,0 0 1 0 0,0 0-1 0 0,0 1 1 0 0,0-1-1 0 0,0 0 1 0 0,0 0-1 0 0,0 0 1 0 0,1 0-1 0 0,-1 0 1 0 0,0 0-1 0 0,0 1 1 0 0,0-1-1 0 0,0 0 1 0 0,0 0-1 0 0,0 0 1 0 0,0 0-1 0 0,0 0 1 0 0,0 0-1 0 0,0 1 1 0 0,0-1-1 0 0,0 0 1 0 0,0 0-1 0 0,0 0 1 0 0,0 0-1 0 0,0 1 1 0 0,0-1-1 0 0,0 0 1 0 0,0 0-1 0 0,4 13 96 0 0,0 18 35 0 0,-2-1-1 0 0,-3 38 1 0 0,0-33-38 0 0,7 67 1 0 0,-4-91-87 0 0,0 0 1 0 0,0 0-1 0 0,1 0 1 0 0,1-1-1 0 0,0 1 1 0 0,0-1-1 0 0,1 0 1 0 0,0 0-1 0 0,1-1 1 0 0,9 13-1 0 0,-13-20-12 0 0,1 1 0 0 0,-1-1-1 0 0,1 0 1 0 0,-1 0 0 0 0,1 0-1 0 0,0 0 1 0 0,0 0 0 0 0,0 0-1 0 0,0-1 1 0 0,0 1 0 0 0,1-1-1 0 0,-1 0 1 0 0,0 0 0 0 0,1 0-1 0 0,-1-1 1 0 0,0 1 0 0 0,1-1-1 0 0,-1 0 1 0 0,1 0 0 0 0,-1 0-1 0 0,1 0 1 0 0,-1 0 0 0 0,0-1-1 0 0,1 0 1 0 0,-1 1 0 0 0,5-3-1 0 0,9-3-1 0 0,0-1 0 0 0,0 0 0 0 0,28-19 0 0 0,-22 13-1 0 0,13-7-3878 0 0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1-13T05:49:59.338"/>
    </inkml:context>
    <inkml:brush xml:id="br0">
      <inkml:brushProperty name="width" value="0.05" units="cm"/>
      <inkml:brushProperty name="height" value="0.05" units="cm"/>
      <inkml:brushProperty name="color" value="#CC0066"/>
    </inkml:brush>
  </inkml:definitions>
  <inkml:trace contextRef="#ctx0" brushRef="#br0">95 84 11760 0 0,'7'-26'315'0'0,"-5"16"404"0"0,1 0 1 0 0,-1-1-1 0 0,1-13 1 0 0,-3 22 393 0 0,1 9-917 0 0,9 77 48 0 0,-2 118 0 0 0,-5-87-141 0 0,22 240 222 0 0,-23-341-304 0 0,10 139 182 0 0,-11-132-135 0 0,-2 0 0 0 0,0 0 0 0 0,-1-1 0 0 0,-1 1 0 0 0,-7 21 0 0 0,10-41-54 0 0,0 0 0 0 0,0 0 0 0 0,-1 0 0 0 0,1 0 0 0 0,-1 0 0 0 0,1 0 0 0 0,0 0 0 0 0,-1 0 0 0 0,0 0 0 0 0,1 0 0 0 0,-1 0 0 0 0,0 0 0 0 0,1 0 0 0 0,-1 0 0 0 0,0-1 0 0 0,0 1 0 0 0,1 0 0 0 0,-1-1 0 0 0,0 1 0 0 0,0-1 0 0 0,0 1 0 0 0,0-1 0 0 0,0 1 0 0 0,0-1 0 0 0,0 1 0 0 0,0-1 0 0 0,0 0 0 0 0,0 0 0 0 0,0 0 0 0 0,-1 1 0 0 0,1-1 0 0 0,0 0 0 0 0,0 0 1 0 0,0 0-1 0 0,0-1 0 0 0,0 1 0 0 0,0 0 0 0 0,0 0 0 0 0,0-1 0 0 0,0 1 0 0 0,0 0 0 0 0,0-1 0 0 0,0 1 0 0 0,0-1 0 0 0,0 1 0 0 0,0-1 0 0 0,0 0 0 0 0,-1-1 0 0 0,-4-2 25 0 0,1 0 1 0 0,-1 0-1 0 0,1-1 1 0 0,0 0 0 0 0,-8-10-1 0 0,2 1 47 0 0,2-1 0 0 0,0 0 0 0 0,1-1 0 0 0,1 0-1 0 0,0-1 1 0 0,1 1 0 0 0,0-1 0 0 0,2 0 0 0 0,-3-19 0 0 0,12 1 630 0 0,19 88-605 0 0,-3-6-40 0 0,43 74-1 0 0,-63-120-68 0 0,0 0-1 0 0,-1-1 1 0 0,1 1 0 0 0,-1 0 0 0 0,1 0 0 0 0,0-1 0 0 0,0 1 0 0 0,-1 0 0 0 0,1-1 0 0 0,0 1-1 0 0,0 0 1 0 0,0-1 0 0 0,0 1 0 0 0,0-1 0 0 0,0 0 0 0 0,0 1 0 0 0,0-1 0 0 0,0 0-1 0 0,0 0 1 0 0,0 1 0 0 0,0-1 0 0 0,0 0 0 0 0,0 0 0 0 0,0 0 0 0 0,0 0 0 0 0,1-1-1 0 0,1 1 2 0 0,0-1 0 0 0,0 0-1 0 0,0 0 1 0 0,-1-1-1 0 0,1 1 1 0 0,0-1-1 0 0,-1 1 1 0 0,1-1 0 0 0,2-3-1 0 0,6-5 9 0 0,0-1-1 0 0,16-21 1 0 0,-25 29-7 0 0,8-11 40 0 0,0-1 0 0 0,-1-1 0 0 0,0 1-1 0 0,12-35 1 0 0,-7 3-2595 0 0</inkml:trace>
</inkml:ink>
</file>

<file path=ppt/ink/ink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1-13T07:23:43.694"/>
    </inkml:context>
    <inkml:brush xml:id="br0">
      <inkml:brushProperty name="width" value="0.05" units="cm"/>
      <inkml:brushProperty name="height" value="0.05" units="cm"/>
      <inkml:brushProperty name="color" value="#CC0066"/>
    </inkml:brush>
  </inkml:definitions>
  <inkml:trace contextRef="#ctx0" brushRef="#br0">5 599 16783 0 0,'0'0'74'0'0,"-1"1"0"0"0,1 0 0 0 0,-1 0 0 0 0,1-1 0 0 0,-1 1-1 0 0,1 0 1 0 0,0 0 0 0 0,-1 0 0 0 0,1 0 0 0 0,0-1-1 0 0,0 1 1 0 0,0 0 0 0 0,0 0 0 0 0,-1 0 0 0 0,1 0 0 0 0,0 0-1 0 0,0 0 1 0 0,1 0 0 0 0,-1-1 0 0 0,0 1 0 0 0,0 0-1 0 0,0 0 1 0 0,1 0 0 0 0,-1 0 0 0 0,0 0 0 0 0,1-1-1 0 0,0 3 1 0 0,0-3-13 0 0,0 1-1 0 0,0-1 0 0 0,1 1 0 0 0,-1-1 1 0 0,0 1-1 0 0,1-1 0 0 0,-1 1 0 0 0,0-1 1 0 0,1 0-1 0 0,-1 0 0 0 0,0 0 0 0 0,1 0 1 0 0,-1 0-1 0 0,0 0 0 0 0,1 0 0 0 0,1-1 1 0 0,11-1 214 0 0,0-2 0 0 0,23-8 0 0 0,-35 11-213 0 0,32-12 385 0 0,-1-2 1 0 0,0-2-1 0 0,-1-1 1 0 0,-1-1-1 0 0,-1-1 1 0 0,53-49-1 0 0,-80 67-469 0 0,24-21 1054 0 0,-22 23-267 0 0,-14 16-321 0 0,-54 66 398 0 0,-23 37 210 0 0,85-118-901 0 0,6 1-37 0 0,3-1-94 0 0,0 0-1 0 0,0 0 0 0 0,0 0 0 0 0,0-1 1 0 0,0 0-1 0 0,0-1 0 0 0,0 0 0 0 0,0 0 0 0 0,0-1 1 0 0,0 0-1 0 0,10-4 0 0 0,9-4 19 0 0,0-1 0 0 0,26-15-1 0 0,-21 7-14 0 0,-1-1-1 0 0,0-2 1 0 0,-1-1-1 0 0,-2-1 1 0 0,0-1-1 0 0,32-41 1 0 0,-13 8-145 0 0,-2-2 1 0 0,44-81 0 0 0,-80 112-833 0 0,-24 50 951 0 0,2 0-1 0 0,0 1 1 0 0,1 1-1 0 0,1-1 1 0 0,2 2-1 0 0,0 0 1 0 0,1 0-1 0 0,1 0 1 0 0,2 1-1 0 0,0 0 1 0 0,2 0-1 0 0,1 0 1 0 0,0 28-1 0 0,2-46 10 0 0,1 0 1 0 0,0-1-1 0 0,0 1 0 0 0,0 0 0 0 0,1-1 0 0 0,0 1 0 0 0,1-1 1 0 0,-1 1-1 0 0,7 10 0 0 0,-8-15-1 0 0,1 0 0 0 0,-1 0-1 0 0,1 0 1 0 0,0 0 0 0 0,0 0 0 0 0,0 0 0 0 0,0 0 0 0 0,0 0 0 0 0,0-1 0 0 0,1 1-1 0 0,-1-1 1 0 0,0 0 0 0 0,1 1 0 0 0,-1-1 0 0 0,1 0 0 0 0,0-1 0 0 0,-1 1 0 0 0,1 0-1 0 0,0-1 1 0 0,-1 1 0 0 0,1-1 0 0 0,0 0 0 0 0,0 0 0 0 0,-1 0 0 0 0,1 0 0 0 0,3-1-1 0 0,2-1 14 0 0,1-1-1 0 0,-1 0 1 0 0,1 0-1 0 0,-1 0 1 0 0,0-1-1 0 0,0-1 1 0 0,-1 1-1 0 0,1-1 1 0 0,-1 0-1 0 0,0-1 1 0 0,0 0-1 0 0,-1 0 1 0 0,0 0-1 0 0,6-8 1 0 0,1-1 31 0 0,-2-2 1 0 0,1 1 0 0 0,-2-1-1 0 0,0-1 1 0 0,8-21-1 0 0,-11 23 14 0 0,-1-1 0 0 0,-1 0 0 0 0,-1 0 0 0 0,0 0 0 0 0,-1-1 0 0 0,-1 1 0 0 0,-1-1 0 0 0,0 0 0 0 0,-2-21 0 0 0,0 31-26 0 0,0 1-1 0 0,0 0 1 0 0,-1-1 0 0 0,0 1 0 0 0,0 0 0 0 0,0 0 0 0 0,-1 1 0 0 0,0-1-1 0 0,-1 0 1 0 0,1 1 0 0 0,-1 0 0 0 0,0 0 0 0 0,-1 0 0 0 0,0 0 0 0 0,0 1-1 0 0,0 0 1 0 0,0 0 0 0 0,-1 0 0 0 0,0 0 0 0 0,0 1 0 0 0,0 0 0 0 0,0 0-1 0 0,-1 1 1 0 0,-9-4 0 0 0,6 4 28 0 0,-1 0 0 0 0,1 0 0 0 0,-1 1 1 0 0,1 1-1 0 0,-1 0 0 0 0,1 0 0 0 0,-1 1 0 0 0,-20 2 0 0 0,-10 8-3733 0 0</inkml:trace>
</inkml:ink>
</file>

<file path=ppt/ink/ink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792" units="cm"/>
          <inkml:channel name="Y" type="integer" max="2112" units="cm"/>
          <inkml:channel name="T" type="integer" max="2.14748E9" units="dev"/>
        </inkml:traceFormat>
        <inkml:channelProperties>
          <inkml:channelProperty channel="X" name="resolution" value="122.71844" units="1/cm"/>
          <inkml:channelProperty channel="Y" name="resolution" value="121.37931" units="1/cm"/>
          <inkml:channelProperty channel="T" name="resolution" value="1" units="1/dev"/>
        </inkml:channelProperties>
      </inkml:inkSource>
      <inkml:timestamp xml:id="ts0" timeString="2023-01-13T07:24:23.752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context xml:id="ctx1">
      <inkml:inkSource xml:id="inkSrc1">
        <inkml:traceFormat>
          <inkml:channel name="X" type="integer" max="20224" units="cm"/>
          <inkml:channel name="Y" type="integer" max="11264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654.49835" units="1/cm"/>
          <inkml:channelProperty channel="Y" name="resolution" value="647.3563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1" timeString="2023-01-13T07:24:27.254"/>
    </inkml:context>
  </inkml:definitions>
  <inkml:trace contextRef="#ctx0" brushRef="#br0">28837 14292 0,'0'0'0,"0"0"15,0 0-15,0 0 0,0 0 32,29 0-32,-14 0 15,28 0 1,44-14 0,14-1-16,0 1 31,15 14-16,-29-15 1,-15 0-16,-29 1 31,15-15-31,-14 14 47,-30 0-47,29 1 31,-28 14-31,14-15 32,14 15-32,-14-14 31,-29-1 0,0-14-31,0 14 31,0 1-31,0-1 16,0 15 0,0-15-1,0 15 1</inkml:trace>
  <inkml:trace contextRef="#ctx1" brushRef="#br0">19660 6788 1758 0,'0'0'0'15,"0"0"127"-15,0 0 0 16,-27 11 85-16,27-11 0 16,0 0-62-16,0 0 1 15,-3-11-64-15,17 6 1 16,18-9-32-16,17-8 1 15,19-13-10-15,-6-1 1 16,0 11-6-16,-10 12-1 0,-11 2-9 16,-12 0 0-16,-12 5-5 15,-17 6 0-15,0 0-9 16,-17 22 1-16,-34 14-14 16,-11 8-1-16,-4-3-4 15,-1 19 0-15,10 0-2 16,16 0 0-16,17-5-6 15,13-14 0-15,5-22-2 16,17-13 0-16,11-6 4 0,13-14 2 16,30-27 4-16,14-11 0 15,2-3 3-15,-8 6 2 16,3 13 7-16,-19-10 0 16,-57 46-2524-16</inkml:trace>
  <inkml:trace contextRef="#ctx0" brushRef="#br0" timeOffset="22724.89">19671 8976 0,'0'0'0,"0"0"0,0 0 0,0 0 0,0 0 0,0 0 0,0 0 16,29 0-16,-29-14 0,14-1 15</inkml:trace>
  <inkml:trace contextRef="#ctx0" brushRef="#br0" timeOffset="22851.75">22996 15096 0,'0'0'0,"0"0"0,0 0 0,-43 248 16,-30 176-16,45-337 15,56-174 1,-28 87 0,0 0-16</inkml:trace>
  <inkml:trace contextRef="#ctx1" brushRef="#br0" timeOffset="19837.99">12793 3319 1595 0,'0'0'0'0,"0"0"80"16,0 0 1-16,-24-36 63 16,24 11 2-16,-6 9-36 15,1 2 0-15,5 14-48 0,0-11 1 16,0 11-19-1,0 0 1-15,0 0-12 0,-11-8 1 16,11 8-4-16,0 0 0 16,-6 19-1-16,6 25 0 15,0 33-5-15,-5 8 1 16,5 11-2-16,0-12-1 16,0-7 2-16,5-22-1 15,-5-14-4-15,-5-16 1 16,10-12-2-16,-5-13 1 15,0 17-1-15,0-17 1 16,28-11-5 0,7-8 0-16,-35 19-2225 15</inkml:trace>
  <inkml:trace contextRef="#ctx1" brushRef="#br0" timeOffset="20169.22">13132 3228 2009 0,'0'0'0'0,"0"0"55"16,0 0 0-16,0 0 40 0,0 0-1 16,0 0-11-16,0 0 1 15,0 0-41-15,0 0 0 16,-30 72-9-16,3-4 1 16,-3 9-7-16,0-6 0 15,9-8-1-15,4-17 1 16,6-15-7-16,3-12 2 15,8-19-3-15,0 0 0 16,0 0-1-16,0 0 0 16,30-19 2-16,3-1 0 15,10-10-1-15,3 0 0 16,-8 8-1-16,-8 14 2 16,-8 8-5-16,-12 5 1 15,-10-5-4-15,14 9 0 16,-14-9-10-16,0 0 1 15,0 0-2294-15</inkml:trace>
  <inkml:trace contextRef="#ctx1" brushRef="#br0" timeOffset="20390.09">13170 3289 1947 0,'-3'-14'0'0,"-2"-13"50"0,2 7 2 16,3 7 36-16,0 13 1 15,0-11 11-15,0 11 0 16,0 0-48-16,3 19 2 15,8 16-14-15,5 20 0 16,-5 25-5-16,-1 2 1 16,-4 3-8-16,2-14 1 15,8-22-4-15,9-13-1 16,2-17-5-16,3-19 2 16,2-19-12-16,3-17 0 15,-35 36-2145-15</inkml:trace>
  <inkml:trace contextRef="#ctx1" brushRef="#br0" timeOffset="20737.8">13549 3215 1909 0,'0'0'0'16,"0"0"64"-16,0 0 0 0,0 0 33 15,0 0 1-15,0 0-10 16,0 0 1-16,-27 13-43 16,16 23 0-16,3 24-14 15,6 11 1-15,-1-5-4 16,3-3 1-16,11-8-4 15,8-14 0-15,5-11-4 0,9-24 2 16,-4-26 0-16,7-10-1 16,-4-22 1-16,-10-3 0 15,-3 6 1-15,-3 3 1 16,-16 7-2-16,-11 9-1 16,-5 0-4-16,-3 3 0 15,-8-3-1-15,3 5 1 16,2 14-3-16,8 11 0 15,3 3-4-15,6 10 0 16,5 12-3-16,0 11 1 16,8-1-4-16,19 1 0 15,-27-36-2316-15</inkml:trace>
  <inkml:trace contextRef="#ctx1" brushRef="#br0" timeOffset="21035.99">13980 3228 1972 0,'0'0'0'0,"0"0"64"16,0 0 1-16,14 30 51 15,-17-16 1-15,3 8-47 16,3 8 2-16,2 19-44 16,6 17 1-16,5-6-13 15,1-10 1-15,7-15-6 0,6-13 0 16,2-22 3-16,4-5-1 15,15-25 4-15,-10-11 0 16,-11-14 5-16,-14 3 1 16,-11 2-2-16,-15 7 2 15,-15 2-2-15,-13 10 0 16,-13 7 2-16,-4 7 0 16,-1 12-1-16,4 16-1 15,17 14-5-15,13 10-1 16,22-35-2191-16</inkml:trace>
  <inkml:trace contextRef="#ctx1" brushRef="#br0" timeOffset="21603.72">15067 3384 1695 0,'0'0'0'0,"0"0"133"16,0 0-1-16,-29-5 3 31,29 5 0-31,0 0-44 0,-6 11 0 0,6 3-40 16,6-3 0-16,15 2-14 15,20-7 0-15,19-15-2 16,2-7 1-16,6-9-4 16,-6 1 0-16,-8-1-2 15,-10 9 1 1,-20-1-3-16,-8 9 1 0,-16 8-4 0,11-5 0 15,-11 5-4-15,0 0 0 16,-2 19-2-16,4 8 0 16,-2-27-2248-16</inkml:trace>
  <inkml:trace contextRef="#ctx1" brushRef="#br0" timeOffset="21918.74">15829 3228 1897 0,'0'0'0'15,"0"0"58"1,8-16 2 0,-8 16 38-16,-8-14 0 15,8 14 28-15,-5-16 1 0,5 16-63 16,0 0 1-16,0 0-19 15,0 0 0-15,0 0-10 16,-11 27 0-16,11 28-8 16,0 16 1-16,0 17-8 15,5-6 2-15,6-5-5 16,0-23 0-16,8-18-6 16,5-22 1-16,9-20-4 15,8-18 2-15,-1-26-6 0,-4-15 2 16,-36 65-2221-16</inkml:trace>
  <inkml:trace contextRef="#ctx1" brushRef="#br0" timeOffset="22219.15">16100 3168 1934 0,'0'0'0'15,"0"0"39"-15,0 0 1 16,0 0 34-16,0 0 0 16,-21 36-6-16,13-6 2 15,-3 36-25-15,0 7 1 16,11 10-11-16,11-9 0 15,5-9 0-15,3-21 1 0,3-17-3 16,2-27-1-16,17-16-1 16,2-22 0-16,-2-9 4 15,-6-8 0-15,-8 1-1 16,-8 2 2-16,-19 11-3 16,-5 2-1-16,-12 4-4 15,-7 4 0-15,-3 12-1 16,2 3 1-16,1 8-4 15,2 10 1-15,6 20-11 16,8 8 2-16,8 14-7 16,14 3 1-16,-14-47-2315 0</inkml:trace>
  <inkml:trace contextRef="#ctx1" brushRef="#br0" timeOffset="22549.78">16588 3204 2023 0,'0'0'0'15,"0"0"59"-15,0 0 1 16,0 0 49-16,0 0 1 16,0 0-23-16,0 0 2 15,0 0-51-15,-35 54 1 0,19 1-7 16,10 5-1-16,1 6-7 16,16-11-1-16,5-8-1 15,14-17-1-15,-3-19-4 16,-3-17 1-16,14-24-2 15,0-6 2 1,-5-13-3-16,-9 3 1 0,-7 4 1 16,-12-1 0-16,-10-4 1 15,-1 9 0-15,-13 16-2 16,-3 3 0-16,3 8 0 0,3 11 0 16,5 0-3-16,0 11-1 15,1 0-4-15,4 8 0 16,6 11-4-16,3 6 2 15,-3-36-2295-15</inkml:trace>
  <inkml:trace contextRef="#ctx1" brushRef="#br0" timeOffset="22944.43">17076 3258 1847 0,'0'0'0'0,"-11"-5"71"16,11 5 2-16,0 0 49 16,-10-11 0-16,10 11-21 0,0 0 1 15,0 0-50-15,-9 16-1 16,-7 20-13-16,-3 8 2 15,6 11-10-15,10-3 1 16,3-22-5-16,8-6 0 16,8-4-4-16,11-4 1 15,14-10-3-15,5-17 1 16,6-9 2-16,-6-10-1 16,-11-5 0-16,-8-1-1 15,-13 6 1-15,-9 5 1 16,-13 1-2-16,-8-6 2 15,-19-1-5 1,2 7 0-16,33 24-2292 0</inkml:trace>
  <inkml:trace contextRef="#ctx0" brushRef="#br0" timeOffset="29616.01">25787 13752 0,'0'0'0,"14"0"0,1 0 0,71-15 31,-28 15-31</inkml:trace>
  <inkml:trace contextRef="#ctx0" brushRef="#br0" timeOffset="30433.34">17675 7866 0,'0'0'0</inkml:trace>
  <inkml:trace contextRef="#ctx1" brushRef="#br0" timeOffset="27998.81">20793 6446 1897 0,'0'0'0'15,"-8"-60"147"-15,2 10 0 16,1-7 112-16,0-3 1 16,-9 10-109-16,6 9 1 0,5 17-47 15,1 5 2-15,2 19-40 16,0-17 0-16,0 17-22 16,2 17 1-16,12 18-9 15,2 39 1-15,3 33-8 16,3 2-1-16,-6-13-10 15,0-16 1-15,3-9-8 16,-3-11 1-16,-2-16-7 16,2-11 2-16,-5-14-4 0,0-14-1 15,0-16-1-15,19-19 1 16,-30 30-2760-16</inkml:trace>
  <inkml:trace contextRef="#ctx1" brushRef="#br0" timeOffset="28297.76">21175 5928 2337 0,'0'0'0'16,"0"0"88"-16,0 0 0 15,0 0 41-15,0 0 1 16,0 0-16-16,0 0 0 16,-11 72-60-16,1 13 0 15,-9 8-11-15,2 13 0 0,1-4-9 16,5-17 0-16,9-25-6 15,4-25 0-15,1-18-5 16,10-9 2-16,9-8-4 16,13-11 2-16,28-8 2 15,-4-11 0-15,-7-8 16 16,-6-4 0-16,-8 12 3 16,-8 3 1-16,-14 13-4 15,-16 14 2-15,8-11-23 16,-8 11 0-16,0 0-20 0,0 0 0 15,0 0-2817-15</inkml:trace>
  <inkml:trace contextRef="#ctx1" brushRef="#br0" timeOffset="28549.05">21446 6104 2110 0,'-5'-14'0'0,"-3"-2"17"0,-3-15 1 16,-11 1 9-16,6 6 0 15,8 7 111-15,8 17 1 16,-6-13-31-16,6 13 0 15,0 0-4-15,-10 13 0 16,10 34-12-16,10 32 0 16,9 31-25-16,9 7 0 15,-4-10-14-15,3-22-1 16,3-25-18-16,2-16 1 16,4-19-8-16,-7-14 1 0,12-17-7 15,5-13 1-15,6-16-8 16,-1-26 2-16,-51 61-2657 15</inkml:trace>
  <inkml:trace contextRef="#ctx1" brushRef="#br0" timeOffset="28870.28">21785 5879 2349 0,'0'0'0'0,"0"0"85"0,0 0-1 16,-30 0 44-16,20 8 1 16,-9 6-37-16,-3 13 0 15,-8 28-47 1,8 11-1-16,12 11-13 15,4 7 0-15,12 12-3 16,-1-11 1-16,11-25-2 16,9-24 1-16,4-22 3 15,15-33-1-15,13-31 8 16,0-21 0-16,-9-14 14 16,-12-5 1-16,-15 2 1 15,-15 14 1-15,-17 28 3 16,-8 2 1-16,-16 8-6 15,-3 12 1-15,-8 13-8 0,5 5 0 16,11 17-11-16,14 8 1 16,0 6-16-16,16 11 1 15,16 5-21-15,19-3 1 16,-35-38-3004-16</inkml:trace>
  <inkml:trace contextRef="#ctx1" brushRef="#br0" timeOffset="29189.17">22181 5789 2261 0,'0'0'0'0,"-16"-39"73"16,5 12 0-16,-3 5 44 16,4 8 1-16,-4 9-9 15,3 19 0-15,-11 16-56 16,-2 16-1-16,2 1-9 16,1-3 0-16,13-14-3 15,8-6 1-15,5-2-10 16,8 3 2-16,15 8-7 0,12-17 1 15,6-16-1-15,0-16 1 16,-5 2 1-16,-11-5 1 16,-8-6 5-16,-12 3 0 15,-10-2 0-15,-10-12 2 16,-12-2 0-16,-8-3 1 16,0 5-4-16,-5 12 1 15,13 13-6 1,3 5 0-16,19 6-4 0,-8 17 1 15,14 2-17-15,15 3 0 16,-21-22-2827-16</inkml:trace>
  <inkml:trace contextRef="#ctx1" brushRef="#br0" timeOffset="29442">22702 5214 2299 0,'0'0'0'15,"-11"-30"110"-15,5 5 1 16,-5 3 54-16,6 8 0 16,5 14-39-16,0 0 0 15,0 0-66-15,5 11-1 16,6 22-19-16,-3 25-1 0,3 7-8 0,0 15 1 16,5 10-9-16,1 1 1 15,7-12-6-15,3-19 1 16,14-32-5-16,2-34 2 15,1-30-9-15,-9-29 0 16,-35 65-2627-16</inkml:trace>
  <inkml:trace contextRef="#ctx1" brushRef="#br0" timeOffset="29692.12">23078 5214 2173 0,'0'0'0'16,"0"0"54"-16,0 0 0 16,-8-25 36-16,8 25-1 15,-11 0-5-15,-2 6-1 16,-14 7-27-1,-14 23 1-15,-8 5-5 0,6 8-1 16,5 3-1-16,8-2-1 16,6-7 6-16,16-7 1 15,10-14-6-15,-2-22 2 16,25 14-10-16,7-20-1 16,22-5 1-16,3 3 0 15,6 2 1-15,-6 6 0 16,2 11-6-16,-2-2 0 0,0 2-1 15,-5 5 1-15,-6-8-8 16,-14 3 1-16,-32-11-2741 16</inkml:trace>
  <inkml:trace contextRef="#ctx0" brushRef="#br0" timeOffset="85183.85">21724 11357 0,'0'0'0,"0"0"0,0 0 0,0 0 0,0-15 16,29 1-16,-29-1 0,0-14 15,0 0-15,0-15 0,0 0 16,0 0-16,0 0 16,14 1-16,-14-1 15,29 0-15,-29 0 16,0 15-16,0-15 0,0 15 16,0-15-16,-29 15 15,29 0 1,0 14-16,0-14 31,0 14-31,0-14 31,0 14-31,0-43 32,44-30-32,-44 1 31,43-15-31,-29 43 31,-14 30-31,29 0 31,-29 14-31,0-14 16,0 14 0,0 1-1,0-1-15,0 0 31,0 15-31,0-14 47,0 14-47,0-15 16,0 15-16,0-14 31,0 14-31,0-15 31,0 15-31,0-44 32,15-14-32,-15 43 31,0 30-31,0-15 31,0 0-31,0 0 31,0-15-31,0 15 32,0 0-32,0 0 15,0 0 1,0 0 15,0 0-31,0 0 16,0 0-16,-44 0 31,-13 15-31,-146 14 31,-101 15-31,449-59 32,303-14-32,-433 73 31,-218 43-31,1 59 31,-102 59-31,507-336 31,317-220-31,-635 380 32,-290 190-32,130-102 15,0 15 1</inkml:trace>
  <inkml:trace contextRef="#ctx1" brushRef="#br0" timeOffset="82878.73">10800 4529 1746 0,'0'0'0'16,"-46"6"83"-16,6-1 0 16,4-5 65-16,9 0 0 15,6 0-41-15,7 0-1 16,14 0-51-16,-11 0 1 16,11 0-19-16,0 0 1 15,17 16-11-15,12-10 0 16,39 2-4-16,24-2 0 0,17-6 0 15,7 0 0-15,9-6 1 16,-8-2 1-16,-4 5-3 16,-15 0 1-16,-11 3-4 15,-19-5 0-15,-17 5-1 16,-21 0 1-16,-19 5-6 16,-11-5 1-16,-11 6-4 15,-19 2 1-15,-38 9-3 16,-24 2 0-16,-5 5 0 15,-12-4-1-15,-5 1-1 0,-2-10 1 16,-12 3-3-16,9-8 2 16,11 5-1-16,15-3 1 15,23-8-3-15,18 0 1 16,25 0-2-16,14 5 0 16,13-5 0-16,5-13 1 15,25 2-1-15,27-11 0 16,30-6-1-16,24 6 0 15,8 3 1-15,0 0-1 16,-8 8 0-16,-2 0 0 16,-12 0-1-16,-21 8 1 15,-27 3-1-15,-14 0 1 16,-21-5-1-16,-14 5 1 16,0 0-2300-16</inkml:trace>
  <inkml:trace contextRef="#ctx0" brushRef="#br0" timeOffset="90790.14">27608 13270 0,'0'0'0,"0"0"0,29 0 0,-29 0 31,0 0-31</inkml:trace>
  <inkml:trace contextRef="#ctx1" brushRef="#br0" timeOffset="87789.39">21341 7065 1746 0,'0'0'0'0,"0"0"108"15,-38 25 1-15,24-20 73 16,3 0 0-16,11-5-70 16,0 0 0-16,0 0-40 15,0 0 0-15,11 6-30 16,24-17-1-16,36-25-10 16,13-5 2-16,5-13 2 0,6-1 0 15,3 0 2-15,-11 8 1 16,-17 4 2-16,-13 13 2 15,-19 13-3-15,-14 1 0 16,-24 16-4-16,0 0 1 16,-16 5-5-16,-25 12 2 15,-18 7-4-15,-9 6 1 16,6 6-4-16,-6 10 0 16,8 7-2-16,3 4-1 15,6 3-4-15,10-13 0 16,9-3-3-16,13-9 0 15,8-16-10-15,11-19 2 16,0 0-5-16,30-8 0 16,24-25-2-16,16-10 0 15,12-12 1-15,2-6 2 16,-3 4 0-16,-8 13 2 16,-19 14 1-16,-16 5 0 15,-13 14 4-15,-9 3-1 0,-16 8-2698 16</inkml:trace>
  <inkml:trace contextRef="#ctx0" brushRef="#br0" timeOffset="93919.51">20726 11488 0,'0'0'0</inkml:trace>
  <inkml:trace contextRef="#ctx0" brushRef="#br0" timeOffset="94533.1">22490 11576 0,'0'0'0,"0"0"0,0 0 0,-14 0 31,14 0-31,-15 0 31,-14 15-31,15-15 31,-30 14-31,30-14 32,-29 15-32,-1-1 31,-14 1-31,1 0 15,-16-1 1,15-14 0,15 0-1,-15-14 1,29-1 0,-14 0-1,0 1 1</inkml:trace>
  <inkml:trace contextRef="#ctx0" brushRef="#br0" timeOffset="94722.37">21724 11342 0,'0'0'0,"0"0"0,0 0 0,0 0 32,0 0-32</inkml:trace>
  <inkml:trace contextRef="#ctx0" brushRef="#br0" timeOffset="94960.31">21565 11240 0,'0'0'0,"0"0"0,0 0 0,0 0 31,0 0-31</inkml:trace>
  <inkml:trace contextRef="#ctx0" brushRef="#br0" timeOffset="97400.93">27941 6698 0,'0'0'0</inkml:trace>
  <inkml:trace contextRef="#ctx1" brushRef="#br0" timeOffset="94588.66">22073 564 2248 0,'0'0'0'0,"0"0"101"0,35 0 0 0,-8 0 56 16,-3 11 1-16,3 2-76 16,-2 7 1-16,2 13-50 15,-5 16 2-15,-14 11-14 16,-11 0 2-16,-10 6-6 15,-6-6-1 1,-9-10-1-16,9-9 0 0,3-11 1 16,5-17 1-16,11-13 5 0,-5 17 0 15,5-17 2-15,11-17 0 16,10-7 7-16,7-31 0 16,7-30 5-16,5 0 1 15,-4 3 0-15,-4 14 0 16,-7 10-3-16,-6 23 0 15,-11 15 1-15,-8 20 0 16,0 0-11-16,-3 36-1 16,-8 30-8-16,3 13-1 15,-3 3-7-15,11 3 1 16,6-11-5-16,4-8 2 16,15-14-3-1,5-14 0-15,8-10-1 0,8-15 2 16,13-24-3-16,9-13 1 15,11-12-1-15,-3-13 0 16,-9-11 0-16,-10-1 0 0,-57 61-2764 16</inkml:trace>
  <inkml:trace contextRef="#ctx1" brushRef="#br0" timeOffset="94871.67">23002 769 2198 0,'0'0'0'0,"0"0"41"16,0 17 1-16,0-17 29 15,17 5-1-15,2-10 18 16,38-6 0-16,37-14-34 16,18-5 0-16,-20 5-3 15,-19 1 0-15,-21 2-6 0,-17 8 1 16,-24 14-8-16,-11 8 2 16,-17 14-10-16,-18 22 1 15,-27 16-7-15,-3 6 0 16,2 0-9-16,15-23 2 15,18-7-6-15,16-9 2 16,17-13-1-16,29-8 0 16,31-6 3-16,18-11 1 15,-8-3 2-15,14-11 1 16,24-2-3-16,17-3 1 16,-128 30-2468-16</inkml:trace>
  <inkml:trace contextRef="#ctx1" brushRef="#br0" timeOffset="95344.67">25437 695 1997 0,'0'0'0'15,"0"-41"89"-15,-6 11 0 16,-2 0 49-16,-5 0 2 16,-1 11-5-16,-13 8 2 15,-11 5-70-15,-5 12 0 16,-9 13-20-16,3 16 1 16,12 12-8-16,7 13-1 15,8 6-9-15,8-6 2 16,12-5-7-16,18-6 1 15,11-19-3-15,25-13-1 16,32-12-4-16,5-10 1 16,-2-20 1-16,-19-8 0 15,-28-5 2-15,-18-9 0 0,-14-2 2 16,-11 3-1-16,-7-4 4 16,-18-4 1-16,-18 12 3 15,-11 7 0 1,3 16-2-16,8 19 2 0,14 13-2 15,21 18 0-15,16 10-7 16,20 13 2-16,34 12-7 16,12-6 0-16,-71-60-2774 0</inkml:trace>
  <inkml:trace contextRef="#ctx1" brushRef="#br0" timeOffset="95518.32">26012 799 2412 0,'0'0'0'15,"0"0"100"-15,0 0 0 16,0 0 51-16,0 0 1 16,0 0-27-16,0 0 0 15,0 0-68-15,0 0 1 16,0 0-17-16,29 0 1 16,28 6-13-16,17 5 1 15,-74-11-2597-15</inkml:trace>
  <inkml:trace contextRef="#ctx1" brushRef="#br0" timeOffset="95899.72">26814 619 2274 0,'0'0'0'0,"0"0"163"16,0 0 0-16,-11-31 42 15,11 31 1-15,-13-8-110 0,13 8-1 16,-22 3-54-16,-5 13 0 15,-14 15-18-15,1 18 0 16,10 3-6-16,19-8 1 16,5 2-6-1,15-7 1-15,18 2-4 0,24-17 0 16,28-7-3-16,2-12 2 16,-10-16 0-16,-9-11 1 15,-16-5 1-15,-8-14 0 0,-8-6 4 16,-17-2 0-1,-7 0 4-15,-12 2 0 16,-7 3 2-16,-14 12 2 0,-3 7-2 16,5 11 1-16,9 14-3 15,-5 14 0-15,-1 16-2 16,8 11 0-16,9 8-5 16,16 3 1-16,-11-52-2786 15</inkml:trace>
  <inkml:trace contextRef="#ctx1" brushRef="#br0" timeOffset="96136.08">27519 515 2412 0,'0'0'0'16,"0"0"134"-16,0-31-1 16,0 31 46-1,0-11-1-15,0 11-70 0,0 0 1 16,0 0-69-16,0 31 1 31,0 34-16-31,3 15 2 0,13 2-8 0,3-8 2 31,13-8-8-31,4-12 2 0,2-7-4 0,5-22 1 16,14-15-4 0,5-20 0-16,-62 10-2628 15</inkml:trace>
  <inkml:trace contextRef="#ctx1" brushRef="#br0" timeOffset="96632.21">28102 528 2287 0,'0'0'0'16,"0"0"39"-16,0 0 0 15,0 0 25-15,0 0 0 16,27 30 30-16,-22 0 1 16,9 25-48-16,-3 16 0 15,-6-10-7-15,-5-15 1 0,0-16-5 16,6-5-1-16,-6-17-2 15,0-8 0-15,13 0-3 16,6-19 0-16,14-25 11 16,5-13 0-16,-3 7 2 15,-8-4 0-15,-3 13-1 16,-5 10-1-16,-11 12-5 16,-8 19 0-16,0 0-7 15,11 0 2-15,-3 25-9 0,3 11 1 31,11 29-5-31,2-4 1 0,-7-12-8 0,-4-8 0 16,3-16-3-16,-5-14 1 16,5-6-2-16,14-10-1 15,11-23 2-15,5-5 0 16,11-8 0-16,-11 0 0 16,-11-3 2-16,-2 9 0 15,-9 10 1-15,-7 9 2 16,-17 16-2-16,0 0 1 15,10 16-4-15,-7 20 0 16,0 27-4-16,5 8 2 16,3-11-4-16,10-11 2 15,4-8-2-15,5-10 0 16,2-15-2 0,9-16 1-16,-41 0-2782 0</inkml:trace>
  <inkml:trace contextRef="#ctx1" brushRef="#br0" timeOffset="97066.59">30195 419 1847 0,'0'0'0'15,"0"0"226"-15,0 0 1 16,0 0-49-16,29-11 1 15,-29 11-84-15,0 0 2 16,0 0-53-16,0 0 0 0,14-6-14 16,16 12 0-16,32-1-4 15,11 6 1-15,6-8-2 16,0-3 1-16,-6 0 6 16,-5 0 0-16,-14 5-1 15,-16 6 0-15,-19-5-10 16,-19-6 2-16,-8 19-13 15,-20-3 0 1,28-16-2479-16</inkml:trace>
  <inkml:trace contextRef="#ctx1" brushRef="#br0" timeOffset="97253.04">30528 523 2148 0,'0'0'0'16,"0"0"52"-16,0-8 1 15,0 8 60-15,0 0 2 16,0 0-14-16,0 0 0 15,11 24-53-15,-3 15 1 16,-3 32-8-16,-5 5 0 16,0-2-6-16,-5-8 0 15,5-11-7-15,0-3 1 16,11-14-7-16,2-10 1 16,-13-28-2299-16</inkml:trace>
  <inkml:trace contextRef="#ctx1" brushRef="#br0" timeOffset="97912.74">31276 701 1646 0,'0'0'0'0,"0"0"247"0,0 0 0 16,0 0-88-16,0 0 1 15,0 0-74-15,0 0-1 16,0 0-44-16,33 0 2 16,26-11-6-16,9-6 0 15,8-2-5-15,-8 0-1 16,-19 14 4-16,-11 5 1 16,-28-6-4-16,-10 6 2 0,-35 14-9 15,-19 13 0-15,-30 9-16 16,0 8 0-16,11 2-9 15,16 3 1-15,22-7-3 16,16-10 1-16,8-4-8 16,16-9 1-16,11-5 0 15,25-12 1-15,32-7 1 16,11-6 1-16,14-14 5 16,-9-5 0-16,-18 8 2 0,2-8-1 15,-73 30-2263-15</inkml:trace>
  <inkml:trace contextRef="#ctx0" brushRef="#br0" timeOffset="105131.96">28779 7545 0,'0'0'0</inkml:trace>
  <inkml:trace contextRef="#ctx1" brushRef="#br0" timeOffset="102331.63">22509 1478 1658 0,'0'0'0'15,"0"0"111"-15,0 0 0 16,0 0 82-16,0-30 0 16,11 6-69-16,0-1-1 15,8-11-51 1,2 12 0-16,-4-1-26 0,-4 14 0 16,3 11-15-16,1 0 1 15,-4 11-8-15,9 14 2 16,-11 10-7-16,-6 15 1 15,-16 15-6-15,-5-10 1 16,-3-6-3-16,3-7 0 16,-6-12-1-16,9-11 1 15,7-8 0-15,6-11 0 16,0 0 3-16,0 0 1 16,22-30 9-16,8-14 2 15,10-19 10-15,6-6 0 16,1-2 5-16,-12-3 1 0,-3 3-3 15,-2 16 2-15,-14 28-7 16,-7 13 1-16,-9 14-6 16,0 0-1-16,0 25-7 15,-6 11 1-15,-2 29-10 16,3 1 2-16,-1 8-7 16,12-14 1-16,-1-8-4 15,11-8 2-15,3-14-4 16,0-13 2-16,8-12-3 15,11-16 0-15,27-19-1 0,14-6 0 16,-79 36-2680-16</inkml:trace>
  <inkml:trace contextRef="#ctx1" brushRef="#br0" timeOffset="102515.67">23496 1298 2086 0,'0'0'0'16,"0"0"112"-16,0 0 1 15,0 0 61-15,0 0 0 16,0 0-86-16,32-6 0 16,12-5-32-16,18-8 0 15,-5-5-12-15,-5 4 0 16,-1 9-11-16,-16 0 0 16,-18 17-15-16,-17-1 0 15,0-5-2371-15</inkml:trace>
  <inkml:trace contextRef="#ctx1" brushRef="#br0" timeOffset="102610.96">23672 1394 2135 0,'0'0'0'0,"-22"35"76"15,6 1 2-15,5-6 42 16,6-11 0-16,5-8-27 16,0-11 0-16,27 0-54 15,14-16 1-15,21-9-12 0,19-5 1 16,-81 30-2168-16</inkml:trace>
  <inkml:trace contextRef="#ctx1" brushRef="#br0" timeOffset="103098.57">25155 1298 2023 0,'0'0'0'0,"0"0"136"16,0 0-1-16,0 0 80 15,-16-30 0-15,16 30-108 16,0 0-1-16,0 0-56 16,-11 0 0-16,-3 24-18 15,-7 28-1-15,4 17-11 16,9 2 1-16,11-16-8 15,8-9 2-15,10-21-5 0,20-6 0 32,27-13 0-32,13-20 1 0,-5-14 3 0,-3-10 0 15,-21-3 5-15,-17-5 1 16,-13-4 8-16,-14 6 1 16,-14 9 2-16,-7-1 1 15,-20 6 2-15,-7 5 1 16,-15 9-4-16,4 8 2 15,10 16-6-15,20 8 1 16,4 9-3-16,34 5-1 16,29 9-7-16,16-7 1 15,-62-32-2771-15</inkml:trace>
  <inkml:trace contextRef="#ctx1" brushRef="#br0" timeOffset="103274.89">25998 1342 2425 0,'0'0'0'0,"0"0"101"16,0 0 0-16,0 0 44 16,0 0 2-16,0 0-29 15,0 0 1-15,0 0-67 16,0 0-1 0,46 16-12-16,19-5 0 15,-65-11-2543-15</inkml:trace>
  <inkml:trace contextRef="#ctx1" brushRef="#br0" timeOffset="103621.24">26735 1207 2274 0,'0'0'0'15,"0"0"156"-15,0 0 1 0,0 0-2 16,0 0 1-16,-43 25-84 15,11 5 1-15,-1 22-51 16,3 8 2-16,14 3-14 16,13 0 1-16,14-8-5 15,19-11-1-15,21-14-2 16,14-13 0-16,14-9-1 16,-11-14 2-16,-17-18 0 15,-10-15 1-15,-11-7 6 0,-9-4 1 16,-7-4 4-16,-9-7 1 15,-10 9 11-15,-9 9 1 16,-2 2 4-16,-5 10 0 16,2 15 9-16,2 13-1 15,4 3-4-15,2 14 0 16,8 2-6-16,6 9 0 16,-3-25-2687-16</inkml:trace>
  <inkml:trace contextRef="#ctx1" brushRef="#br0" timeOffset="103916.68">27429 1081 2349 0,'0'0'0'15,"0"0"89"-15,0 0 1 16,25 0 41 0,-6 6 0-16,5 5-33 0,-8 8 0 15,-2 17-59-15,-19 18 0 16,-12 7-14-16,-2-1 1 0,0-5-9 15,6-9 0-15,10-16 1 16,9-11 2-16,4-8 0 16,20-11 1-1,16-5-1-15,6-6 0 0,5-8 2 16,0-11 0-16,2 5 0 16,4 9-1-16,-1-4-1 15,8 15 0-15,-70 5-2567 16</inkml:trace>
  <inkml:trace contextRef="#ctx1" brushRef="#br0" timeOffset="104438.39">28300 1238 2274 0,'0'0'0'16,"0"0"108"-16,13-31 1 15,-7 18 66-15,-6 13 1 16,0 0-60-16,0 0 0 15,8-6-66-15,-6 20 0 16,1 8-15-16,-3 27 1 16,0 17-8-16,0-6 0 0,3-5-4 15,2-14 0-15,-2-22-5 16,0-8 0-16,-3-11-3 16,19-5 1-16,8-17 1 15,5-11 0-15,6-8 2 16,-8-6 0-16,-14 12 3 15,-7 7-1-15,-4 12 2 16,-5 16 0-16,5-14-1 16,-5 14 0-16,0 0-8 0,6 25 1 15,-9 8-8-15,3 13-1 16,8 9-2-16,8-9-1 16,-2-26-2-16,5-4 0 15,5-13-1-15,6-11 1 16,22-12-1-16,5-7 0 15,-19-9 3-15,-3 4-1 16,-5 1 4-16,-14 10 1 16,-3 1 2-16,-2 9 0 15,-11 11 2-15,0 0 2 16,0 0-5-16,0 0 0 16,0 11-5-16,6 14 1 15,7 11-3-15,9-1 1 16,5-10-3-16,3-6 1 15,2-8-1-15,12-11 0 0,-44 0-2851 16</inkml:trace>
  <inkml:trace contextRef="#ctx1" brushRef="#br0" timeOffset="105019.4">30531 1251 1771 0,'0'0'0'16,"0"0"160"-16,-25-19-1 16,25 19 17-16,0 0 2 15,-10-8-63-15,10 8 2 16,0 0-58-16,0 0 2 16,16-3-25-16,35 0 0 0,41 3-3 15,14-5 2-15,5 5 12 16,-13-6 1-16,-22 6-2 15,-27 0 1-15,-17 6-7 16,-21-6 0-16,-11 0-18 16,0 0-1-16,-5 11-16 15,-14-3 0-15,-19 8-14 16,-14-7 0-16,1-4-52 16,5-10 0-16,16-1-25 0,8 3-1 15,11-2 7-15,11 5 2 16,0 0 50-16,-11 0 0 15,11 0 22-15,3 36 2 16,5 24 4 0,3 6 0-16,0 7 6 0,0-7 1 15,-3-6 14-15,3-10 2 16,5-15 11-16,11-13-1 16,11-8 4-16,5-20 0 15,-43 6-2226-15</inkml:trace>
  <inkml:trace contextRef="#ctx0" brushRef="#br0" timeOffset="112815.34">13323 6026 0,'0'0'0,"15"-15"16,28 15-16,15-14 16,29-1-16,0 1 15,-15-16-15,116-13 31,43-1-31</inkml:trace>
  <inkml:trace contextRef="#ctx1" brushRef="#br0" timeOffset="109787.05">7705 408 1683 0,'0'0'0'16,"0"0"73"-16,0 0 1 15,0 0 64-15,0 0 1 16,-28 16-46-16,28-16 1 16,0 0-45-16,0 0 0 0,0 0-21 15,0 0 0-15,17 0-8 16,18-5 2-16,22 5-7 15,11-6 2-15,-3-5-1 16,-3 3 0-16,-5-3-1 16,-11 0 2-16,-22 3-1 15,-7 2 1-15,-17 6-3 16,11 0 2-16,-11 0-3 16,0 0 1-1,0 14-4-15,-6-3 1 0,1 8-3 0,-1-8 1 16,6-11-2046-16</inkml:trace>
  <inkml:trace contextRef="#ctx1" brushRef="#br0" timeOffset="110023.25">7924 432 1834 0,'0'0'0'16,"0"0"31"-16,0 0 0 16,0 0 26-16,0 0 2 15,0 0 27-15,0 0 2 16,0 0-39-16,0 36 0 15,11 13-7-15,0 28 0 16,0 8 2-16,-6-3 0 16,3-3-10-16,-2-13 0 0,-1-11-3 15,6-14 0 1,2-11-7-16,4-16 0 0,-17-14-5 16,16 11 1-16,-16-11-2026 15</inkml:trace>
  <inkml:trace contextRef="#ctx1" brushRef="#br0" timeOffset="110482.09">8165 942 1859 0,'0'0'0'0,"6"-11"73"0,-6 11 0 16,21-19 45-16,4 8 0 16,7-14-43-16,9 6 1 15,0 13-46-15,-6 15 1 16,-8 13-11-16,-8 8 0 15,-3 13-7-15,-5-1 2 16,-16-7-4-16,-1-10 2 16,1-12-3-16,0 4 1 31,-1-6 0-31,6-11 2 16,-16 8 0-16,16-8 0 0,0 0 2 15,0 0 0-15,0 0 0 16,16-19 1-16,11-22 2 15,3-19 1-15,-8 5 0 16,2 6 0-16,-8 7 0 16,-10 18 0-16,-6 24-3 15,0 0 1-15,5 19-2 16,-10 17-1-16,-1 24-3 16,-4 6 1-16,-1-17-2 15,11-14 0-15,5-10-2 0,6-3-1 16,5-3 0-16,19-2 0 15,17 2-3-15,5-14 2 16,8-21-4-16,3-9 1 16,8 6-2-16,-9-3 0 15,-67 22-2207-15</inkml:trace>
  <inkml:trace contextRef="#ctx1" brushRef="#br0" timeOffset="110937.85">9337 550 1758 0,'0'0'0'0,"0"0"74"16,0 0 1-16,0 0 13 0,0 0 0 16,0 0 16-16,29-22 0 15,-2 9-49-15,3-4 1 16,11-2-15-16,-3 8 0 16,-8 6-8-16,-3 5-1 15,3 0-5-15,-14 0 0 16,-3 0-3-16,-13 0-1 15,11 21-2-15,-24 4 1 16,-9 11-4-16,-5 7 0 16,-3-1-4-16,0-1 2 15,19-8-5-15,6-6 0 16,5-8-2-16,0-19 0 16,11 11-3-16,8-11 0 15,19 0-2-15,2-16 1 16,7-15 0-16,4-4 1 15,-5 16-2-15,-11 2 2 0,-35 17-2137 16</inkml:trace>
  <inkml:trace contextRef="#ctx1" brushRef="#br0" timeOffset="111523.6">9106 1038 1796 0,'0'0'0'15,"0"0"118"-15,0 0 1 0,0 0 36 16,0 0 1-16,0 0-72 15,19-28 0-15,-8 20-46 16,5-8 2-16,6 2-16 0,-3 3 1 16,-3 11-7-16,-2 0 1 15,-3 0-8-15,-11 0 0 16,16 25-3-16,-27-1 1 16,-19 17-3-16,-5-5 1 15,-3-6-4-15,14-11 1 16,13-8-4-16,11-11 0 15,-11 6 0-15,11-6 0 16,0 0-1-16,11 0 1 16,5-6 0-1,19 1 0-15,17-15 0 0,5 4 0 16,5 2 3-16,-2 3-1 0,2-8 2 16,0 3 1-16,-62 16-2067 15</inkml:trace>
  <inkml:trace contextRef="#ctx1" brushRef="#br0" timeOffset="111791.4">9784 912 1871 0,'0'0'0'0,"0"0"65"16,0 0 2-16,0 0 45 15,0 0 1-15,-30 30-34 0,14-6 0 16,-14 12-45-16,3-6 1 16,5-5-10-16,14-6 0 15,3 3-6-15,5 2 1 16,5-4-3-16,11 2 3 15,14-3-3-15,11-11 1 16,10-22-1-16,6-10 1 16,0-1 2-16,-8-2 1 15,-11-4 0-15,-19 7 1 16,-14-1 0-16,-18-5-1 16,-9-11 1-1,-19 11 2-15,-16 22-7 0,0 16 1 16,57-8-2163-16</inkml:trace>
  <inkml:trace contextRef="#ctx0" brushRef="#br0" timeOffset="117385.92">20278 6581 0,'0'0'0,"0"0"0,0 0 16,0 0 0,0 0-16,0 0 47,0 0-47</inkml:trace>
  <inkml:trace contextRef="#ctx1" brushRef="#br0" timeOffset="114624.22">12983 419 1583 0,'0'0'0'16,"0"0"99"-16,0 0-1 15,0 0 99-15,0 0 0 16,0 0-58-16,0 0 2 0,0 0-55 15,0 0 1-15,0 0-31 16,0 0 0-16,0 0-9 16,0 0 0-16,0 0-12 15,0 0 0-15,0 0-5 16,40 24 1-16,23-10-5 16,-1-8 1-16,-2-1-1 15,-9-5 0-15,-5 0 2 16,-2-5 1-16,-4 5 1 15,-4-6 2-15,-12 6-2 16,-2 6 0-16,-11-6-1 16,-11 0 1-16,0 0-5 0,10 0 1 15,-10 0-3-15,0 0 0 16,0 0-4-16,0 0 0 16,0 0-2601-16</inkml:trace>
  <inkml:trace contextRef="#ctx1" brushRef="#br0" timeOffset="114892.4">13311 523 2248 0,'0'0'0'15,"-3"-19"106"-15,3 2 0 16,0 17 54-16,-5-14 0 16,5 14-58-16,0 0 2 0,0 0-57 15,0 0 0-15,0 42-16 16,0 18 2-16,2 25-6 15,4 5 0-15,-4 0-7 16,-2-18 1-16,3-12-4 16,3-22 0-16,-6-16-2 15,0-8-1-15,0-14 5 16,0 11 0-16,0-11 0 16,10 11 0-16,-10-11-2554 0</inkml:trace>
  <inkml:trace contextRef="#ctx1" brushRef="#br0" timeOffset="116061.79">13877 1087 1834 0,'0'0'0'15,"0"0"233"-15,0-30-1 16,6 19-106-16,-1-8 0 0,9-6-31 16,7-2-1-16,1-1-39 15,3 6 1-15,-6 11-21 16,2 11 0-16,-5 6-7 16,3 16 0-16,-2 22-7 15,-12 8 1 1,-16 2-5-16,-10 1 1 0,-4-11-3 15,1-8-1-15,2-6 1 16,11-3 1-16,-2-2 1 16,7-12 0-16,6-2 4 15,0-11-1-15,0 0 0 0,0 0 0 32,3-11 7-32,8-13 1 15,11-31 6-15,5 3 1 16,-3 14-3-16,-5 7 1 15,-8 15-2-15,0 2 1 16,-11 14-3-16,0 0 0 16,11-5-3-16,-11 5 0 15,0 0-13-15,5 19 2 16,-2 3-9-16,2 14 2 16,6 18-4-16,5-4 0 15,-5-20-3-15,-3-17 2 16,8-2-2-16,12-19 0 0,12-8-1 15,17-9 1-15,-57 25-2738 16</inkml:trace>
  <inkml:trace contextRef="#ctx1" brushRef="#br0" timeOffset="116373.92">14298 1147 2086 0,'0'0'0'0,"0"0"106"15,-9 11 2-15,9-11 43 0,0 0 1 16,0 0-71-16,19 8 0 15,-2-10-37-15,18-4 1 16,11-10-14-16,6 5 0 16,-12 2-6-16,-15 9 1 15,-9 0-6-15,-16 0 0 16,11-5-17-16,-11 5 2 16,-22 11-9-16,-2 14 2 15,-12 10-21-15,-2-2 0 16,19-3-16-16,9-8 1 15,4-11 15-15,6-11 2 16,0 0 18-16,16 8-1 16,14-8 5-16,11-11 2 15,16-2 15-15,0-4 1 0,-6 9 21 16,-10-14 0-16,-41 22-2258 16</inkml:trace>
  <inkml:trace contextRef="#ctx1" brushRef="#br0" timeOffset="117381.27">15073 1040 1834 0,'0'0'0'0,"0"0"44"16,0 0 0-16,0 0 13 15,0 0 0-15,0 0 117 16,0 0 1-16,-6-30-77 16,6 30 1-16,0-8-13 0,0 8 0 15,0 0-8-15,0 0 0 16,0 0-17-16,17-5 1 15,-12 29-13-15,1 12 1 16,-6 24-15-16,0 0 1 16,0-19-6-16,-6-8-1 15,1-3-8-15,5-2 1 16,0 2-4-16,0-11 0 16,0-3-1-16,5-7 1 15,-5-9-3-15,22 5-1 16,8-19 3-16,10-2 1 15,6 0 0-15,1-4 0 16,-20 7 2-16,-3 7 0 0,-8 6 1 16,-5 0-1-16,3 0-1 15,-3 6 1-15,-1-1-3 16,4 3 0-16,-14-8-2741 16</inkml:trace>
  <inkml:trace contextRef="#ctx1" brushRef="#br0" timeOffset="120411.16">15921 764 1784 0,'0'0'0'0,"0"0"105"15,0 0 2-15,0 0 77 16,0 0 0-16,0 0-83 15,0 0 0-15,0 0-49 16,0 0 0-16,52-14-19 0,-22 3-1 16,5 3-8-16,3 2 0 15,-8 1-7-15,-9 5 3 16,-10 0-11-16,-11 0 1 16,0 0-10-16,-11 19 1 15,-21 6-9-15,-3 16 0 16,-6-6-23-16,11-10 0 15,19-8-16-15,6-9 0 16,5-8 29-16,0 16 1 16,0-16 15-16,11 0 0 15,8 6 4-15,11-6 1 16,24-6 31-16,11 1 0 16,3-1 21-16,-9 1 1 15,14 2 3-15,-5-2 2 0,-68 5-2262 16</inkml:trace>
  <inkml:trace contextRef="#ctx1" brushRef="#br0" timeOffset="120725.9">16651 520 1821 0,'0'0'0'15,"0"0"57"-15,0 0 1 16,0 0 48-16,0 0-1 16,0 0 30-16,0 0 0 15,0 0-60-15,0 0 0 16,8-27-15-16,19 21 0 16,24-2 6-16,12-3 1 15,7 0-8-15,-2-3 1 16,3 3-8-16,-9 3 2 15,-16 3-9-15,-11-1 1 16,-13 6-11-16,-22 0 0 16,0 0-15-16,0 11 1 15,0-11-2457-15</inkml:trace>
  <inkml:trace contextRef="#ctx1" brushRef="#br0" timeOffset="120962.8">16897 457 2161 0,'0'0'0'0,"0"0"32"0,0 0 1 16,0 0 29-16,0 0-1 16,0 16 53-16,0 15-1 15,0 34-48-15,0 20 1 16,-5 11-7-16,5 0 0 31,0-17-8-31,0-7 0 0,0-12-7 0,0-19 1 16,5-11-5-16,-5-11 1 15,0-19-4-15,25 6 1 16,-25-6-2418-16</inkml:trace>
  <inkml:trace contextRef="#ctx1" brushRef="#br0" timeOffset="121675.54">17385 1106 1721 0,'0'0'0'15,"0"0"249"-15,0 0 1 16,-11-30-66-16,11 30 0 0,11-19-80 16,-8 8-1-16,5-14-39 15,11 1 0-15,8-1-25 16,3 8 0-16,-3 12-9 16,-2 16 0-16,-9 14-8 15,-3 5 1-15,-7 16-8 16,-12 4 1-16,-13 2-5 15,-2-9 2-15,-9-7-4 16,8-11 0-16,9-6 2 0,7-8 0 16,6-11 1-16,0 0 2 15,0 0 2-15,0 0 0 16,14-30 7-16,8-11-1 16,7-3 3-16,-4 3 0 15,-4 16 6-15,-4 6 1 16,-12 8 1-16,-5 11 1 15,8-11-3-15,-8 11 2 16,0 0-11-16,11 16 1 16,0 4-8-16,5 15 1 15,-8 20-7-15,3 5 1 16,5-5-3-16,1-14 1 16,-4-16-3-16,14-14 1 15,19-17-1-15,11-8-1 16,8-7-3-16,-8-10 1 0,-57 31-2763 15</inkml:trace>
  <inkml:trace contextRef="#ctx1" brushRef="#br0" timeOffset="121860.95">17857 1128 2186 0,'0'0'0'0,"0"0"40"16,0 8 0-16,0-8 21 15,0 0 1-15,0 0 73 0,16 11 2 16,3-16-52-16,17 5-1 15,10-6-11 1,0 1 0-16,-3 2-3 0,-13-3 1 16,-8 1-24-16,-3 0 0 15,-3 5-18-15,-16 0 1 16,0 0-2484-16</inkml:trace>
  <inkml:trace contextRef="#ctx1" brushRef="#br0" timeOffset="122032.55">18031 1227 2236 0,'0'0'0'15,"0"0"54"-15,0 0 1 16,-3 11 32-16,3-11 2 16,3 13 41-16,-3-13 0 0,21-3-48 15,4-7 1-15,13-15-25 16,8 0 0 0,5-5-11-16,3 8 0 15,-54 22-2415-15</inkml:trace>
  <inkml:trace contextRef="#ctx1" brushRef="#br0" timeOffset="122348.71">18521 1021 2148 0,'0'0'0'15,"0"0"93"-15,0 0-1 16,0 0 75-16,0 0 0 16,0 0-65-16,-32 17 1 15,5 15-59-15,2 15 1 16,12 0-14-16,10-4 1 0,8-12-8 15,12-1 2-15,18-6-3 16,6-7-1-16,15-15 2 16,-4-10-1-16,-6-8 1 15,-13-3 1-15,-9-6 8 16,-13-5 1-16,-3 5 1 16,-5-5 1-16,-6 3 0 15,-11 2 1-15,-10-11-7 16,-14 17 0-16,-8 6 2 15,-14 7 0-15,6 20-3 16,13 2 2-16,17 9-6 0,24 5 1 16,19-5-6-16,19-14 2 15,-38-11-2800-15</inkml:trace>
  <inkml:trace contextRef="#ctx1" brushRef="#br0" timeOffset="122596.01">18903 799 2299 0,'0'0'0'0,"0"0"75"16,0 0 1-16,0 0 39 15,28-19 0-15,-12 14 5 0,25-1 1 16,18-2-59-16,14 3 2 15,-10-1-15-15,-4 1-1 16,-13-1-11-16,-8 1 0 16,-16 2-10-16,-3 3 0 15,-19 0-2481-15</inkml:trace>
  <inkml:trace contextRef="#ctx1" brushRef="#br0" timeOffset="122831.71">19191 550 2161 0,'0'0'0'16,"-19"-5"103"-16,0-1 0 16,3 6 58-16,-1 6-1 15,7-4-52-15,-4 15 0 16,3 24-52-16,6 14 0 0,5 19-19 16,5 2 1-16,11 9-5 15,9-19-1-15,-1-6-5 16,3-19 1-1,3-5-4-15,-3-12 0 0,3-10 0 16,3-8 1-16,-33-6-2506 16</inkml:trace>
  <inkml:trace contextRef="#ctx1" brushRef="#br0" timeOffset="123389.01">20319 871 1494 0,'0'0'0'0,"8"-36"303"16,-3 11 1-16,1-10-133 16,-6 10 1-1,5 6-55-15,-5 2 1 0,0 4-38 16,0-4 0-16,-5 4-28 16,5 13 1-16,-17-6-9 15,4 14 1 1,-9 14-8-16,-13 8 0 0,2 14-8 0,9 8 1 15,5-2-4-15,11-15 0 16,5-10-6-16,6-12 0 16,-3-13-3-16,11 11 0 15,-11-11 1-15,27-13 1 16,-8-15 3-16,2-4 2 16,-2-10 1-16,-10-4-1 15,-12 13 2 1,-11 3 1-16,-7 0-1 15,-20-6 1-15,-5 6-4 16,-11 8 2-16,-11 14-2 16,8 8-1-16,-7 3-4 15,15 13 1-15,22-2-5 16,14 2-1-16,16 1-3 16,27 2 0-16,49-5-2 15,16-4 0-15,-92-10-2801 16</inkml:trace>
  <inkml:trace contextRef="#ctx1" brushRef="#br0" timeOffset="123627.78">20606 463 2287 0,'0'0'0'16,"0"0"98"-16,0 0 1 15,0 0 53-15,0 0-1 0,0 0-33 16,43-9 1-16,14-7-66 15,6-3 0-15,-12-6-13 16,-10 9-1-16,-3 2 1 16,-8 8 2-16,-9 6-13 15,-7-5 0-15,-14 5-6 16,0 0-1-16,0 0-22 16,-11 14 1-16,11-14-2548 15</inkml:trace>
  <inkml:trace contextRef="#ctx1" brushRef="#br0" timeOffset="123801.34">20831 419 1972 0,'0'0'0'0,"0"0"32"15,0 0 0-15,0 0 23 0,-11 5 0 16,11-5 46-16,0 0 1 16,-5 19-24-16,10 1-1 15,-5 10-8-15,6 5 0 16,-1 1 3-16,6-1 1 16,0-10-13-16,-3-6 0 15,3 3-18-15,-6-3-1 16,6 11-12-16,-11 1 2 15,0-31-2320-15</inkml:trace>
  <inkml:trace contextRef="#ctx1" brushRef="#br0" timeOffset="124005.21">20194 1062 2009 0,'0'0'0'0,"0"0"106"15,0 0 0-15,0 0 41 16,35-11 0-16,9-8-42 15,31-11 0-15,23 3-32 16,2-4 0-16,-2 4-13 16,-14 5 0-16,-27 3-10 15,-11 8-1-15,-11 3-15 16,-13 11 0 0,-6 8-16-16,-13 5 0 0,-3-16-2415 0</inkml:trace>
  <inkml:trace contextRef="#ctx1" brushRef="#br0" timeOffset="124408.04">20508 1136 2048 0,'0'0'0'15,"-21"-19"46"-15,10 8 0 16,-3 3 28-16,14 8 1 16,-13-6 63-16,13 6 1 15,-25 0-67-15,1 14 1 16,-14 16-15-16,3 6 2 15,-1 10-7-15,12 4 2 16,8-9-15 0,10-3-1-16,1-8-3 0,10 0 1 15,4-2-8 1,7-15 1-16,5-2-2 0,15-16 0 16,7-12 3-16,3-7-1 15,-11-15 5-15,-10 4 0 16,-9-1-3-16,-16 6 2 15,-16 0 0-15,-14-6 0 16,-11 6-6-16,-5 0 2 16,3 11-2-16,8 8 0 15,5 16-4-15,14 9 1 0,-9 3-11 16,14 7-1-16,6 6-6 16,10 1-1-16,17 4-4 15,11-16-1-15,-33-19-2759 16</inkml:trace>
  <inkml:trace contextRef="#ctx1" brushRef="#br0" timeOffset="124786.5">20742 1087 2274 0,'0'0'0'16,"0"0"9"0,0 0 1-16,32-6 0 0,-32 6 2 15,16 17 62-15,-10 2 0 16,2 17-8-16,-5 13 1 15,-9-3-5-15,1-2 1 16,-1-19-9-16,6-3 1 16,-5-14-6-16,5-8 2 15,0 0-9-15,0 0 2 16,0 0-1-16,0 0 0 16,5-8 8-16,3-17 0 0,3-10-2 15,0-6 0-15,-5 5-2 16,-6 6 1-16,5 11-12 15,-5 2 1-15,0 17-7 16,0 0-1-16,0 0-5 16,0 0 2-16,5 22-12 15,-5 3-1-15,9 10-5 16,7 1 0-16,5-9-5 16,1-10 1-16,8-6-3 15,11-17 0-15,16-5-1 0,-6-19 0 16,-51 30-2724-1</inkml:trace>
  <inkml:trace contextRef="#ctx1" brushRef="#br0" timeOffset="125066.96">19928 498 1721 0,'0'0'0'0,"-68"0"37"16,17 6 0-16,-6-1 24 15,16 9-1-15,9 8 65 16,13 21 0-16,8 18-47 0,6 21 0 16,21 3-12-16,24 5 0 15,17-5-12-15,22-8 1 16,16 2-13-16,8-13 1 15,0 0-12-15,11-17 2 16,-114-49-2068-16</inkml:trace>
  <inkml:trace contextRef="#ctx1" brushRef="#br0" timeOffset="125347.75">20988 238 1947 0,'0'0'0'0,"16"-41"89"16,6 22 1-16,0 8 47 16,19 11 0-16,18 16-31 15,14 23 1-15,9 32-58 0,-6 19 1 16,-9 25-16-16,-26 17 0 16,-14 24-3-16,-21-6-1 15,-17-10 7-15,-22-14 1 16,-13-19 2-1,-14-17 1-15,-7-30-9 0,-7-19 2 16,15-21-6-16,21-26 0 16,38 6-2368-16</inkml:trace>
  <inkml:trace contextRef="#ctx1" brushRef="#br0" timeOffset="127098.87">21720 624 1080 0,'0'0'0'15,"0"0"218"-15,0 0 1 16,0 0-18-16,0 0-1 16,0 0-119-16,0 0 0 15,0 0-34-15,0 0 1 16,0 0-9-16,0 0-1 16,0 0 2-16,0 0 2 15,19-25 3-15,-19 25 1 0,0 0 0 16,0 0 0-16,-11-11 0 15,11 11 1-15,0 0-2 16,0 0 1-16,0 0 3 16,-11-13 0-16,11 13 2 15,-8-11 0-15,8 11 6 16,-11-11-1-16,11 11-5 16,-5-8 1-16,5 8-3 15,-11 0 1-15,11 0-10 16,-13 30 0-16,-4 14-5 0,1 16 0 15,3 0-9-15,4-13 0 16,7-9-8-16,2-8 0 31,0-8-4-31,0-8 1 0,0-14-1 0,0 16 1 16,0-16 0-16,0 0 0 16,2-24 3-16,9-7 0 15,0-29 5-15,0 0 0 16,0 0 5-16,-3 8 0 15,-3 8-2-15,1 3 0 16,-4 11-3-16,1 5 1 16,3 9-3-16,-6 7 2 15,0 9-10-15,0 0 2 16,0-11-7-16,0 11 1 16,0 14-6-16,5 8 2 15,6 16-5-15,13 14 1 0,9-11-1 16,-3-2 0-16,8-4 0 15,0-5 0-15,2-10-1 16,-7 2 1-16,-12-9-2 16,-10-7 1-16,-11-6 0 15,0 11 0-15,-16-3 0 16,-19 8 0-16,-22 3 0 16,0-2 0-1,11-9-1-15,8 3 2 0,13-5-1 0,9-1 1 16,16-5-1-16,0 0 1 15,-11 6-1-15,11-6 1 16,0 0-2-16,33 2 0 16,-33-2-2893-16</inkml:trace>
  <inkml:trace contextRef="#ctx1" brushRef="#br0" timeOffset="127557.26">22056 454 2186 0,'0'0'0'0,"0"0"0"31,33-41 1-31,-17 25-1 0,0 8 0 0,-16 8 41 16,19 5 2-16,-5 9 20 16,2 16 1-16,0 11 9 31,-10 8 1-31,-17 3-4 0,-3-8 2 15,1-14-18-15,5-5 1 16,2-14-6-16,6-11 1 16,-5 14-4-16,5-14 1 15,0 0-2-15,11-25 1 16,2-11 10-16,9-8 0 16,2-10-1-16,4 2 1 0,-7 8-9 0,-2 8 1 15,-3 6-5-15,-10 11 1 16,-6 3-10-16,0 16-1 15,0 0-6-15,0 0 1 16,-11 10-6-16,-5 21-1 16,5 12-7-16,8 4 2 15,3-11-5-15,6-12 1 16,2-10-6-16,13-9 1 16,7-5-1-1,20-13-1-15,26-17 1 0,7-1 0 16,3-4-3-16,-8-6 0 0,-76 41-2812 15</inkml:trace>
  <inkml:trace contextRef="#ctx1" brushRef="#br0" timeOffset="131029.54">13902 1495 1030 0,'0'0'0'0,"0"0"34"16,0 0 1-16,0 0 30 16,0 0 0-16,0 0-17 15,0 0-1-15,0 0-46 16,0 0 1-16,0 0-998 15</inkml:trace>
  <inkml:trace contextRef="#ctx1" brushRef="#br0" timeOffset="131816.6">17749 1117 1155 0,'0'0'0'0,"0"0"22"16,0 0-1-16,0 0 28 15,0 0 2-15,0 0 25 0,0 0 0 16,0 0-19-16,0 0 0 16,0 0-10-16,0 0 0 15,0 0-4-15,0 0-1 16,0 0-2-16,0 0-1 16,0 0-4-16,0 0 0 15,0-30-1-15,0 30 1 16,0 0-3-16,0 0 0 15,0-11-5-15,0 11 0 16,0 0-1587 0</inkml:trace>
  <inkml:trace contextRef="#ctx0" brushRef="#br0" timeOffset="142081.07">21507 9940 0,'0'0'0,"0"0"0,0 0 0,0 0 16,0 0-16</inkml:trace>
  <inkml:trace contextRef="#ctx1" brushRef="#br0" timeOffset="139258.03">13126 4622 829 0,'0'0'0'15,"-40"-22"84"-15,15 9 0 0,-2 2 98 16,6-3 1-16,12 8-27 16,9 6 1-16,-16-10-39 15,16 10 1-15,-13-17-52 16,13 17 2-16,-11-14-8 15,11 14 2-15,0 0-10 16,0 0 0-16,13-5-10 0,4-1 2 16,18 6-8-16,16 6 1 15,23-1-5 1,7-5 1-16,6 0-1 0,10 0 1 16,12 6-6-16,10-1 0 15,14-2-3-15,5 0-1 16,11 5-1-1,6-2-1-15,7-6-4 0,-2 5 1 16,0 3 2-16,0 3-1 16,-5 6-3-16,-4-4 1 15,-12-2 5-15,-1-3 2 16,3 3 3-16,-8-11 0 16,-11 0 3-16,-8 0 2 15,-17-5 4-15,-5 2 0 0,-16-2 0 16,-8-1 0-16,-16 6-3 15,-17 0-1-15,-8-5 1 16,-13 5 1-16,-14 0-4 16,10-6 2-16,-10 6-6 15,-13 6 0-15,-28-1-4 16,-21 9 2-16,62-14-2617 0</inkml:trace>
  <inkml:trace contextRef="#ctx1" brushRef="#br0" timeOffset="139574.84">13831 4696 1808 0,'0'0'0'31,"-62"6"132"-31,21-1 0 16,9-2 8-16,18 2 1 0,14-5-63 15,30 6 1-15,49-12-40 16,29 1 0-16,44 2-14 0,24-8 0 0,22 0-3 16,19-3 2-16,11 4-1 15,-9-4 2-15,-13-3 2 16,-21-2 1-16,-12 3-3 31,-24 2 1-31,-30-8-2 16,-32 9 2-16,-24 13 0 15,-28 0 0-15,-14 0 5 0,-12 10 2 16,-7 10-3-16,-2-9 1 16,0-11-2330-16</inkml:trace>
  <inkml:trace contextRef="#ctx0" brushRef="#br0" timeOffset="148529.44">20654 7793 0,'0'0'0,"0"0"0,0 0 0,0 0 0,0 0 0</inkml:trace>
  <inkml:trace contextRef="#ctx0" brushRef="#br0" timeOffset="149583.13">16230 14964 0,'0'0'0,"0"0"15,0 0-15,0 0 0,14 0 16,-14 0-16,0 0 0</inkml:trace>
  <inkml:trace contextRef="#ctx1" brushRef="#br0" timeOffset="147234.68">6363 9784 1532 0,'0'0'0'16,"0"0"71"-16,0 0 0 16,0 0 42-16,0 0 0 15,0 0-36-15,0 0-1 16,0 0-40-16,0 0 0 15,0 0-13-15,0 0 2 16,0 0-9-16,0 0 0 16,38 25-5-16,-19-14 1 0,8-9-2 15,13 1 0-15,17-6-1 16,0 1 1-16,8-4-2 16,8 1 0-16,9-1 1 15,5 1 0-15,-14 5 2 16,8 3 1-16,0 5-2 15,6-8 1-15,8 0-1 16,-3-6 1-16,-5 4-2 16,5 2 0-16,-11 2-2 15,-2 4 1-15,2-1-3 0,-2 3 1 16,13 9-2-16,8-6 1 16,3 0-1-1,-5 2 2-15,0-4 0 0,5-1-1 16,5 6 0-16,1-9-1 15,4 3 2-15,4-2-1 16,-3-9 1-16,2-2 0 16,-7-1-1-16,5 1 2 15,2 5 0-15,-2-6-1 16,0 1 1-16,-8-1 1 16,2-2 1-16,11-3 1 15,-2 0 1-15,8 3 1 16,-14-9-1-16,3 4 0 15,0-9 0-15,13 3 0 16,0-1 0-16,-7 4 0 16,-17-3-1-16,-6 0 0 15,6 2-2-15,-5 1 1 16,-11 10-1-16,-1 4 0 16,-7 2-1-16,-8-6 1 15,-9 1 2-15,-5 5 0 16,-6 0 1-16,-5-6-1 15,-10 3 0-15,-1 1 0 16,-3-4-1-16,-2 4 1 0,-8-4 1 16,-9 6 0-16,4-5 1 15,-6-1-1-15,-11 6 1 16,13-11 1-16,-2 3-2 0,0 2 1 16,-11 6 2-16,0 0-1 15,11-11 2-15,-11 11-1 16,0 0 0-16,0 0-1 15,11-8 2-15,-11 8-1 16,0 0-1-16,0 0 0 16,10-11-1-16,-10 11 1 15,0 0-4-15,0 0 1 16,0 0-2293-16</inkml:trace>
  <inkml:trace contextRef="#ctx0" brushRef="#br0" timeOffset="152483.03">29878 13679 0,'0'0'0,"0"0"0,15 0 0,-15 0 16,0 0-1</inkml:trace>
  <inkml:trace contextRef="#ctx1" brushRef="#br0" timeOffset="149631.49">22037 7859 1545 0,'0'0'0'0,"-40"-49"105"16,13 13 2-16,2-5 69 15,3-8 1-15,6 8-72 16,8 0 0 0,3 10-46-16,-1 1 0 0,6 0-23 15,6 14 0-15,-6 16-11 0,10 0 0 16,-7 8-6-16,8 25 2 15,11 33-8-15,-6 5 2 16,-8-5-5-16,-2-6 0 16,-4-16-1-1,6-9 1-15,-2-16-1 16,-6-8 0-16,0-11 3 16,16-8 1-16,14-14 7 15,16-27 0-15,6-11 11 0,4-17 2 16,1-8 8-16,0 0 1 15,3 9 6-15,-6 10 1 16,0 22-6-16,-16 8 2 16,-8 20-3-16,-19 16-1 15,-6 11-6-15,-15 19 1 16,-12 17-13-16,-8 13 2 16,30-60-2489-16</inkml:trace>
  <inkml:trace contextRef="#ctx1" brushRef="#br0" timeOffset="149873.31">22243 7530 2048 0,'0'0'0'16,"-5"-24"42"-16,0 13 1 15,5 11 33-15,0-8 0 0,0 8-30 16,5 11 2-16,6 32-28 16,13 18 0-16,-2 15-9 15,8-2 2-15,-6-8-3 16,3-20 0-16,3-13 4 15,16-11 2-15,22-19 12 16,8-11 1-16,13-22 14 16,9-17 1-16,2-16 17 15,11-3 1-15,19 1-2 0,17 4 0 16,-147 61-2221 0</inkml:trace>
  <inkml:trace contextRef="#ctx1" brushRef="#br0" timeOffset="150722.29">31200 6890 1206 0,'0'0'0'16,"0"0"123"-16,-27-22 2 16,27 22 91-16,-13-14 2 15,13 14-80-15,0 0 0 16,-3-11-65-16,14-3 1 16,24-13-27-16,30-9 2 0,30 4-18 15,13-4 2-15,6 6-5 16,0 0 0-16,-11 0 3 15,-11 8 2-15,-10 2-3 16,-12 1 1-16,-18 14-1 16,-17-1 0-16,-19 6-2 15,-16 0 1-15,-32 14-1 16,-12 8 0-16,-18 8-3 16,-17 6 1-16,-2-1-4 15,-11 4 1-15,-17-4-5 0,-2 6 1 16,11-2-6-16,27-4 2 15,24-5-6-15,19-13 0 16,19-6-3-16,11-11 1 16,36 0-2-16,26-8 0 15,49-6 0-15,11-11 0 16,-16-5 2-16,-9 0 0 16,-21 5 3-16,-8 1 1 15,-25 7 1-15,-10 4 2 16,-11 7 5-16,-22 6 0 15,0 0 6-15,-19-5 1 16,-17 5-3-16,-7 5 2 16,2 14-7-16,-5-13 0 0,46-6-2473 15</inkml:trace>
  <inkml:trace contextRef="#ctx0" brushRef="#br0" timeOffset="156646.69">22692 15841 0,'0'0'0,"0"0"0,0 0 0,0 0 32,0 0-32</inkml:trace>
  <inkml:trace contextRef="#ctx1" brushRef="#br0" timeOffset="160291.6">6964 16485 2412 0,'0'0'0'0,"-21"-38"172"0,-4 2 1 16,-21-2 50-16,-11 8 0 15,-5 16-105-15,2 19 1 16,9 26-73-16,-6 23 0 16,0 34-17-16,-5 24 2 15,-1 17-10-15,9 16 0 16,-8 30-4-16,16-8 0 16,16-8-5-16,24-11 1 15,31-16-2-15,15-20 0 16,17-16-3-16,17-25 1 15,12-36-2-15,6-43-1 0,11-36 4 16,-5-24 1-16,0-20 0 16,-22-10 1-16,-9-4 4 15,-10-13 0-15,-16-27 3 16,-11 8 0-16,-19 16 2 16,-17 0 1-16,-24 1 2 15,-16-4 1-15,-11 6-1 16,-16 22 2-16,-8 46 2 0,0 28 1 15,-6 33 3-15,14 24-27 16,10 44-5-16,17 14 0 16,11 0 0-16,24-11 0 15,22-19 0 1,19-3 0-16,21 11 0 0,22 5 0 16,14 14 0-16,11-2 0 15,5-9 0-15,-16-8 0 16,-9-17 0-16,-7-10 0 15,-20-4 0-15,-16 7 0 16,-24 10 0-16,-11 11 0 16,-21-2 0-16,-9 5 0 15,0-9 0-15,-8-7 0 16,3-14 0-16,5-17 0 16,14-8 0-16,16-19 0 0,-6 11 0 15,22-41 0-15,-16 30-3053 16</inkml:trace>
  <inkml:trace contextRef="#ctx1" brushRef="#br0" timeOffset="160649.04">7873 16723 1922 0,'0'-30'0'15,"-11"-38"176"-15,3-12 1 16,-9 12 25-16,1 10 1 16,3 12-88-16,-4 13-1 15,1 22-36-15,-3 19 0 16,-3 30-13-16,3 42 2 0,9 54-8 15,4 17 1-15,17-1-11 16,8 12 0 0,8 32-8-16,8-5-1 0,11-27-12 15,0-3 1 1,11 8 1-16,6-22 0 0,13-44-8 16,2-32 2-16,9-37-6 15,-11-29 1-15,-76-3-2791 16</inkml:trace>
  <inkml:trace contextRef="#ctx1" brushRef="#br0" timeOffset="161093.81">8285 17660 2449 0,'0'0'0'16,"0"0"170"-16,0 0 0 16,46-39 32-16,-22 20 1 15,17-3-121-15,10 9 1 16,12 13-41-16,-12 13 1 31,-5 18-15-31,-13 23 1 0,-20 23-9 0,-13 19 1 16,-19 27 1-16,-8-11 0 15,-8-24-2-15,0-22 2 16,19-28 4-16,5-19 1 16,-3-8 4-16,14-11 0 15,-5-14-1-15,5-21 1 16,2-47-2-16,15-17 1 0,4-13-2 15,4 2 1-15,2 20-2 32,-3 19 1-32,3 24-3 0,-8 20 0 0,-8 16-3 31,5 30 1-31,3 30-11 0,3 20 0 0,-3 29-11 31,3 12-1-31,-1 8 0 16,4-17 0-16,-1-33 0 0,9-24 0 15,-3-22 0-15,10-22 0 16,17-22 0-16,6-22 0 16,-6-24 0-16,-1-11 0 15,-56 79-3069-15</inkml:trace>
  <inkml:trace contextRef="#ctx1" brushRef="#br0" timeOffset="161394.7">9187 17745 2449 0,'0'0'0'15,"0"0"83"-15,0 0 0 16,-10 27 43-16,10-27 1 15,-3 14-8-15,3-14 1 16,5 11-51-16,20-11 2 16,26-11-16-16,14-14 0 0,8-8-3 15,-2 0-1-15,-3 14 5 16,-22 6 2-16,-25 10-3 16,-21 17 0-16,-21 18-8 15,-14 26 0-15,-22 21-11 16,-6 17 0-16,9 3-7 15,16-12 0-15,8-26-8 16,6-18 2-16,13-23-7 16,11-20-1-16,0 0-7 0,41-9 0 15,24-26-1-15,24-25 1 16,9-14-4-16,-1-6 1 16,1 6-4-16,0 11 1 15,-98 63-3022-15</inkml:trace>
  <inkml:trace contextRef="#ctx1" brushRef="#br0" timeOffset="161710.43">10209 17660 2601 0,'0'0'0'16,"0"0"153"-16,0 0 1 15,0 0 54-15,-35-6 1 16,19 6-67-16,-8 0 1 16,-12 9-77-16,-10 18 1 0,0 30-17 15,3 23 0-15,8 32-13 16,10 0 1-16,20-16-11 15,5-19 0-15,19-25-7 16,13-16 2-16,17-15-8 16,24-18 1-16,19-19-3 15,6-20 0-15,0-13-3 16,-20-22 2-16,-18-22-5 16,-22-3-4-16,-19 8-2 15,-25 14 0-15,-24 8 0 16,-32 14 0-16,-19 17 0 0,-11 7 0 15,-6 7 0-15,11 18 0 16,25 27 0-16,27-10 0 16,35-14-3035-16</inkml:trace>
  <inkml:trace contextRef="#ctx1" brushRef="#br0" timeOffset="162273.34">11622 16852 1771 0,'0'0'0'16,"-60"-8"347"-16,17 8 1 15,2 13-178-15,11-2 0 16,14-2-33-16,16-9 1 16,-13 5-74-16,26-5 1 0,14 0-26 15,38-11 2-15,27-3-11 16,17-2 0-16,5 2-5 15,8-8 0-15,-8 3-1 16,-6 6 1-16,-16 7-2 16,-21 14-1-16,-25 14-4 15,-19 8 1-15,-27 0-3 16,-30 6 1-16,-24 0-10 16,-17 13 2-16,71-49-2695 0</inkml:trace>
  <inkml:trace contextRef="#ctx1" brushRef="#br0" timeOffset="162479.31">11473 17561 2261 0,'0'0'0'16,"0"0"82"-16,0 0 1 0,0 0 51 0,0 0 2 15,73-35-6-15,8-12 2 16,22-13-62-16,14-6 2 16,13-2-16-16,-8 10 1 15,-3 20-5-15,-21 13 1 16,-22 20-8-16,-19 10 0 15,-25 12-12-15,-13 7 2 16,-19 1-7-16,-5 5 1 16,-14-5-10-16,-8-14 0 15,27-11-2698-15</inkml:trace>
  <inkml:trace contextRef="#ctx1" brushRef="#br0" timeOffset="162762.73">11925 16537 2349 0,'0'0'0'16,"-16"-46"85"-16,3 15-1 15,2 7 63-15,5 7 0 16,6 17 6-16,0 0 1 16,-5 61-84-16,5 23 0 15,5 48-17-15,12 32 1 16,2 28-7-16,2 0 0 15,4-14-17-15,-4-9-1 16,4-4-10-16,-4-20 0 16,-2-25-8-16,3-27 1 15,0-38 2-15,2-19-1 16,1-28 0-16,23-35-1 16,39-36-3-16,24-17 1 15,-111 80-2749-15</inkml:trace>
  <inkml:trace contextRef="#ctx1" brushRef="#br0" timeOffset="163504.66">14653 16721 2009 0,'-6'-31'0'0,"6"-32"218"15,-5-13 0 1,-1 5-16-16,-7 2 0 0,-3 9-71 15,-6 16 0-15,-2 14-54 16,-9 16-1-16,-2 11-22 16,-11 23 0-16,-14 29-13 15,3 36 2 1,3 41-12-16,8 16 2 16,11 3-10-16,10 14 2 15,14 19-8-15,17-19 0 16,18-36-5-16,25-35 0 0,32-36-3 0,11-30 0 15,17-22-2-15,7-22 0 16,-7-25 2-16,-12-27 1 16,-10-35 5-16,-14-12 0 15,-16 15 7-15,-16 10 0 16,-30 19 5-16,-27 3 1 16,-31-27 3-16,-26 2 1 15,-19 9 4-15,-11 24 1 16,-5 39 0-16,7 35 0 15,9 41-4-15,14 22 1 16,7 12-22-16,20-7-12 16,23-10 0-16,28-14 0 15,28-8 0-15,26-6 0 0,24 9 0 16,15-1 0-16,10 9 0 16,0 5 0-16,-3 9 0 15,-11 7 0-15,-13 1 0 16,-24-3 0-16,-31-19 0 15,-26-6 0-15,-17-8 0 16,-13 0 0-16,-16 3 0 16,-1 3 0-16,1-9 0 15,15-5 0-15,20-3 0 0,27-25 0 16,-11-5-3055-16</inkml:trace>
  <inkml:trace contextRef="#ctx1" brushRef="#br0" timeOffset="163845.51">15854 16814 2575 0,'-14'-36'0'0,"-8"-41"178"16,-10-13 1-16,2 0 31 15,-5 7-1-15,8 15-70 16,2 24 0-16,6 22-73 0,3 14 1 16,5 19-21-16,-5 52 1 15,-3 82-12-15,8 30 1 16,17 9-20-16,13 13 1 16,13 22-13-16,-2 0 2 15,-6-13-5-15,3-20 0 16,-10-36-1-16,-4-32 0 15,-2-36-1-15,0-32 1 16,-6-18-1-16,6-15 0 16,14-12-1-16,26-21 2 15,-51 16-2976-15</inkml:trace>
  <inkml:trace contextRef="#ctx1" brushRef="#br0" timeOffset="164427.72">16434 18065 2449 0,'0'0'0'16,"-6"-68"254"-16,12 16-1 16,10-6-57-16,6 9-1 15,13 13-95-15,0 12 0 0,11 18-62 16,0 28 0 0,0 30-14-16,-8 30-1 0,-13 28-10 15,-20-1 0-15,-16-18-5 16,-10-15 0-16,-9 1-2 15,0-11 2-15,3-9 1 16,8-16 1-16,8-22 6 16,11-19 0-16,0 0 2 15,6-38 0-15,10-28 2 16,14-5 1-16,5 0 2 0,6-3 0 16,-9-27 1-16,-2-1 0 15,-11 9 1-15,-3 22 1 16,-5 36-2-16,-11 35-1 15,0 21-4-15,-5 42 1 16,5 50-10-16,0-1-10 16,0-19 0-16,10-16 0 15,4-3 0-15,19-11 0 16,7-14 0-16,12-24 0 16,15-25 0-16,9-31 0 15,11-23 0-15,0-4 0 16,-9 3 0-16,-12-8 0 15,-66 63-3071-15</inkml:trace>
  <inkml:trace contextRef="#ctx1" brushRef="#br0" timeOffset="164714.26">17524 17849 2236 0,'0'0'0'0,"0"0"28"15,-25 30 0-15,20-11 16 16,2 3 0-16,3 3 76 16,5-1 0-16,6-5-36 15,14-2 1 1,18-3 7-16,14-14 0 0,8-17 14 0,3-2 0 15,-11 3-20-15,-22 2 0 16,-16 14-16-16,-22 19 0 16,-24 22-58-16,-13 14 0 15,-17 5-12-15,-3 0 1 16,3-10-3-16,14-12 0 16,18-13-7-16,9-9 1 15,8-5 5-15,8-11 2 16,13 5 1-16,20-5 1 15,43-5 6-15,11-3 1 16,10-9 9-16,6-5 0 16,-103 22-2678-16</inkml:trace>
  <inkml:trace contextRef="#ctx1" brushRef="#br0" timeOffset="165152.69">19394 18060 1960 0,'0'0'0'0,"-38"-58"129"15,14 14 0-15,2-13 44 16,-2 2 1-16,2 11-60 0,-2 0 1 16,7 14-32-16,-7 17 1 15,2 18-20-15,-13 20 1 16,-11 24-10-16,-3 19 1 15,6 28-5-15,10 6 0 16,3 10-7-16,9-5 1 16,21-14-8-16,16-17 0 15,19-10-5-15,17-25 2 16,13-30-4-16,8-27 1 31,0-23-5-31,-2-15-1 16,-14-12 3-16,-22-5 2 15,-19 2 3-15,-16-13 1 16,-19-8 4-16,-19-1 0 16,-21 15 0-16,-9 18 1 15,-5 31-5-15,8 32 1 0,13 34-7 16,17 29 1-16,19 25-6 16,24 3-1-16,30-19-20 15,24-17-2-15,-62-60-3065 16</inkml:trace>
  <inkml:trace contextRef="#ctx1" brushRef="#br0" timeOffset="165315.2">19711 18098 2739 0,'0'0'0'0,"0"0"156"0,0 0 0 16,-32-3 30-16,32 3 1 15,0 0-61-15,0 0 0 16,-3 22-81-16,27 3 0 15,33 13-17-15,17-2 1 16,-74-36-2898-16</inkml:trace>
  <inkml:trace contextRef="#ctx1" brushRef="#br0" timeOffset="165657.37">20302 17849 2601 0,'0'0'0'0,"0"0"153"15,-38 3 1-15,28 7 47 16,1 7 0-16,-7 21-99 16,-8 22 0-16,2 14-64 15,3 9 2-15,14 4-16 16,-1-7 2-16,12-9-8 16,13-14 1-16,10-10-4 0,15-22 0 15,10-17-1-15,11-22-1 16,6-27 0-16,-6-8-1 15,-14-1 7-15,-7 1 0 16,-15-6 4-16,-15-13-1 16,-14-14 3-16,-19-6 0 15,-16 11 3-15,-9 14 1 16,-2 22-1-16,3 25 1 16,16 19-1-16,5 21 0 15,8 31-1-15,14 5-23 16,0-60-3070-16</inkml:trace>
  <inkml:trace contextRef="#ctx1" brushRef="#br0" timeOffset="165942.06">20693 17819 2538 0,'5'-14'0'16,"14"-11"128"-16,8-5 1 0,3-3 32 16,11 6 2-16,-3 19-55 15,2-3 0-15,1 11-60 16,-6 22 1-16,-8 35-16 15,-13 31 0-15,-25 32-6 16,-13 6 1-16,-22 0-4 0,-1-16 0 16,4-23 3-16,19-18-1 15,5-17 1-15,13-19 0 16,6-17-5-16,14-19 0 16,27-21-2-16,15-15 1 15,18-10 5-15,12 5 1 16,36 11 4-16,3 3-1 15,-8 3-1 1,7-14 1-16,-124 41-3006 0</inkml:trace>
  <inkml:trace contextRef="#ctx1" brushRef="#br0" timeOffset="175770.49">30466 9568 1180 0,'0'0'0'0,"0"0"47"16,0 0 0-16,-27-14 64 15,27 14 2 1,0 0-26-16,0 0 1 0,-11-5-34 15,11 5-1-15,0 0-21 16,16 0-1-16,17 0-6 16,23 0 1-16,23-3-5 15,5 0 2-15,-5 3 1 16,-3 0 2-16,-19 8 0 0,-9 14 0 16,-48-22-1557-16</inkml:trace>
  <inkml:trace contextRef="#ctx0" brushRef="#br0" timeOffset="179886.41">12499 14935 0,'0'0'0,"0"0"0,0 0 0,0 0 0,0 0 16,0 0-16,0 0 15,0 0-15,0 0 16,0 15-16,0-15 16,0 0-16</inkml:trace>
  <inkml:trace contextRef="#ctx0" brushRef="#br0" timeOffset="181019.39">19960 16001 0,'0'0'0,"0"0"0,0 0 0,0 0 32,14 0-32</inkml:trace>
  <inkml:trace contextRef="#ctx1" brushRef="#br0" timeOffset="177990.43">10426 10622 1356 0,'0'0'0'0,"0"0"51"16,0 0-1-16,0 0 36 15,0 0 0-15,0 0-8 16,0 0 2-16,0 0-42 0,57 30 0 15,19-13-13-15,16-1 1 16,17-2-7-16,18-6 1 16,6 3-2-16,16 0 0 15,16-3 1-15,14-5 1 16,14-3 2-16,10-6 0 16,14 1 0-1,19-14-1-15,21-3 1 0,20-3 2 16,5 6 8-16,11 8 1 15,-6 3 7-15,0 5 2 16,1 3 8-16,-4 3 2 16,-2 5-3-16,-19 3 2 15,-13-8-6-15,-23 2 0 16,-12-5-2-16,-9 0 2 16,-17 0-1-16,-15-3 1 0,-28 1-5 15,-5-1 2-15,-16-3-1 16,-17 6 2-16,-21 0 0 15,-22 0 0-15,-21 6 1 16,-20-6 0-16,-24 0-4 16,5 11 2-1,-21-3-10-15,-19-2 1 0,35-6-2482 16</inkml:trace>
  <inkml:trace contextRef="#ctx1" brushRef="#br0" timeOffset="178321.03">14859 10844 1721 0,'0'0'0'16,"0"0"105"-16,0 0 2 15,2-30-49-15,26 24 1 16,23-5-32-16,28 9 0 15,18 2-23-15,14 11 2 0,9 8-6 16,7-6 1-16,22 4-1 16,6-12 0-16,5-10 2 15,2-6 1-15,12-8 8 16,2-6-1-16,-16-5 10 16,3-3 1-1,-3 3 23-15,-17 8 0 0,-23 11 11 16,-12 11 0-16,-16 6-7 15,6 13 1-15,-98-19-1907 16</inkml:trace>
  <inkml:trace contextRef="#ctx1" brushRef="#br0" timeOffset="184932.52">30859 10879 1218 0,'0'0'0'16,"0"0"125"-16,0 0 0 15,0 0 93-15,-8-54 1 16,-9 18-74-16,1-10 0 16,3 13-47-16,2 16 2 0,0 12-39 15,-14 16 0-15,-18 11-19 16,-6 21 1-16,1 12-9 16,-1 11 1-16,8 8-5 15,3 8 2-15,8-5-6 16,9 2 0-16,10-19-1 15,13-10 1-15,9-20 0 16,8-8 0-16,17-17-3 16,7-16 1-16,17-16 3 0,-1-17 0 15,4-11 0-15,-15-21 1 16,-12-4 8-16,-15-10 0 16,-13-1 4-16,-21 4 0 15,-14 13 3 1,-25-3 0-16,-10 14 0 0,2 17 2 15,6 21-4-15,11 20 0 16,21 18-8-16,6 15-1 16,10 7-5-16,17 4 1 15,24 2-6-15,20-17-1 16,10-13-10-16,16-16 0 16,8-25-17-16,-7-6-1 15,-17-2-76-15,-14 2 1 16,-15 9-40-16,-9 8 0 0,-6 5 18 15,-2 8 0 1,3 1 51-16,5 5 0 0,14-6 30 16,8 6-1-16,13 0 17 15,6 0 1-15,-3 6 6 0,-6-1 0 16,-10 1 12-16,-14-3 1 16,-13 2 18-16,-22-5 0 15,0 0 6-15,0 0 1 16,-22 0-11-16,-7-8 0 15,-23-9-17-15,1-4 2 16,15 4-10 0,7 3 1-16,1 1-3 0,9 4 1 15,6 7-1-15,-1 4 0 16,4 4 0-16,-1 16 1 16,-3 30 4-16,3 8 1 15,6 9 9-15,10-1 1 16,1 1 12-16,2-4 0 15,11 1 5-15,5-6 0 16,-2 6 5-16,-3-3 2 16,-19-6-2-16,-22-10 0 0,-13-3-12 15,-14-14 0 1,-13 0-26-16,-1-11 0 0,-18 0-44 16,2 3 0-16,-7 8-73 15,4 1 2 1,15 4-8-16,15-5 1 0,25-16 51 15,16-3 1-15,11-11 44 0,44 0 0 16,42-8 24 0,23-9 0-16,13-10 9 0,11-6 1 15,5-3 31-15,-3 6 0 16,-7 6 28 0,-14 13 2-16,-33 11 0 0,-19 16 1 15,-35 9-20-15,-27 10 2 16,-27 9-32-16,-19 5 1 15,46-49-2424-15</inkml:trace>
  <inkml:trace contextRef="#ctx1" brushRef="#br0" timeOffset="185295.62">31225 11663 2161 0,'0'0'0'16,"-35"-6"57"-16,7 3 0 15,4 3 35-15,-3 0 0 0,8 6 6 16,-14 21 1-16,-10 31-42 15,-3 8 1-15,-3 13-5 16,8 11 0-16,12-10-7 16,7 2 1-16,19-5-4 15,22-9-1-15,14-21-6 0,16-12 0 16,18-16-3-16,4-19-1 16,-3-27-3-16,-11-17 2 15,-9-11 9-15,-10-5 2 16,-19-6 0-16,-16-2 2 15,-19-9-3-15,-17 6 1 16,-16-8 4-16,-13 7 0 16,-25 12 0-16,-5 25 0 15,11 29-1-15,16 28 1 16,19 33-5-16,27 13 2 16,19 1-7-16,27-6 0 15,27-14-13-15,19-22 2 16,25-24-26-16,5-25 0 15,-103 22-2985-15</inkml:trace>
  <inkml:trace contextRef="#ctx1" brushRef="#br0" timeOffset="185516.98">31504 11597 2236 0,'0'0'0'0,"19"-49"28"15,-11 19 0-15,-2-1 35 16,-4 12 0-16,1 6 69 16,-3 13 1-16,0 0-51 15,0 24 1-15,-5 31-1 16,-1 24 1-16,3 17-9 15,-2 11 1-15,10 8-15 0,-2-11 1 16,8-3-12 0,11-18 1-16,7-20-11 0,7-22 0 15,2-17-5 1,-9-18 1-16,7-20-11 0,-4-19 2 16,-10-11-8-16,-11-16 0 15,-11 60-2730-15</inkml:trace>
  <inkml:trace contextRef="#ctx1" brushRef="#br0" timeOffset="185674.57">31583 11912 2400 0,'0'0'0'16,"0"0"109"-16,0 0 1 15,27 14 45-15,-3-20 1 16,22-8-42-16,17-13 0 16,15-6-42-16,9-2 0 0,2-1-12 15,9 0-1-15,8 12-10 16,-9-12 2-16,-97 36-2693 15</inkml:trace>
  <inkml:trace contextRef="#ctx0" brushRef="#br0" timeOffset="192998.62">11690 18703 0,'0'0'0</inkml:trace>
  <inkml:trace contextRef="#ctx1" brushRef="#br0" timeOffset="189903.76">3001 13525 1407 0,'0'0'0'0,"-22"-36"93"15,11 1 1-15,11-4 69 16,0 4 1-16,0 10-52 15,6 9 0-15,5 5-59 16,5 11 1-16,14 13-23 16,0 28 1-16,2 22-10 15,-2 11 0-15,-14 11 2 16,-2 6 1-16,-3 4 5 16,0-4 0-16,5-31 3 15,3-19-1-15,8-30 17 16,14-44-1-16,21-46 11 0,25-23 2 15,10-7 10-15,20-25-1 16,2-31 2-16,3 1 1 16,3 14-9-16,-9 24 0 15,-23 35-9-15,-20 23 1 16,-22 35-13-16,-21 25 1 16,-19 16-17-16,-17 38 1 15,-23 31-10-15,-7 27 1 16,36-104-2611-16</inkml:trace>
  <inkml:trace contextRef="#ctx1" brushRef="#br0" timeOffset="190157.09">3836 13429 2072 0,'0'0'0'0,"-24"-36"63"16,2 12 1-16,8-1 34 16,4 14-1-16,10 11-20 15,-11 6-1-15,5 13-48 0,6 27 0 16,6 20-11-16,5 13 0 15,7 17-4-15,15 6 1 16,8 2 4-16,16-30-1 16,19-36 12-16,16-33-1 15,11-37 6-15,5-23 2 16,9-27 18-16,2 2 1 16,-11 6 14-16,6 17 0 15,-3 13 2-15,3 0 1 16,-114 44-2485-16</inkml:trace>
  <inkml:trace contextRef="#ctx1" brushRef="#br0" timeOffset="194540.78">13086 13506 1306 0,'0'0'0'16,"-25"13"55"-16,9-4 0 16,0-1 58-16,5 0 2 15,11-8-28-15,0 0 2 16,0 0-37-16,16 0 2 15,22-14-20-15,38-10 0 16,16-12-10 0,17-16 1-16,24-14 4 0,5-5 0 15,6-14 5-15,-9 6 1 16,-2 8 3-16,-22 13 0 16,-13 14 4-16,-20 14 0 15,-32 11 5-15,-24 11 1 16,-8 8 1-16,-31 13 1 15,-23 29-1-15,-25 12 0 0,-14-2-6 16,-2 9 0-16,-12 2 5 16,-4-3 0-16,-6 6-5 15,-11-12-1-15,3 1-1 16,11-3-1-16,18-8-9 16,17-3 2-16,22-11-12 15,18-13 2-15,9-9-6 16,16-8 0-16,27-8-4 0,14-9-1 15,40-21-3-15,22-9 1 16,6-13-3-16,10-6 1 16,3 1 0-16,-8-9 1 15,-19 16-1-15,-22 14 0 16,-27 20 3 0,-24 18 0-16,-22 6 1 0,-11 33 0 15,-24 24 0-15,7-2 0 16,28-55-2468-16</inkml:trace>
  <inkml:trace contextRef="#ctx1" brushRef="#br0" timeOffset="197191.75">19576 11830 1381 0,'0'0'0'0,"0"0"82"0,0-47 1 15,11 25 72-15,5 0 1 0,0 0-47 16,0 3 1-16,9 6-54 16,5-4 1-16,-1 14-19 15,4 12 1-15,-6 10-8 16,-8 16-1-16,-3 17-8 16,-10 3 1-16,-6 0-5 15,-6-11 0-15,1-9-4 16,0-10 2-16,5-9-5 15,0-16 0-15,10 11 7 16,9-22 0-16,38-13 14 0,6-17 0 16,-6-14 10-16,8-11-1 31,8-10 4-31,-8 7 0 16,-8 3 12-16,-6 6 1 15,-10 14-6-15,-14 10 1 16,-13 17-7-16,-14 19 0 15,0 0-29-15,-25 16 0 16,25-16-2327-16</inkml:trace>
  <inkml:trace contextRef="#ctx1" brushRef="#br0" timeOffset="197451.8">20004 11687 1796 0,'0'0'0'0,"0"0"17"15,0 0 0-15,0 0 11 16,0 0 0-16,0 0 13 15,0 33 1-15,0 22-14 16,0 13 0-16,6 1-3 16,2-9 1-16,8-16 5 15,0-8 2-15,9-12 7 0,10-13 1 16,14-14 13-16,13-13 1 16,8-17 26-16,4-11 0 15,7-8 5-15,-11-5 2 16,4 5-3-16,-12-9 0 15,-13 7-11-15,-11 13 1 16,-14 11-12-16,-24-1 3 16,0 31-2403-16</inkml:trace>
  <inkml:trace contextRef="#ctx1" brushRef="#br0" timeOffset="199157.24">499 13021 1457 0,'0'0'0'0,"-35"-25"98"15,13-5 1-15,-8-5 90 16,8 4 1-16,3 10-33 16,3 7 0-16,5 6-47 15,11 8 1-15,-11-11-38 0,11 11 1 16,0 0-5-16,0 0 0 16,0 0-8-16,0 33 1 15,17 35-10-15,4 20 1 16,4 10 0-16,5-2 1 15,-3-14-9-15,3-22 1 16,-3-16 2-16,-8-16 1 16,-3-12-10-16,-16-16 2 15,11 3-3-15,-11-11 0 16,-11-23 6-16,-5-23 0 16,-14-42 6-16,-11-11 2 15,-10 6 1-15,-6 13 0 16,-6 6-3-16,6 8 0 15,9 8-8-15,10 14-1 16,13 14 1-16,14 8 0 16,11 5-42-16,11 1 0 15,8-12 0-15,19-5 0 16,8-8 0-16,14 2 0 16,8-8 0-16,-1 9 0 15,9 13 0-15,-13 5 0 16,-6 15 0-16,-11 15 0 15,-22 20 0-15,-24 19 0 16,-19 39 0-16,-13 16 0 16,-9 11 0-16,-5-3-37 0,0-28-67 15,16-7 1-15,8-9 2 16,11-11 0-16,11-21 10 16,6-17 0-16,5-11 24 15,8-17 1-15,24-27 9 0,3 1 1 16,6-1 19-16,-1 5 1 15,-5 4 13-15,-10 13-1 16,-18 19 13-16,-18 3 1 16,6 28 5-16,-25 18 1 15,-14 31 2-15,-2 27-1 16,-11 22 2-16,5-6 1 16,12-24 0-16,12-25 0 15,12-27 0-15,5-22 0 16,0-22 0-16,22-3 0 15,18-32 0-15,17-26 0 16,8-23 1-16,3-18 1 16,3-2 1-16,-9 11 0 15,-16 22 6-15,-5 30 0 0,-20 13 1 16,-21 28 2 0,11-8-3-16,-11 8 1 0,0 0-7 15,0 0 2-15,0 0-2362 16</inkml:trace>
  <inkml:trace contextRef="#ctx1" brushRef="#br0" timeOffset="200181.61">1022 12542 2110 0,'5'-25'0'0,"-5"-30"58"0,6 1 0 15,-6 7 70-15,5 14 1 16,-5 17 22-16,0 16 1 16,0 0-67-16,11 46 2 15,3 39-9-15,-3 22 1 16,-6-6-12-16,0-10 0 15,1-12-6-15,5-13 1 16,2-22-17-16,-2-20 1 16,0-13-3-16,-11-11 2 15,16-19-4-15,-8-14 0 16,9-16 4-16,-7-6 0 16,-10-5 3-16,0 0 2 15,-5-6-3-15,0 17 1 16,5 21-5-16,0 14 0 15,0 14-9-15,10 9 0 0,9 24-10 16,8 2-23-16,14 6-1 16,5-8 0-16,6-14 0 15,-1-16 0-15,6-19 0 16,-5-28 0-16,-6-27 0 16,-6-20 0-1,-4-2 0-15,-4 0 0 0,-13 16 0 16,-3 12 0-16,-16 15 0 15,-10 9 0-15,-15 8 0 0,4 11 0 16,-9 14 0-16,8 22 0 16,0 16 0-16,9 22 0 15,7 17 0-15,12 4 0 16,5 1 0-16,13-11 0 16,-2-19 0-16,13-22 0 15,0-22 0-15,6-25 0 16,10-24 0-16,-5-6 0 15,-8 3 0-15,-2 0 0 16,-7 14 0-16,-7 2 0 16,-3 15 0-1,-3 1 0-15,-5 7 0 0,-11 13 0 16,14-14 0-16,-3 14 0 16,5 8 0-16,6 3 0 15,7 14 0-15,7 5 0 16,-15 5 0-16,-2-7 0 0,-8-14 0 15,-11-14 0 1,11 13 0-16,-11-13 0 0,-5-24 0 16,-1-1 0-16,1-2 0 15,-1 2 0-15,-2 0 0 16,3 1 0-16,-1-1 0 16,6 9 0-16,6 2 0 0,7-3 0 15,9-2 0-15,8-22 0 16,21-19 0-16,1-9 0 15,10-7 0-15,-5-6 0 16,0 8 0-16,-11 8 0 16,-21 17 0-16,-9 13 0 15,-11 11 0-15,-16 6 0 16,-16 3 0-16,-8 2 0 16,-16 9 0-1,4 7 0-15,18 9 0 0,7 6 0 0,3 2 0 31,3 11 0-31,10 14 0 0,12 19 0 0,5 25 0 16,8 13 0-16,8 17 0 16,2-3 0-16,18-28 0 15,4-10 0 1,6-3 0-16,-6 0 0 0,1-8 0 16,-6 2 0-1,-5-2 0-15,-6-12 0 0,-13-18 0 0,-6-30 0 16,-3-39 0-16,9-25 0 15,-22 58-3002-15</inkml:trace>
  <inkml:trace contextRef="#ctx1" brushRef="#br0" timeOffset="200668.37">2814 11326 2512 0,'0'0'0'16,"0"0"109"-16,0 0 1 15,0 0 37-15,0 0 1 16,0 0-49-16,0 30 0 15,11 6-53 1,11 16 0-16,7 5-15 0,7-10 0 16,2-12-7-16,2-24 0 15,1-22-1-15,-6-13 1 0,0-20 5 16,-8-3 0-16,-10 12 2 16,-4-9 2-16,-7-16 7 15,-6-12 2 1,-6-7-3-1,1 2 2-15,-1 23 0 16,4 18 2-16,4 14-4 16,-2 22 1-16,22 22-5 15,3 33 0-15,12 49-9 16,10 8 1-16,-1-16-9 0,0 2 1 16,-6 20-7-16,-13 11-9 15,-2 2-3-15,-14-13 0 16,-6-36 0-16,-5-13 0 15,0-15 0-15,0-12 0 16,-5-23 0-16,-6-19 0 16,-5-25 0-16,-14-21 0 15,-16-28 0-15,5-33 0 16,14-41 0-16,13-3 0 16,20 36 0-16,29 28 0 15,17 24 0-15,18 24 0 16,-2 20 0-16,-11 19 0 15,-57 0-2999-15</inkml:trace>
  <inkml:trace contextRef="#ctx0" brushRef="#br0" timeOffset="212866.92">21001 17170 0,'0'0'0,"29"-15"0,-15 15 16,145-73 15,29 15-31</inkml:trace>
  <inkml:trace contextRef="#ctx1" brushRef="#br0" timeOffset="209810.27">14056 11572 1670 0,'0'0'0'16,"-21"-35"113"-16,7 10 0 15,3 6 73 1,0 2 1-16,9 9-82 16,2 8 2-16,-6-13-67 15,6 13 2-15,0 0-15 16,0 0-1-16,0 13-6 16,3 17 0-16,8 42-7 15,0 15 1-15,-6 4-6 16,0-4 0-16,4-27 0 0,7-21 0 15,-5-23 2-15,5-24 2 16,8-25 8-16,9-24 1 16,16-26 22-16,8-12-1 15,5 4 25-15,0 12 0 16,-2-3 5-16,-6-3 0 16,-13-11-9-16,-11 11 3 15,-9 19-10-15,-2 17 0 16,-13 22-14-16,-6 27 2 15,0 0-8-15,-11 41 1 16,11-41-2693-16</inkml:trace>
  <inkml:trace contextRef="#ctx1" brushRef="#br0" timeOffset="210108.84">14344 11378 1871 0,'0'0'0'0,"-30"-6"89"16,8 1 0-16,3 5 25 15,3 0 2-15,5 0-53 16,11 0-1-16,-8 14-36 16,5-1 0-16,1 15-11 15,2 18 0-15,8 14-1 16,8 1-1-16,8-6 3 16,3-20 1-16,3-24 6 15,8-14 2-15,11-27 20 16,5-14 0-16,6-16 21 15,-3 0 1-15,0 0 14 16,-6-1 0-16,-5-15 11 16,6 2 1-16,-1-3-17 0,4 9 2 15,-55 68-2567-15</inkml:trace>
  <inkml:trace contextRef="#ctx1" brushRef="#br0" timeOffset="210956.03">19316 10775 1821 0,'0'0'0'0,"16"39"88"0,-5 2 2 15,2 5 72-15,-2 9 1 16,0 8-42-16,-3-5 0 15,8-15-54-15,6-7 1 16,-6-25-25-16,9-16 1 16,26-31-5-16,17-16 2 15,13-11-4-15,6-8 0 16,16-9 6-16,0 9-1 16,-16-8 5-16,-9 2 2 15,-13-2-2-15,-18 18 0 16,-26 26-5-16,-4 21 1 0,-17 14-6 15,-6 38 0-15,-16 28-12 16,-5 5 0-16,27-71-2595 16</inkml:trace>
  <inkml:trace contextRef="#ctx1" brushRef="#br0" timeOffset="211287.23">19728 10764 1808 0,'0'0'0'16,"0"0"88"-16,-33-35 1 16,22 18 28-16,6 9 2 15,5 8-13-15,0 0-1 16,0 0-47-16,21 25-1 16,-4 21-17-16,13 15 2 15,-3 7-7-15,3-2 0 16,10 0-3-16,17-23 0 15,11-21 3 1,13-27 1-16,6-34 6 0,11-18 0 16,10-3 21-16,-5-6 1 15,-5 6 9-15,-17 10 0 16,-19 1 0-16,-10 11 1 0,-17 5-13 16,-19 8 0-16,-8 14-18 15,-8 11 0 1,0 0-2703-16</inkml:trace>
  <inkml:trace contextRef="#ctx0" brushRef="#br0" timeOffset="-214014.39">14393 17389 0,'0'0'0</inkml:trace>
  <inkml:trace contextRef="#ctx1" brushRef="#br0" timeOffset="212782.45">6029 14198 1897 0,'0'0'0'0,"0"0"63"16,0 0 1-16,-24-11 12 16,24 11 1-16,0 0-3 0,8 6 1 15,14 5-40-15,10 19-1 16,11 25-9-16,1 5 1 15,2-11-4-15,-11-8 1 16,6-21 5-16,5-23 1 16,11-27 5-16,16-17 0 15,14-27 27-15,16-13 1 16,13-34 24-16,-2-13 1 16,-5-17-2-16,-12 17 1 15,-5 38-2-15,-10 17 1 16,-82 79-2525-16</inkml:trace>
  <inkml:trace contextRef="#ctx0" brushRef="#br0" timeOffset="-208406.22">21868 17520 0,'0'0'0</inkml:trace>
  <inkml:trace contextRef="#ctx1" brushRef="#br0" timeOffset="-205971.28">6804 11307 1494 0,'0'0'0'16,"0"0"148"-16,-18-50 1 16,7 31 109-16,0 3 1 15,5-1-92-15,6 17 1 16,-13-13-71-16,13 13 1 15,-16 24-28-15,-1 12 1 16,4 30-21-16,7 19 1 16,9 21-12-16,8 34 0 15,11 41-8-15,7 35 0 16,7 25-3-16,2 22 1 0,8 8 1 16,-11-22 0-16,-8-21-4 15,3-23 1-15,-6-2-2 16,3-45 2-16,-8-34-1 15,3-31 1-15,-11-36-3 16,0-21 0-16,-9-17 3 16,-2-19 0-16,3 11 6 15,-3-11 0-15,0 0 12 16,0 0 0-16,-11-11 5 0,11 11-1 16,-5-22-4-16,5-8 0 15,0 30-3002-15</inkml:trace>
  <inkml:trace contextRef="#ctx1" brushRef="#br0" timeOffset="-205120.31">7222 13837 1520 0,'0'0'0'15,"-22"-30"184"-15,3 5 1 16,-2-8 17-16,-1-2 1 16,14 2-90-16,2-3-1 15,6 1-26-15,6-6 1 16,2 10-22-16,8 12 1 15,6 3-11-15,2 10 0 16,9 9-8-16,10 22 0 16,9 30 1-16,-14 21 2 15,-14 45-8-15,-13 7 2 16,-11-10-3-16,-6-14-1 16,-4-22-9-16,2-19 2 15,2-22-4-15,6-10 1 0,-5-20 2 0,5-11-1 16,0 0 7-16,13-22 2 15,-2-28 16-15,5-7 1 0,1-6 4 16,-4-11-1-16,-2-16-1 16,-6-9 0-1,-5 0-6-15,-5 20 1 0,-6 21-9 16,0 23-10-16,9 16-35 16,2 19 0-16,-17 41 0 15,6 27 0-15,6 45 0 16,10 2 0-16,6-20 0 0,8-26 0 15,14-23 0 1,7-16 0-16,7-13 0 0,4-14 0 16,17-12 0-16,2-10 0 31,4-11 0-31,1-14 0 16,-75 44-3013-16</inkml:trace>
</inkml:ink>
</file>

<file path=ppt/ink/ink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792" units="cm"/>
          <inkml:channel name="Y" type="integer" max="2112" units="cm"/>
          <inkml:channel name="T" type="integer" max="2.14748E9" units="dev"/>
        </inkml:traceFormat>
        <inkml:channelProperties>
          <inkml:channelProperty channel="X" name="resolution" value="122.71844" units="1/cm"/>
          <inkml:channelProperty channel="Y" name="resolution" value="121.37931" units="1/cm"/>
          <inkml:channelProperty channel="T" name="resolution" value="1" units="1/dev"/>
        </inkml:channelProperties>
      </inkml:inkSource>
      <inkml:timestamp xml:id="ts0" timeString="2023-01-13T07:18:30.473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context xml:id="ctx1">
      <inkml:inkSource xml:id="inkSrc1">
        <inkml:traceFormat>
          <inkml:channel name="X" type="integer" max="20224" units="cm"/>
          <inkml:channel name="Y" type="integer" max="11264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654.49835" units="1/cm"/>
          <inkml:channelProperty channel="Y" name="resolution" value="647.3563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1" timeString="2023-01-13T07:18:31.268"/>
    </inkml:context>
  </inkml:definitions>
  <inkml:trace contextRef="#ctx0" brushRef="#br0">12355 8304 0,'0'0'0,"0"0"0,0 0 0</inkml:trace>
  <inkml:trace contextRef="#ctx1" brushRef="#br0">4582 2015 1658 0,'0'0'0'0,"0"0"63"15,-41-13 0-15,19 7 33 16,9 1 2-16,13 5-26 16,-17-3 0-16,17 3-40 15,0 0 2-15,0 0-13 16,0 0 2-16,0 0-7 15,19-6 2-15,19 6-5 0,22 0-1 16,19 0-1 0,2 6 0-16,6 2 0 0,10-8 0 15,12 0 0-15,4 0 1 16,31 6 0-16,5 4-1 16,6 4 1-16,7-3 0 15,15-11 4-15,2 6 0 16,10 2-2-16,7 3 2 15,10 5 4-15,13-8 1 16,9-8 1-16,8 6 0 16,0 5 3-16,5-3 0 15,16-8-5-15,9-3 1 16,13 3-2-16,9-5 2 16,-12-6-3-16,-5 0 1 15,-2 3-4-15,-12-3 2 16,-2-3 1-16,-8 3 1 15,-6 6-1-15,-19-1 1 0,-16 12 2 16,-13-6 0-16,-12-14-1 16,-21 8 0-16,-2 12 0 15,-15 2 1-15,1-8 0 16,-19-5 1-16,-14-4-1 16,-16-1 0-16,-19-7 1 15,-11 3 1-15,-11-2-2 16,-13 13 0-16,-17-2 0 0,-8-1-1 15,-8 6-1-15,-8 0 1 16,17-5-1-16,-17 5 0 16,0 0-3-16,0 0 1 15,0 0-3-15,0 0 1 16,0 0-4-16,-25 16 0 16,25-16-2504-16</inkml:trace>
  <inkml:trace contextRef="#ctx0" brushRef="#br0" timeOffset="18053.3">29589 16556 0,'0'0'0,"-14"0"0,14 0 16,-73 15 0,44-1-16,-72 16 31,-29 13-31,-87 30 16,-86 15-16</inkml:trace>
  <inkml:trace contextRef="#ctx0" brushRef="#br0" timeOffset="18290.3">26929 13679 0,'0'0'0</inkml:trace>
  <inkml:trace contextRef="#ctx1" brushRef="#br0" timeOffset="18017.73">22083 8954 1709 0,'0'0'0'16,"-35"-16"104"-16,3 8 1 15,-4 2 81-15,7 12-1 16,7-4-69-16,3 4 2 16,3 5-53-16,-6 0 2 15,8 8-25-15,9-5 1 16,10-3-8-16,25 0 1 16,27-6-5-16,30-5 0 15,16-5 8-15,35-6-1 16,47 0 6-16,21-3 0 0,10 0 1 15,15 3 1-15,40 6 0 16,27-3 0-16,17 8 4 16,13 0-1-16,16 2-2 15,-5 9 0-15,-6-2-4 16,1 7 0-16,-6-2-10 16,-14 2 1-16,-21 1-6 15,-30 2 0-15,-33-8-4 16,-29 2 0-16,-36-2-5 0,-35-2 0 15,-35-4-3-15,-27 1 1 16,-30-1-4-16,-16-5 2 16,-6 0 0-16,-16 0-1 15,-16 5-3-15,-25 4 1 16,-32 7-3-16,-30-5 0 16,-43 0-5-16,-9 8 1 15,6 11-10-15,-25 0 1 16,174-30-2877-16</inkml:trace>
  <inkml:trace contextRef="#ctx1" brushRef="#br0" timeOffset="18348.86">24168 9195 1632 0,'-46'-11'0'0,"-68"-13"0"16,-8-1 1-16,6 0-1 15,26 4 0-15,25 1 44 16,22 9 1-16,18 3 39 15,14 3 0 1,11 5 6-16,44 5 0 0,48 9 13 16,44 2 0-16,61 1-13 15,47 2 0-15,49 0 4 0,62-2 1 16,41 2-19-16,11-3 1 16,13-2-12-16,-16-9 2 15,-27-5 5-15,-33-5 1 16,-46-1-6-16,-29 6 0 15,-31 6-10-15,-51-1 0 16,-54 4-5-16,-24 1 0 16,-17-4-7-16,3-1-1 15,-95-5-2682-15</inkml:trace>
  <inkml:trace contextRef="#ctx0" brushRef="#br0" timeOffset="21850.25">21348 16045 0,'0'0'0</inkml:trace>
  <inkml:trace contextRef="#ctx1" brushRef="#br0" timeOffset="21874.4">14569 9286 1695 0,'0'0'0'16,"-14"-30"99"-16,3-1 0 15,0-4 68-15,3 10 1 0,6 6-48 16,-1 14 1-16,3 5-60 16,0 0 1-1,0 0-29-15,0 0 2 0,-11 35-8 16,11 31 1-16,0 22-8 15,0 24 2-15,5 19-8 16,1 6 1-16,-3-3-3 16,2-8 1-16,6-16-4 15,0-3 1-15,-17-6-4 0,1-11 2 16,-9-16-1-16,3-33 1 16,1-32-1-16,-1-37 0 15,0-38 2-15,3-10 0 16,5-20 3-16,6-11-1 15,5-8 1-15,8-14 2 16,9-18 0-16,7 12 1 16,-2 45 1-1,11 30-1-15,-1 30 0 0,9 10-1 16,-8 15-2-16,-1 24-1 16,1 11-2-16,-11 25 0 15,-8 16-2-15,-22 20-1 16,-25 13-1-16,-7-3-1 15,-14-27 0-15,5-17-1 16,-5-24-1 0,11-11 2-16,7-16-3 15,9-6 1-15,-8-14-1 16,3-8 0-16,-3-19 0 16,13-14 2-16,9-24-1 15,-1-1 0-15,12 23 1 16,-1 19 1-16,9 27-2 15,8 35 1-15,13 31 0 0,11 16 0 16,0 3-2-16,11-3 1 16,5-16-2-16,1-6 2 15,12 3-2-15,12-16 0 16,0-11 0-16,2-25 0 16,4-25 0-16,-1-11 0 15,-92 36-2357-15</inkml:trace>
  <inkml:trace contextRef="#ctx1" brushRef="#br0" timeOffset="22204.45">15829 9518 1997 0,'0'0'0'16,"0"0"94"-16,0 0 1 0,0 0 28 16,0 0 0-16,0 0-24 15,0 0 0-15,65 25-56 16,3-36-1-16,-3-8-13 15,3-8 2-15,0-1-9 16,-1 6 1-16,-12 11-5 16,-20 17-1-16,-30 10-5 15,-29 9-1-15,-22 11-5 0,-11 13-1 16,5 11-3-16,6 6 2 16,11-6-3-16,11-13 0 15,16-23-1-15,5-13 1 16,3-11-1-16,24 8 1 15,28 3-1-15,16-11 1 16,13-5 0-16,6-9 1 16,10 9 0-16,6-14 1 15,-103 19-2184-15</inkml:trace>
  <inkml:trace contextRef="#ctx1" brushRef="#br0" timeOffset="23246.33">18169 9861 1733 0,'-3'-30'0'0,"0"-33"107"0,1-9 1 15,-4-1 66-15,6 12 0 16,0 7-75 0,0 10 2-16,-5 22-52 0,5 3-1 15,0 8-14-15,0 11-1 16,0 11-9-16,-6 30 0 15,1 46-6-15,5 20 2 16,0 14-7-16,0-1 0 16,0 1-2-16,0-15-1 15,0 4-3-15,0-14 1 0,0-17-1 16,-5-19 1-16,2-29-1 16,3-31 1-1,-6-14-3-15,6-41 2 0,3-30 1 16,3-8 0-16,4 3 2 15,1-12 0-15,-5-15 1 16,5-4 1-16,18 6 0 16,-2 19 0-16,6 44 2 15,0 22 2-15,-9 19 0 0,8 28 1 16,4 26-6-16,-4 29 0 16,-2 24-4-16,-25 8 1 15,-21-17-3-15,-14-7 1 16,-16-20-3-1,-5-3 1-15,-1-7-3 0,6-12 1 16,8-5 0-16,14-11 1 16,5-17-1-16,5-10 0 15,6-9 3-15,-3-16-1 16,0-17 2-16,3-2-1 16,6 19 1-16,2 14 1 15,0 16-2-15,0 0 1 16,16 5-1-16,6 25 2 15,13 30-1 1,16 12 1-16,1 7-2 0,16-11 1 0,13-15-3 16,17-26 2-16,10-27-3 15,-8-30 0-15,-5-22-1 16,-8-9 1 0,-6 4 1-16,-8-1-1 0,-2 4 0 15,-9 4 2-15,-26 15-2 16,-12 10 0-16,-16 14 1 0,-8 11 1 15,-11-5-2-15,-16 18 1 16,-14 26-1-16,-10 10-1 16,10 6-1-1,17 5 0-15,18 11 0 0,17-10 0 16,19-20 0-16,22-14 0 16,10-11 0-16,8-16 0 15,-2-21 0-15,-14-12 0 16,-16-19 0-16,-13-3 0 15,-9 0 0-15,-8 6 0 16,-11 8 0-16,-18 2 0 16,-14-2 0-16,-12 8 1 15,-20 12-1-15,-4 18 1 16,3 14-1-16,22 5 1 0,46-16-2395 16</inkml:trace>
  <inkml:trace contextRef="#ctx1" brushRef="#br0" timeOffset="23947.75">20533 9321 1909 0,'0'0'0'16,"-6"-65"149"-16,1 4-1 16,5 1 13-16,-11 0 2 15,-2 0-74-15,-4 16-1 16,-2 16-52-16,3 20 1 15,-14 16-14-15,-8 39 0 16,-13 38-8-16,-1 27 1 0,12 33-9 0,-1 25 1 16,11 22-3-16,8-6-1 15,12-16-1-15,15-3-1 16,17-3-1-16,24-22 1 16,5-46 0-16,25-33 1 15,8-24 0-15,3-23 0 16,-11-19 0-16,-3-16 0 15,8-16-1-15,-16-31 0 16,-65 66-2185-16</inkml:trace>
  <inkml:trace contextRef="#ctx1" brushRef="#br0" timeOffset="24170.12">21132 9617 1947 0,'0'0'0'0,"-8"-38"70"15,8 8 2-15,5 2 41 16,-5 9 2-16,0 19-10 15,3-11 1-15,-3 11-59 16,0 0 1-16,3 30-18 16,7 36 2-16,9 43-10 15,-5 9 2-15,0-27-6 16,-1-12 0-16,3-19-6 16,9-8 2-16,10-2-3 0,8-15 0 15,6-24-1-15,11-16 1 16,10-25-3-16,1-12 1 15,-71 42-2150-15</inkml:trace>
  <inkml:trace contextRef="#ctx1" brushRef="#br0" timeOffset="24389.17">21975 9527 1997 0,'0'0'0'16,"0"0"33"-16,0 0 0 15,0 0 24-15,0 0 1 31,0 0 45-31,0 0 0 16,22 76-47-16,-17 9 1 16,1-3-10-16,2 3-1 0,-3-5-11 15,6-12 2-15,5-8-7 16,3-2 0-16,14-14-10 16,-12-14 0-16,-2-14-6 15,-5-16 0-15,-14 0-2108 16</inkml:trace>
  <inkml:trace contextRef="#ctx1" brushRef="#br0" timeOffset="24564.18">21872 9880 1947 0,'-11'0'0'0,"-8"-6"66"0,3 6 1 15,16 0 50-15,0 0 1 16,-11 6-24-16,11-6 1 16,22-6-50-16,29-4 1 15,33-4-14-15,11-3 0 16,0-2-5-16,3 0 0 15,-3-3-1-15,5 3 0 16,16 0-6-16,-18 8 1 16,-98 11-2126-16</inkml:trace>
  <inkml:trace contextRef="#ctx1" brushRef="#br0" timeOffset="25258.76">23810 10691 1583 0,'0'0'0'0,"0"0"145"0,-27 13-1 15,14-13 42-15,-1-5-1 16,1 5-93-16,-4 0 1 15,-4-8-48-15,-4-3 0 16,-5-6-12-16,1-13 2 16,1-8-6-16,4-9 1 15,-3-19-2-15,3-10 0 16,7-9 2-16,6-8 0 16,-5 5-1-16,11-8 1 15,10-8-5-15,11-11 1 16,6 8-2-16,8 3-1 15,5 22-4-15,11 14 0 16,11 16-3-16,6 13 1 0,-4 23-6 16,-2 24 2-16,-3 25-8 15,-13 16 2-15,-22 25-4 16,-19 8 1 0,-24 9-2-16,-20-12 1 0,-5-2-2 15,6-22 1-15,13-6-1 16,11-14 0-16,8-21 0 0,11-14 0 15,0 0-1-15,0 0 1 16,11-8 0-16,19-22 0 16,22-11 2-16,10 2-1 15,-2-2 0-15,2 11 1 16,-5 17 0-16,0 13 0 16,-11 13 0-16,-11 6 1 15,-11 17-1-15,-10 5 1 16,-11 19-2-16,-14 3 0 15,-8 0-1-15,-16-2 0 16,-17-12-1-16,-10-14 1 16,-1-4-1-16,12-15 2 15,21-8-2-15,30-8 0 0,11-19 0 16,35-11 0-16,35-22 0 16,1-8 0-16,-82 60-2316 15</inkml:trace>
  <inkml:trace contextRef="#ctx1" brushRef="#br0" timeOffset="25432.85">24472 9634 2023 0,'0'0'0'0,"0"0"72"0,35-11 1 16,-2-3 44-16,21 3 2 15,19-6-28-15,8 4 1 16,1-6-52-16,7 2 0 16,-2-2-12-16,-9 0 1 31,-2 13-5-31,-8 6 0 0,-3 3-7 0,-24 8 1 15,-19 5-9-15,-28 15 0 16,6-31-2129-16</inkml:trace>
  <inkml:trace contextRef="#ctx1" brushRef="#br0" timeOffset="25651.64">24965 9647 1960 0,'0'0'0'0,"-22"-19"58"0,9 3 2 0,-3 7 41 15,5 4 1-15,11 5-12 31,0 0-1-31,0 0-49 16,-6 14 0-16,6 40-12 16,6 18 1-16,10-7-4 15,0 1 0-15,3-6-8 0,3-8 1 0,2-2-4 16,1-12 1-16,-4-13-3 16,9-17 0-16,11-19-3 15,16-14 1-15,16-10-5 16,-8-20 1-16,-65 55-2080 15</inkml:trace>
  <inkml:trace contextRef="#ctx1" brushRef="#br0" timeOffset="25888.06">25442 8809 1871 0,'0'0'0'16,"41"-57"36"-16,-6 29 0 16,0 23 28-16,-2 16 1 15,13 11 22-15,6 30-1 16,21 38-41-16,22 31 0 15,35 29-9-15,-16 31 0 16,-38 22-4-16,-41 2 2 16,-43 6-7-16,-52-17 1 15,-57-5-5-15,-21-24 2 16,0-40-8-16,-17-26 1 16,-21-28 2-16,35-49 1 15,141-22-2010 1</inkml:trace>
  <inkml:trace contextRef="#ctx0" brushRef="#br0" timeOffset="33715.75">23965 16951 0,'0'0'0,"-44"0"0,44 0 0,-28 0 0,42 14 15,0 15-15,73 1 16,14 13-16,-57-28 16,-44-30-16,0 15 0,0 0 15,0 0-15,0 0 0,0 0 16,0-14-16,0-1 16,0 1-16,0-1 15,0 15-15,0-15 16,0 15-16,0-14 0,0 14 15,0-15-15,0 15 0,0 0 16,0 0-16</inkml:trace>
  <inkml:trace contextRef="#ctx1" brushRef="#br0" timeOffset="34291.11">16054 11849 1784 0,'0'0'0'0,"0"0"91"16,-11-38 0-16,1 21 38 15,-4 6 1-15,-2 11-56 16,-9 11 0-16,-21 19-46 16,-5 11 1-16,-17 25-14 0,3 5-1 15,8 17-5-15,5 10 1 16,4 20-3-16,10 8 0 16,11-3-2-16,16-19 1 15,16-27 1-15,14-11 0 16,8-9-1-1,14-16 2-15,16-10 2 0,11-15 1 16,13-16 1-16,6-16-1 16,-3-28 1-16,-8-3 2 15,-3-13 4-15,-8-17 1 16,-8-27 4-16,-11-16 2 16,-11 2 1-16,-19 8 0 15,-16 20 3-15,-16 11 1 16,-24-12-3-16,-7 12 0 15,-15 10-3-15,-3 31 0 0,3 33-2 16,-6 26 0-16,8 23-2 16,3 3 0-16,0 2-8 15,11-2-1-15,11-1-6 16,19-5 1-16,10-8-4 16,23 11 2-16,18 27-4 15,16 17 1-15,20 16-1 0,13 0 0 16,3-19 0-16,-1-8 0 15,1-23 0-15,-14 7 0 16,-21-1-1-16,-17 6 1 16,-29-6-1-1,-23 0 1-15,-13 0-2 0,-5-5 2 16,-11-14 0-16,5 0 0 16,4-2 0-16,7-12 0 15,13-13 0-15,4-14 2 16,13 0-2-16,0 0 1 15,0 0-2269-15</inkml:trace>
  <inkml:trace contextRef="#ctx1" brushRef="#br0" timeOffset="34780.4">16558 13021 2035 0,'14'-17'0'15,"13"-13"92"-15,8-2 0 0,-2-10 51 16,2 12-1-16,0 14-73 16,1 13 0-16,-7 11-37 15,-1 20-1-15,-7 29-11 16,-13 25 1-16,-16 17-8 0,-8 0 0 16,-11-12-2-1,3-18-1-15,7-20 2 0,4-19 0 16,7-22 0-16,6-8 0 15,0 0 1-15,0 0 1 16,22-19-2-16,2-30 2 16,12-36-1-16,4-16 2 15,1 5-1-15,-3 11 1 32,-14 0 3-32,-7 25 0 0,-12 30 0 0,-2 13 1 15,-3 17-6-15,-8 8 2 16,-3 31-6-16,-8 35 1 15,2 27-4-15,12 14-1 16,5-25-1-16,14-13-1 16,7-17-2-16,9-16 1 15,13-22-2-15,4-22 1 0,23-16-1 16,3-15 2-16,-2-23-2 16,-4-17 0-16,1-25 0 31,-3-8 0-31,-65 104-2322 15</inkml:trace>
  <inkml:trace contextRef="#ctx1" brushRef="#br0" timeOffset="34971.01">17732 12298 1934 0,'0'0'0'16,"0"0"25"-16,0 0 0 16,0 0 5-16,0 0 0 15,52-11 67-15,-6 3-1 16,16-9-33-16,11-5 1 15,-7-2-9-15,-4 5 0 16,-11-3-9-16,-5 14 0 16,-18 2-11-16,-18 17 0 15,-18 19-15-15,-16 11 0 0,24-41-2028 16</inkml:trace>
  <inkml:trace contextRef="#ctx1" brushRef="#br0" timeOffset="35096.04">17822 12703 1947 0,'0'0'0'16,"0"0"62"-16,0 0 1 15,35 11 45-15,6-27 1 16,26-17-32-16,9-16 2 0,6-12-30 16,7-7 2-16,-2 5-11 15,-6 3 2-15,-13 10-8 0,-6 23 2 16,-62 27-2059 0</inkml:trace>
  <inkml:trace contextRef="#ctx0" brushRef="#br0" timeOffset="41774.25">13844 9780 0,'0'0'0</inkml:trace>
  <inkml:trace contextRef="#ctx1" brushRef="#br0" timeOffset="42035.51">1762 3275 1746 0,'0'0'0'0,"25"55"68"0,-4 8 2 16,1 49 63-16,2 3 1 16,-2-14-38-16,-3-21 2 15,8-4-53-15,3-15 1 16,-3-12-17-16,-8-14 0 15,3-21-8-15,-3-17 2 16,8-13-4-16,3-25 1 16,5-19-2-16,-8-9 1 15,-16-18-5-15,-11-7 0 16,-11-23-5-16,-5 7 0 16,-3 6-1-16,-3 33 0 15,11 19 1-15,6 25 1 16,-3 16-1-16,8 11 1 0,0 0-1 15,0 13 1-15,8 28 3 16,8 25 0-16,8 35-1 16,9 14 1-16,13-5 0 15,0-14 2-15,-5-31-3 16,5 1 2-16,-5-11-1 16,-9-14 2-16,-2-22-3 15,-14-13 1-15,-16-6-3 16,-22-11 2-16,-13-8-7 0,-16-3 1 15,-12 8-4-15,-7-2 0 16,-9 7-3-16,-2-2 1 16,5 0-5-16,19 3-1 15,25 3-6-15,18-1-1 16,14 6-3-16,24-8 0 16,33 3 2-16,14-17 1 15,13-8 4-15,-3-12 0 16,11-18 3-16,-5 5 1 15,-14 20 1-15,-5 16 2 16,-22 19 1-16,-5 24 0 16,-17 28 1-16,-2 9 0 15,-9-7 0-15,-2-15 0 16,0-4 0-16,0-7 1 0,0-15 1 16,2-2 0-16,9-5 3 15,8-6 1-15,16-6-1 16,5-13 2-16,-4-8 1 15,-15-14 1-15,-13-9 1 16,-8-15 1-16,-6-4 4 16,-16 4 0-16,-13 4 1 15,-17 15 1-15,-2 16 0 0,-8 16 1 16,10 17-1-16,6 24 1 16,5 22-5-16,19 17 0 15,11-6-2-15,24-10 0 16,14-9-7-16,17-30 2 15,-55-11-2295-15</inkml:trace>
  <inkml:trace contextRef="#ctx1" brushRef="#br0" timeOffset="42727.91">3072 3349 2048 0,'0'0'0'15,"10"-30"78"-15,1 5 2 16,-3 0 54-16,-2 4 2 16,-6 21-49-16,0 0-1 15,0 0-48-15,16 27 1 0,0 28-14 16,3 19 1-16,-2 16-7 15,-1 6 0-15,3-20-1 16,8-15 0-16,3-31-3 16,0-16 0-16,-3-25-1 15,2-20 0-15,9-32 1 16,-2-21 0-16,-7-12 1 16,-12 5 1-16,-4 15 1 15,-7 26 0-15,-6 15-2 0,-3 13 0 16,3 22-1-16,0 0 2 15,0 0-5-15,19 22 1 16,3 46-7-16,2 14 1 16,-2 3-3-1,8-8 0-15,10-17-3 0,6-27 0 16,-8-11-1-16,-2-33 1 16,-1-30-1-16,0-17 2 15,-2-13-2-15,-9 0 1 16,-13 11 0-16,0 11 0 15,-6 7 0-15,-5 12 1 16,-5 14 1-16,5 8-1 16,0 8 0-16,0 0 0 15,13 0 1-15,-2 24-1 16,16 42 0-16,14 0 0 0,10-11-1 16,12-20 0-16,2-10 1 15,8-20-1-15,-3-24-1 16,4-8 1-16,-9-17-1 15,-8-11 1-15,-11 3-1 16,0 8 0-16,-14 9 0 16,-13 10 1-16,-13 0 0 15,-25-2 0-15,-14-17 0 16,-7 14 2-16,-7 30-1 16,1 25 1-16,6 19 1 15,13 16-1-15,2 16-1 0,14 15 2 16,11 10-3-16,17-5 1 15,23-33-1-15,12-16 0 16,13-31 0-16,13-27 1 16,9-30-2-16,5-14 1 15,1-11-1-15,-1 1 0 16,-92 65-2392-16</inkml:trace>
  <inkml:trace contextRef="#ctx1" brushRef="#br0" timeOffset="43687.18">5861 3037 1897 0,'0'-25'0'0,"-5"-35"122"0,5-11 2 15,0 2 36-15,0 9 2 16,0 30-66-16,0 30 1 16,0 0-56-16,-11 49 1 0,5 52-16 0,-13 20 1 15,-2-25-10-15,-1-6 1 31,8 9-5-31,9-9 2 0,0-13-5 0,5-31 1 16,5-21-2-16,6-42 1 16,8-32 0-16,-3-22 1 15,-5-6-1-15,-6-2 2 16,-2-1 0-16,3-21 0 16,-6-14 0-16,-9-5 0 15,4 13-1-15,-6 16 0 16,6 37-2-16,5 29 0 15,0 14-2-15,16 28 1 0,19 37-3 16,11 42 2-16,6 38-3 16,10 11-1-16,9-13-1 15,-4-6 2-15,-10 0-3 32,-11-6 1-32,-16-13-1 15,-13-27 0-15,-17-39 0 16,-17-22 2-16,-7-19-2 0,-14-19 1 15,-27-36-1-15,-3-5 1 16,-8-12-1-16,8 7 2 16,-5-1-3-16,19 11 1 15,13 14-2-15,20 11 1 16,15 16-4-16,22 3 1 16,25-2-5-16,35 2 1 15,38-14-4-15,24-5 1 16,6-17 2-16,-6-18 0 15,6-34 4-15,-20 3 0 16,-20 14 2-16,-34 27 0 16,-32 20 1-16,-24 10 1 15,-14 9 0-15,-30 16 0 0,-33 16 0 16,-10 20 0-16,8 18 0 16,14 7 1-16,4 4 0 15,18 1 1-15,18-6-1 16,11-10 2-16,19-4-1 15,8-10 0-15,8-6 0 16,6-11 1-16,16-2 0 16,5-4 0-16,9-7 0 15,-9 7 0-15,-16 9-1 16,-16 3 2-16,-14 0-2 0,-21-12 0 16,-20 15 0-16,-15 2 2 15,-23 5-2-15,-5 9 1 16,3-14 0-16,14-13-1 15,24-15-1-15,16-15 1 16,22-23-2-16,27-13 1 16,-38 49-2307-16</inkml:trace>
  <inkml:trace contextRef="#ctx1" brushRef="#br0" timeOffset="44033.62">7442 2681 2060 0,'0'0'0'15,"40"-41"71"-15,-13 5-1 16,-16 6 49-16,-11 11 0 15,0 19-17-15,-32 0 2 16,-14 13-58-16,-6 9 0 0,6 8-14 16,5 6 1-16,6 13-6 15,8 1-1-15,8 10-3 16,14 0 0-16,15 0-3 16,15-13-1-16,21-17-1 15,11-5 0-15,11-9-7 16,7-2 1-16,-4-3-3 15,-9-3 0-15,-16 3-2 16,-13 0 0-16,-14-6-4 16,-19-5 1-16,-8 14 0 15,-19 2-1-15,-19-2-1 0,-6 8 2 16,1-8-2-16,4-3 0 16,18-6 0-16,12-2 2 15,17-3-3-15,0 0 1 16,22-25-1-16,24-13 0 15,-46 38-2301-15</inkml:trace>
  <inkml:trace contextRef="#ctx1" brushRef="#br0" timeOffset="44190.47">7848 2656 2086 0,'0'0'0'0,"25"-11"77"0,2 11 1 16,-3 0 51-16,3 11 1 16,-2 14-49-16,-4 24-1 15,4 33-46-15,-9 3 0 0,0-6-13 16,-8-13 1-16,-2-11-5 15,-1-9 0-15,1-10-5 16,4-6 1-16,-10-30-2138 16</inkml:trace>
  <inkml:trace contextRef="#ctx1" brushRef="#br0" timeOffset="44978.66">9044 3083 1922 0,'0'0'0'15,"11"-30"113"-15,-11-6 2 16,-6-18 44-16,-10-7 0 15,-9 4-69-15,-10 8 1 16,-11 8-52-16,-11 16 2 16,-5 25-17-16,0 16 2 0,-4 20-7 15,10 13 0-15,15 12-5 16,14-1-1-16,13-25-3 16,14-15 0-16,8-10-2 15,19-15 0-15,25-14-2 16,5-17 1-1,8-16-2-15,-3 3 2 0,-5 0-3 16,-11 18 2-16,-16 15-3 16,-3 32 1-16,8 23-2 15,6 24 1-15,-8 35 0 0,2 4-1 16,6 2-1-16,-6 16 1 16,-8 34-1-16,-13-9 0 15,-14-19 1-15,-19-22 0 16,-3-8-1-16,-8-17 0 15,3-16 0-15,-3-25 0 16,0-32 1-16,3-31 2 16,5-24 3-16,9-17-1 15,7-10 6-15,6-31 0 16,0-44 5 0,-5-8 0-16,5 9 1 0,5 13 1 15,14-8-4-15,14 19 2 16,13 30-2-16,6 25-1 0,-1 35-2 15,1 33-1-15,-6 33-5 16,0 36 2-16,5 30-5 16,-10 3-1-1,-6-20-1-15,-13-11 0 0,-11-10-1 16,-6-12 0-16,-5-15 0 16,0-20 0-16,0-11 0 15,14-6 0-15,2-24 0 0,6-11 0 16,13-8 0-16,0-6 1 15,-10-22 0-15,2 6 2 16,-3 22 0-16,-2 24 0 16,-11 14 0-16,-1 11-1 15,-10 0-2388-15</inkml:trace>
  <inkml:trace contextRef="#ctx1" brushRef="#br0" timeOffset="45532.65">9789 3083 1670 0,'0'0'0'15,"-5"-22"107"-15,10 9 0 16,1-12 50-16,-1-5 0 0,1-6-65 16,-4 1 1-16,4-6-40 15,-1 16 1-15,0 6-18 16,-5 19-1-16,11 0-6 15,0 24-1-15,8 42-5 16,3 8 2-16,-6-8-6 16,-2-14 0-16,2-17-1 15,-5 4 1-15,5 2-3 16,8-11-1-16,1-5 1 16,7-25 0-16,-2-17 0 15,5-10 0-15,9-9-3 0,-1-5 0 16,-10-14-12-16,-17-16 2 15,-16 71-2154-15</inkml:trace>
  <inkml:trace contextRef="#ctx1" brushRef="#br0" timeOffset="46711.05">10266 2692 1859 0,'0'0'0'16,"0"0"38"-16,-19-47 1 15,14 31 35-15,5 16 2 16,0-9 16-16,0 9 0 16,0 0-34-16,0 31 2 15,0 34-10-15,0 20 2 16,3 11-11-16,8 0 1 15,-1-28-6-15,1-16 0 0,0-16-7 16,-3-22 0-16,-8-14-4 16,22 11 0-16,-6-22-6 15,14-14 2-15,0-27-3 16,2-17 1 0,-7-15-1-16,-9-7 0 0,0 9 2 15,-5 22 0-15,-3 16-2 16,-8 17 0-16,-5 13-5 15,5 14 1-15,11 19-4 16,-6 33 0-16,0 33-2 0,6 16 0 16,3-16-4-16,8-19 2 15,-3-22-3-15,2-14 2 16,-4-14-3-16,1-16 0 16,4-5-1-16,8-20 2 15,5-16-1-15,-2-8 0 16,-12-11 1-16,-7-1 2 15,-3 1 0-15,-11 19 2 16,0 16-1-16,0 9-1 16,0 16 1-16,-6 16 1 15,12 39-2-15,5 11 1 16,13 5-3-16,11-2 2 16,11-23-3-16,6-16 1 15,10-24-1-15,6-12 0 16,3-18-2-16,-4-12 1 0,-4-22 0 15,-6-5 0-15,-9-8 0 16,-10 0 2-16,-24 5 0 16,-3 6 0-16,-17 11 1 15,-5 8-1-15,-7 11 0 16,-10 16 2-16,-1 8 1 16,-7 20 0-16,-4 27-1 15,-1 19-1-15,14 31 0 0,11 10 0 16,13 0-1-16,11-16 1 15,14-35-3-15,2-15 1 16,14-24-1-16,14-22 2 16,18-19-2-16,-2-14 0 15,-6-8 0-15,-8-8 1 16,-10 5-1 0,-9 9 2-16,-11 16-2 0,-13 10 1 15,0 15 0-15,-3 16 0 16,-2 19 0-16,-1 25-1 15,6 21-1-15,5-2 1 16,-5-22-1-16,3-13 0 16,2-20 0-16,0-8 0 15,3-11-1-15,8-14 1 0,8-8 0 16,6-16 0-16,-14-20 0 16,-2-10 0-16,-9 8 0 15,-8 8 0-15,0 16 0 16,-5 17 0-16,-3 5 0 15,0 14 0-15,0 0 0 16,5 8 1 0,1 23-1-16,10 10 1 0,8 0-1 15,9-11 1-15,2-22-1 0,6-22 1 16,5-21-1-16,11-15 1 16,-6-4-1-16,-5 2 1 15,-10-9-1-15,-9 7 1 16,-3 4-1-16,-13-7 2 15,0-12-2-15,-11-2 1 16,-6-14-1-16,1 14 0 16,-6 22 0-16,11 38 0 15,-5-3 0-15,5 14 1 16,-11 44-1-16,6 35 0 16,10 4 0-16,6 7 0 15,10 0 0-15,-4 14 0 16,7 22-1-16,-5-13 1 15,8-18-1-15,-11-29 1 16,1-17-2-16,-4-29 1 16,-2-9-2-16,3-6 1 0,-14-5-2397 15</inkml:trace>
  <inkml:trace contextRef="#ctx1" brushRef="#br0" timeOffset="46868.35">12432 2530 2110 0,'0'0'0'0,"0"0"65"16,44-5 2-16,7-1 39 0,25-8 1 16,11-10-8-16,16-9-1 15,19-11-54-15,3-5 1 16,-22-9-14-16,11-7 1 16,-114 65-2136-16</inkml:trace>
</inkml:ink>
</file>

<file path=ppt/ink/ink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1-13T07:22:12.706"/>
    </inkml:context>
    <inkml:brush xml:id="br0">
      <inkml:brushProperty name="width" value="0.05" units="cm"/>
      <inkml:brushProperty name="height" value="0.05" units="cm"/>
      <inkml:brushProperty name="color" value="#CC0066"/>
    </inkml:brush>
  </inkml:definitions>
  <inkml:trace contextRef="#ctx0" brushRef="#br0">377 636 9848 0 0,'0'0'1009'0'0,"2"-6"-74"0"0,2-2-595 0 0,-2 0 0 0 0,1-1 1 0 0,-1 1-1 0 0,-1-1 1 0 0,0 0-1 0 0,0 1 0 0 0,0-1 1 0 0,-1 0-1 0 0,0 0 1 0 0,-1 1-1 0 0,0-1 0 0 0,-3-12 1 0 0,1 6 278 0 0,-1 0 0 0 0,-1 0 0 0 0,0 0 0 0 0,0 1 0 0 0,-13-22 0 0 0,17 35-568 0 0,0-1 0 0 0,0 1 0 0 0,-1 0 0 0 0,1 0 0 0 0,0 0 0 0 0,0 0-1 0 0,-1 0 1 0 0,1 0 0 0 0,-1 0 0 0 0,1 1 0 0 0,-1-1 0 0 0,1 1 0 0 0,-1-1-1 0 0,1 1 1 0 0,-1-1 0 0 0,0 1 0 0 0,1 0 0 0 0,-1-1 0 0 0,0 1 0 0 0,1 0-1 0 0,-1 0 1 0 0,1 1 0 0 0,-1-1 0 0 0,0 0 0 0 0,1 0 0 0 0,-1 1 0 0 0,0-1-1 0 0,1 1 1 0 0,-1-1 0 0 0,-1 2 0 0 0,-8 2 91 0 0,0 1-1 0 0,0 0 1 0 0,-9 7-1 0 0,15-10-58 0 0,-12 9 36 0 0,0 1 1 0 0,2 0-1 0 0,-1 1 1 0 0,1 0 0 0 0,1 2-1 0 0,1-1 1 0 0,0 2-1 0 0,1 0 1 0 0,0 0 0 0 0,2 1-1 0 0,-15 31 1 0 0,13-24-11 0 0,2 1-1 0 0,1 1 1 0 0,1 0 0 0 0,1 0-1 0 0,2 1 1 0 0,0 0 0 0 0,2-1-1 0 0,0 32 1 0 0,3-56-90 0 0,0 0 0 0 0,0 1 0 0 0,0-1 1 0 0,0 0-1 0 0,0 0 0 0 0,0 0 0 0 0,1 1 0 0 0,-1-1 0 0 0,1 0 1 0 0,0 0-1 0 0,-1 0 0 0 0,1 0 0 0 0,0 0 0 0 0,0 0 0 0 0,3 3 1 0 0,-4-4-9 0 0,1-1 1 0 0,0 1 0 0 0,0-1-1 0 0,0 0 1 0 0,0 1 0 0 0,-1-1-1 0 0,1 0 1 0 0,0 1 0 0 0,0-1 0 0 0,0 0-1 0 0,0 0 1 0 0,0 0 0 0 0,0 0-1 0 0,0 0 1 0 0,0 0 0 0 0,0 0-1 0 0,0 0 1 0 0,0 0 0 0 0,-1 0-1 0 0,1 0 1 0 0,0-1 0 0 0,0 1-1 0 0,0 0 1 0 0,0-1 0 0 0,1 0 0 0 0,7-4 40 0 0,0 0 0 0 0,-1-1 1 0 0,0-1-1 0 0,1 1 1 0 0,7-10-1 0 0,2-3 21 0 0,0-2 0 0 0,-1 1 0 0 0,-1-2-1 0 0,-1 0 1 0 0,-1-1 0 0 0,-1-1 0 0 0,-1 0-1 0 0,11-33 1 0 0,-1-7 233 0 0,-4 0 0 0 0,13-81 1 0 0,-25 113-93 0 0,-3 0 1 0 0,0 0-1 0 0,-2 0 1 0 0,-1 0 0 0 0,-2 0-1 0 0,-1 0 1 0 0,-2 0 0 0 0,-1 0-1 0 0,-12-38 1 0 0,11 59 31 0 0,1 11-57 0 0,-5 22 107 0 0,-1 15-122 0 0,1 1 0 0 0,2-1 0 0 0,2 1 1 0 0,1 1-1 0 0,2 0 0 0 0,2-1 0 0 0,4 64 0 0 0,4-38-10 0 0,2 0 0 0 0,2 0 0 0 0,36 112 0 0 0,-42-162-130 0 0,1 1 1 0 0,1-1-1 0 0,0-1 1 0 0,0 1-1 0 0,2-1 0 0 0,0 0 1 0 0,11 13-1 0 0,-16-22-24 0 0,-1-1 0 0 0,1 0 0 0 0,0-1 0 0 0,1 1 0 0 0,-1 0 0 0 0,0-1 0 0 0,1 0 0 0 0,-1 0 0 0 0,1 0-1 0 0,0 0 1 0 0,0 0 0 0 0,0-1 0 0 0,-1 0 0 0 0,1 0 0 0 0,1 0 0 0 0,-1 0 0 0 0,0-1 0 0 0,0 1 0 0 0,0-1 0 0 0,0 0 0 0 0,0 0 0 0 0,0-1 0 0 0,1 1 0 0 0,-1-1 0 0 0,0 0 0 0 0,0 0-1 0 0,0 0 1 0 0,-1 0 0 0 0,8-4 0 0 0,0-1-48 0 0,0-1 0 0 0,-1 0 0 0 0,0 0 0 0 0,0-1 0 0 0,-1-1 0 0 0,12-12 0 0 0,1-4-3622 0 0</inkml:trace>
</inkml:ink>
</file>

<file path=ppt/ink/ink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1-13T07:22:13.052"/>
    </inkml:context>
    <inkml:brush xml:id="br0">
      <inkml:brushProperty name="width" value="0.05" units="cm"/>
      <inkml:brushProperty name="height" value="0.05" units="cm"/>
      <inkml:brushProperty name="color" value="#CC0066"/>
    </inkml:brush>
  </inkml:definitions>
  <inkml:trace contextRef="#ctx0" brushRef="#br0">48 29 19295 0 0,'-7'-4'498'0'0,"-17"-12"60"0"0,7 7 2431 0 0,33 15-2023 0 0,30 2-347 0 0,1-2 0 0 0,86-1 0 0 0,96-17 1084 0 0,-115 4-449 0 0,-85 10-473 0 0,-20 0-4231 0 0</inkml:trace>
</inkml:ink>
</file>

<file path=ppt/ink/ink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1-13T07:22:13.382"/>
    </inkml:context>
    <inkml:brush xml:id="br0">
      <inkml:brushProperty name="width" value="0.05" units="cm"/>
      <inkml:brushProperty name="height" value="0.05" units="cm"/>
      <inkml:brushProperty name="color" value="#CC0066"/>
    </inkml:brush>
  </inkml:definitions>
  <inkml:trace contextRef="#ctx0" brushRef="#br0">80 27 17583 0 0,'-11'-3'219'0'0,"6"2"74"0"0,0-1 1 0 0,0 1-1 0 0,0-1 0 0 0,0 1 0 0 0,1-2 0 0 0,-1 1 1 0 0,0 0-1 0 0,1-1 0 0 0,-5-3 0 0 0,8 6-218 0 0,0 1 1 0 0,0-1-1 0 0,1 1 0 0 0,-1 0 0 0 0,0 0 1 0 0,1-1-1 0 0,-1 1 0 0 0,0 0 0 0 0,1 0 1 0 0,-1 0-1 0 0,1 0 0 0 0,0 0 0 0 0,-1-1 1 0 0,1 1-1 0 0,0 0 0 0 0,-1 0 1 0 0,1 0-1 0 0,0 0 0 0 0,0 2 0 0 0,-3 21 279 0 0,1 0-1 0 0,1-1 1 0 0,3 38 0 0 0,15 77 699 0 0,-15-120-871 0 0,7 58 499 0 0,-7-45-130 0 0,2 0 1 0 0,1 0-1 0 0,1 0 1 0 0,21 59-1 0 0</inkml:trace>
</inkml:ink>
</file>

<file path=ppt/ink/ink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1-13T07:21:56.996"/>
    </inkml:context>
    <inkml:brush xml:id="br0">
      <inkml:brushProperty name="width" value="0.05" units="cm"/>
      <inkml:brushProperty name="height" value="0.05" units="cm"/>
      <inkml:brushProperty name="color" value="#CC0066"/>
    </inkml:brush>
  </inkml:definitions>
  <inkml:trace contextRef="#ctx0" brushRef="#br0">314 84 13864 0 0,'-3'-7'736'0'0,"1"4"-520"0"0,0-3 327 0 0,0 1 0 0 0,0-1 0 0 0,0 1 0 0 0,1-1 0 0 0,0 0 0 0 0,-1-10 0 0 0,-16 18 561 0 0,10 1-1049 0 0,0 0 1 0 0,-1 1-1 0 0,1 0 1 0 0,0 0 0 0 0,1 1-1 0 0,-1 0 1 0 0,1 0-1 0 0,0 0 1 0 0,0 1-1 0 0,0 1 1 0 0,1-1-1 0 0,0 1 1 0 0,0 0 0 0 0,1 0-1 0 0,-5 9 1 0 0,-5 9 2 0 0,1 1 0 0 0,2 0 0 0 0,-14 41 0 0 0,2 7 55 0 0,4 1-1 0 0,2 1 1 0 0,-12 135 0 0 0,28-189-77 0 0,1 1-1 0 0,1-1 1 0 0,1 1 0 0 0,1-1 0 0 0,9 40 0 0 0,-8-55-23 0 0,-1 1 0 0 0,1-1 1 0 0,-1 0-1 0 0,2 0 0 0 0,-1 0 0 0 0,1-1 1 0 0,0 1-1 0 0,1-1 0 0 0,5 6 0 0 0,-7-9-4 0 0,0 1 0 0 0,1-1 0 0 0,0 0 0 0 0,0-1 0 0 0,0 1-1 0 0,0-1 1 0 0,0 0 0 0 0,0 0 0 0 0,0 0 0 0 0,1 0 0 0 0,-1-1 0 0 0,1 0-1 0 0,-1 1 1 0 0,1-2 0 0 0,8 2 0 0 0,-3-2 3 0 0,-1 0 0 0 0,0-1 0 0 0,0 0 0 0 0,0 0 0 0 0,0-1 0 0 0,0 0 1 0 0,-1-1-1 0 0,1 0 0 0 0,-1 0 0 0 0,13-7 0 0 0,3-4 30 0 0,0-1-1 0 0,23-20 1 0 0,-14 10 3 0 0,-10 7 3 0 0,-1 0 1 0 0,0-1 0 0 0,-1-1-1 0 0,25-33 1 0 0,-33 36-17 0 0,-1-1-1 0 0,-1-1 1 0 0,0 0 0 0 0,-2 0 0 0 0,0-1-1 0 0,10-33 1 0 0,-9 16 33 0 0,-2 0-1 0 0,-1-1 1 0 0,-2 0-1 0 0,1-65 1 0 0,-6 86-31 0 0,0 0-1 0 0,-2 0 1 0 0,0-1 0 0 0,-1 1-1 0 0,0 0 1 0 0,-2 0 0 0 0,0 1 0 0 0,0 0-1 0 0,-2-1 1 0 0,0 2 0 0 0,-1-1 0 0 0,-16-24-1 0 0,19 34-7 0 0,0-1 0 0 0,0 1 0 0 0,0 0-1 0 0,-1 1 1 0 0,0-1 0 0 0,0 1 0 0 0,-1 0-1 0 0,1 1 1 0 0,-1-1 0 0 0,0 2 0 0 0,0-1 0 0 0,0 1-1 0 0,-1-1 1 0 0,1 2 0 0 0,-1-1 0 0 0,0 1-1 0 0,0 1 1 0 0,0-1 0 0 0,0 1 0 0 0,0 1 0 0 0,0-1-1 0 0,0 1 1 0 0,0 1 0 0 0,0 0 0 0 0,1 0-1 0 0,-1 0 1 0 0,0 1 0 0 0,0 0 0 0 0,0 0 0 0 0,1 1-1 0 0,0 0 1 0 0,-9 5 0 0 0,13-6-15 0 0,-1 0 1 0 0,1 0-1 0 0,0 0 1 0 0,0 0-1 0 0,1 0 0 0 0,-1 1 1 0 0,0-1-1 0 0,1 1 1 0 0,0 0-1 0 0,-1-1 1 0 0,1 1-1 0 0,0 0 0 0 0,0 1 1 0 0,1-1-1 0 0,-1 0 1 0 0,1 0-1 0 0,0 1 0 0 0,-1-1 1 0 0,1 1-1 0 0,1-1 1 0 0,-1 1-1 0 0,1-1 1 0 0,-1 1-1 0 0,1 6 0 0 0,1 5 15 0 0,1 0 0 0 0,0 0 0 0 0,1-1 0 0 0,7 25 0 0 0,-8-35-22 0 0,13 44 18 0 0,3-1 1 0 0,2 0-1 0 0,2-2 1 0 0,2 0-1 0 0,2-2 1 0 0,1 0-1 0 0,3-2 1 0 0,1-1-1 0 0,37 35 1 0 0,-65-71-22 0 0,25 24 14 0 0,-2 1 1 0 0,34 48-1 0 0,-53-66-11 0 0,0 0 0 0 0,-1 1-1 0 0,0-1 1 0 0,-1 1 0 0 0,-1 0 0 0 0,0 1-1 0 0,-1-1 1 0 0,0 1 0 0 0,0 0-1 0 0,-2-1 1 0 0,1 21 0 0 0,-3-11 11 0 0,0-1-1 0 0,-2 0 1 0 0,-1 0-1 0 0,0 0 1 0 0,-2 0-1 0 0,0-1 1 0 0,-1 1 0 0 0,-1-2-1 0 0,-1 1 1 0 0,-1-1-1 0 0,0 0 1 0 0,-2-1 0 0 0,0-1-1 0 0,-1 0 1 0 0,-1 0-1 0 0,0-1 1 0 0,-24 19 0 0 0,30-27-65 0 0,-6 4 156 0 0,7-8-3064 0 0</inkml:trace>
</inkml:ink>
</file>

<file path=ppt/ink/ink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1-13T07:21:57.437"/>
    </inkml:context>
    <inkml:brush xml:id="br0">
      <inkml:brushProperty name="width" value="0.05" units="cm"/>
      <inkml:brushProperty name="height" value="0.05" units="cm"/>
      <inkml:brushProperty name="color" value="#CC0066"/>
    </inkml:brush>
  </inkml:definitions>
  <inkml:trace contextRef="#ctx0" brushRef="#br0">0 195 15976 0 0,'11'-18'364'0'0,"0"1"1"0"0,1 0 0 0 0,1 1 0 0 0,1 0 0 0 0,0 0 0 0 0,1 2 0 0 0,1 0 0 0 0,0 1 0 0 0,0 0 0 0 0,31-17 0 0 0,-44 29-305 0 0,0-1 0 0 0,0 1 0 0 0,-1 0 0 0 0,1 0-1 0 0,0 0 1 0 0,0 0 0 0 0,0 0 0 0 0,1 1 0 0 0,-1-1 0 0 0,0 1 0 0 0,0 0 0 0 0,0 0 0 0 0,0 0-1 0 0,0 0 1 0 0,0 0 0 0 0,0 1 0 0 0,1 0 0 0 0,4 1 0 0 0,-6 0-33 0 0,0-1-1 0 0,0 1 1 0 0,0-1 0 0 0,0 1-1 0 0,0 0 1 0 0,0 0 0 0 0,-1 0-1 0 0,1 0 1 0 0,-1 0 0 0 0,0 0 0 0 0,1 0-1 0 0,-1 0 1 0 0,0 1 0 0 0,0-1-1 0 0,0 0 1 0 0,-1 1 0 0 0,1-1-1 0 0,0 1 1 0 0,-1-1 0 0 0,0 1 0 0 0,0-1-1 0 0,1 1 1 0 0,-1-1 0 0 0,-1 4-1 0 0,0 25 123 0 0,-2-1-1 0 0,-1 1 0 0 0,-16 58 0 0 0,-38 89 304 0 0,48-151-350 0 0,1 0 15 0 0,5-12 15 0 0,-1-1 0 0 0,-1 0-1 0 0,0 0 1 0 0,-9 14 0 0 0,13-25 373 0 0,6-11-258 0 0,81-200 401 0 0,-63 144-407 0 0,3 2 1 0 0,61-109 0 0 0,-59 124 44 0 0,-25 45-76 0 0,-4 31-48 0 0,-2 2-126 0 0,-17 189 120 0 0,20-197-144 0 0,2 1 0 0 0,0-1 0 0 0,2 0 0 0 0,0 1 0 0 0,1-1 0 0 0,2 0 0 0 0,10 28 0 0 0,-14-47-11 0 0,-1-1 1 0 0,1 1 0 0 0,0-1 0 0 0,-1 1 0 0 0,2-1 0 0 0,-1 0 0 0 0,0 0-1 0 0,1 0 1 0 0,-1 0 0 0 0,1 0 0 0 0,0-1 0 0 0,0 1 0 0 0,0-1 0 0 0,4 3-1 0 0,-4-4 1 0 0,-1 0-1 0 0,1 0 1 0 0,0 0-1 0 0,0 0 1 0 0,0-1-1 0 0,0 1 1 0 0,0-1-1 0 0,0 0 1 0 0,0 1-1 0 0,0-1 1 0 0,0-1-1 0 0,0 1 1 0 0,0 0-1 0 0,5-2 1 0 0,2-2 0 0 0,0 0 0 0 0,-1 0 0 0 0,1-1 0 0 0,-1 0 1 0 0,0-1-1 0 0,0 0 0 0 0,-1 0 0 0 0,0-1 0 0 0,10-10 1 0 0,101-118-1336 0 0,-105 118-685 0 0</inkml:trace>
</inkml:ink>
</file>

<file path=ppt/ink/ink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1-13T07:21:57.753"/>
    </inkml:context>
    <inkml:brush xml:id="br0">
      <inkml:brushProperty name="width" value="0.05" units="cm"/>
      <inkml:brushProperty name="height" value="0.05" units="cm"/>
      <inkml:brushProperty name="color" value="#CC0066"/>
    </inkml:brush>
  </inkml:definitions>
  <inkml:trace contextRef="#ctx0" brushRef="#br0">1 142 16575 0 0,'0'0'4248'0'0,"26"3"-4024"0"0,18-21 8 0 0,32-8-40 0 0,4-2-8 0 0,-5-7-16 0 0,-14 11 0 0 0,-13 11-56 0 0,-22 26 16 0 0</inkml:trace>
  <inkml:trace contextRef="#ctx0" brushRef="#br0" timeOffset="1">103 359 15680 0 0,'-9'24'0'0'0,"-4"18"576"0"0,1 5-1 0 0,9-16 393 0 0,3-14 944 0 0,15-15-960 0 0,7-8-456 0 0,22-12 0 0 0,31-23-72 0 0,6-13 0 0 0,16-13-96 0 0,5-1 16 0 0</inkml:trace>
</inkml:ink>
</file>

<file path=ppt/ink/ink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1-13T07:21:58.131"/>
    </inkml:context>
    <inkml:brush xml:id="br0">
      <inkml:brushProperty name="width" value="0.05" units="cm"/>
      <inkml:brushProperty name="height" value="0.05" units="cm"/>
      <inkml:brushProperty name="color" value="#CC0066"/>
    </inkml:brush>
  </inkml:definitions>
  <inkml:trace contextRef="#ctx0" brushRef="#br0">0 90 14872 0 0,'0'0'6071'0'0,"60"0"-5191"0"0,25-2-488 0 0,14-4 0 0 0,-10-9-128 0 0,-17-1 8 0 0,-3 1-88 0 0,-15 4 16 0 0,-17 0-120 0 0,-17 1 88 0 0,-7 7-80 0 0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1-13T05:50:00.681"/>
    </inkml:context>
    <inkml:brush xml:id="br0">
      <inkml:brushProperty name="width" value="0.05" units="cm"/>
      <inkml:brushProperty name="height" value="0.05" units="cm"/>
      <inkml:brushProperty name="color" value="#CC0066"/>
    </inkml:brush>
  </inkml:definitions>
  <inkml:trace contextRef="#ctx0" brushRef="#br0">61 182 12960 0 0,'0'0'862'0'0,"1"-5"25"0"0,3-16 118 0 0,-3 16-36 0 0,0-2-54 0 0,0 4-710 0 0,-1 5 1035 0 0,0 3-1210 0 0,0 0 0 0 0,1-1 0 0 0,0 1 0 0 0,0-1-1 0 0,0 1 1 0 0,0-1 0 0 0,1 1 0 0 0,-1-1 0 0 0,1 0-1 0 0,0 0 1 0 0,1 0 0 0 0,-1 0 0 0 0,1 0 0 0 0,-1-1-1 0 0,1 1 1 0 0,7 5 0 0 0,-8-6 125 0 0,-1-4-136 0 0,1 1 1 0 0,-1-1 0 0 0,1 1-1 0 0,-1-1 1 0 0,0 0 0 0 0,1 1-1 0 0,-1-1 1 0 0,0 0 0 0 0,0 0-1 0 0,0 0 1 0 0,0 0 0 0 0,0 0-1 0 0,0 0 1 0 0,0-1 0 0 0,0 1-1 0 0,0 0 1 0 0,0 0 0 0 0,0-1-1 0 0,-1 1 1 0 0,1 0 0 0 0,-1-1 0 0 0,1 1-1 0 0,-1-1 1 0 0,0 1 0 0 0,1-1-1 0 0,-1 1 1 0 0,0-2 0 0 0,9-57 274 0 0,-6 40-74 0 0,-3-41 632 0 0,0 60-724 0 0,-9 26-84 0 0,-20 63-31 0 0,-67 258 35 0 0,93-333-48 0 0,1-1 1 0 0,0 0-1 0 0,1-1 0 0 0,1 1 0 0 0,1 16 1 0 0,0-40 7 0 0,0 0 0 0 0,1 0 0 0 0,6-22 0 0 0,-1 4 6 0 0,1-6 9 0 0,11-50 149 0 0,-4-1-1 0 0,8-145 1 0 0,-27 184 187 0 0,1 42-115 0 0,2 31-202 0 0,1-16-42 0 0,1 0 0 0 0,0-1 0 0 0,0 1 0 0 0,1-1 0 0 0,0 1 0 0 0,0-1 0 0 0,1 1 0 0 0,0-1 0 0 0,0 0 0 0 0,1-1 0 0 0,0 1 0 0 0,1 0 0 0 0,-1-1 0 0 0,1 0 0 0 0,9 9 0 0 0,5 3-18 0 0,1-1 1 0 0,1-1-1 0 0,36 23 0 0 0,-18-14-38 0 0,-37-24 40 0 0</inkml:trace>
</inkml:ink>
</file>

<file path=ppt/ink/ink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1-13T07:21:58.850"/>
    </inkml:context>
    <inkml:brush xml:id="br0">
      <inkml:brushProperty name="width" value="0.05" units="cm"/>
      <inkml:brushProperty name="height" value="0.05" units="cm"/>
      <inkml:brushProperty name="color" value="#CC0066"/>
    </inkml:brush>
  </inkml:definitions>
  <inkml:trace contextRef="#ctx0" brushRef="#br0">32 136 13360 0 0,'-2'-6'1344'0'0,"-4"-18"146"0"0,1 0 0 0 0,2-1 0 0 0,-2-30 1 0 0,5 53-1010 0 0,-7 97 195 0 0,4 0 1 0 0,13 147-1 0 0,-8-215-597 0 0,2 45 208 0 0,3-1 0 0 0,29 125 0 0 0,-35-194-275 0 0,-1 0 1 0 0,1 1-1 0 0,-1-1 0 0 0,1 0 0 0 0,0 0 0 0 0,0 0 0 0 0,0 0 1 0 0,1 0-1 0 0,-1 0 0 0 0,0 0 0 0 0,1 0 0 0 0,-1 0 0 0 0,1 0 1 0 0,0 0-1 0 0,0-1 0 0 0,2 3 0 0 0,-3-4-5 0 0,1 0 0 0 0,-1 0 0 0 0,1 0 0 0 0,-1 0-1 0 0,0 0 1 0 0,1 0 0 0 0,-1 0 0 0 0,1 0 0 0 0,-1-1 0 0 0,0 1 0 0 0,1 0 0 0 0,-1-1 0 0 0,0 1 0 0 0,0-1-1 0 0,1 0 1 0 0,-1 1 0 0 0,0-1 0 0 0,0 0 0 0 0,0 0 0 0 0,0 0 0 0 0,1 1 0 0 0,-1-1 0 0 0,-1 0-1 0 0,1-1 1 0 0,0 1 0 0 0,0 0 0 0 0,0 0 0 0 0,1-2 0 0 0,114-159-973 0 0,-102 141-936 0 0</inkml:trace>
</inkml:ink>
</file>

<file path=ppt/ink/ink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1-13T07:21:59.197"/>
    </inkml:context>
    <inkml:brush xml:id="br0">
      <inkml:brushProperty name="width" value="0.05" units="cm"/>
      <inkml:brushProperty name="height" value="0.05" units="cm"/>
      <inkml:brushProperty name="color" value="#CC0066"/>
    </inkml:brush>
  </inkml:definitions>
  <inkml:trace contextRef="#ctx0" brushRef="#br0">382 0 15472 0 0,'0'6'496'0'0,"0"19"-12"0"0,-2 0 1 0 0,0 0 0 0 0,-2 0 0 0 0,0 0 0 0 0,-2-1 0 0 0,-15 41 0 0 0,14-47-353 0 0,-1-1 0 0 0,-1-1 0 0 0,0 0 0 0 0,-2 0 0 0 0,1 0-1 0 0,-2-2 1 0 0,0 1 0 0 0,-1-1 0 0 0,-27 22 0 0 0,-18 13 204 0 0,32-25 60 0 0,-2-1 1 0 0,-55 34-1 0 0,83-56-380 0 0,-1-1 1 0 0,1 0-1 0 0,0 0 0 0 0,-1 1 0 0 0,1-1 1 0 0,0 0-1 0 0,-1 0 0 0 0,1 0 1 0 0,-1 0-1 0 0,1 1 0 0 0,0-1 0 0 0,-1 0 1 0 0,1 0-1 0 0,-1 0 0 0 0,1 0 1 0 0,-1 0-1 0 0,1 0 0 0 0,0 0 1 0 0,-1 0-1 0 0,1 0 0 0 0,-1 0 0 0 0,1 0 1 0 0,-1-1-1 0 0,1 1 0 0 0,0 0 1 0 0,-1 0-1 0 0,1 0 0 0 0,-1 0 0 0 0,1-1 1 0 0,0 1-1 0 0,-1 0 0 0 0,1 0 1 0 0,0-1-1 0 0,-1 1 0 0 0,1 0 0 0 0,0-1 1 0 0,0 1-1 0 0,-1 0 0 0 0,1-1 1 0 0,0 1-1 0 0,0-1 0 0 0,-1 1 0 0 0,1 0 1 0 0,0-1-1 0 0,0 1 0 0 0,0-1 1 0 0,0 1-1 0 0,0 0 0 0 0,0-1 1 0 0,0 1-1 0 0,0-1 0 0 0,0 0 0 0 0,-1-23 289 0 0,3 7-66 0 0,1 0-1 0 0,7-27 1 0 0,-9 43-222 0 0,-1 0 0 0 0,1 0-1 0 0,-1 0 1 0 0,1 0 0 0 0,-1 1 0 0 0,1-1 0 0 0,-1 0-1 0 0,1 0 1 0 0,0 1 0 0 0,0-1 0 0 0,-1 0 0 0 0,1 1-1 0 0,0-1 1 0 0,0 1 0 0 0,0-1 0 0 0,0 1 0 0 0,-1 0-1 0 0,1-1 1 0 0,0 1 0 0 0,0 0 0 0 0,0-1-1 0 0,0 1 1 0 0,0 0 0 0 0,0 0 0 0 0,0 0 0 0 0,0 0-1 0 0,0 0 1 0 0,0 0 0 0 0,0 0 0 0 0,0 0 0 0 0,0 0-1 0 0,0 1 1 0 0,1-1 0 0 0,32 12 170 0 0,-34-12-186 0 0,28 15 127 0 0,0 2 1 0 0,44 33-1 0 0,7 6 32 0 0,-53-40 13 0 0,1 0 0 0 0,56 21-1 0 0,-72-32-511 0 0,1-2-1 0 0,0 0 0 0 0,0 0 1 0 0,0-1-1 0 0,0 0 0 0 0,0-1 0 0 0,0-1 1 0 0,0 0-1 0 0,24-3 0 0 0</inkml:trace>
</inkml:ink>
</file>

<file path=ppt/ink/ink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1-13T07:21:59.827"/>
    </inkml:context>
    <inkml:brush xml:id="br0">
      <inkml:brushProperty name="width" value="0.05" units="cm"/>
      <inkml:brushProperty name="height" value="0.05" units="cm"/>
      <inkml:brushProperty name="color" value="#CC0066"/>
    </inkml:brush>
  </inkml:definitions>
  <inkml:trace contextRef="#ctx0" brushRef="#br0">81 104 12864 0 0,'6'-16'1223'0'0,"0"1"0"0"0,1-1 1 0 0,1 1-1 0 0,17-26 1 0 0,-24 41-1188 0 0,0 0 0 0 0,-1 0 0 0 0,1 0 0 0 0,-1 1 0 0 0,1-1 0 0 0,0 0 0 0 0,-1 1 0 0 0,1-1 0 0 0,-1 0 0 0 0,1 1 0 0 0,-1-1 0 0 0,1 1 0 0 0,-1-1 0 0 0,1 0 1 0 0,-1 1-1 0 0,1-1 0 0 0,-1 1 0 0 0,0 0 0 0 0,1-1 0 0 0,-1 1 0 0 0,0-1 0 0 0,1 1 0 0 0,-1 0 0 0 0,0 0 0 0 0,3 6 14 0 0,-1 0 1 0 0,-1 0-1 0 0,1 0 1 0 0,-1 1-1 0 0,0-1 1 0 0,-1 0-1 0 0,1 0 0 0 0,-2 9 1 0 0,1 12 42 0 0,0 24 95 0 0,-3 1 0 0 0,-1 0 0 0 0,-3-1 1 0 0,-3 1-1 0 0,-25 83 0 0 0,-19 2 425 0 0,12-34 454 0 0,68-159-121 0 0,38-86-448 0 0,-44 74-236 0 0,19-117 0 0 0,-2 6 14 0 0,-33 165-247 0 0,-3 6-5 0 0,1 1 0 0 0,0-1 0 0 0,0 1 1 0 0,0 0-1 0 0,1 0 0 0 0,4-8 1 0 0,-7 14-24 0 0,0 0 0 0 0,0 1 0 0 0,0-1 1 0 0,0 0-1 0 0,0 0 0 0 0,0 0 1 0 0,0 0-1 0 0,0 0 0 0 0,0 0 0 0 0,0 0 1 0 0,0 0-1 0 0,1 1 0 0 0,-1-1 1 0 0,0 0-1 0 0,0 0 0 0 0,0 0 1 0 0,0 0-1 0 0,0 0 0 0 0,0 0 0 0 0,0 0 1 0 0,0 0-1 0 0,0 0 0 0 0,0 0 1 0 0,0 0-1 0 0,0 1 0 0 0,0-1 0 0 0,1 0 1 0 0,-1 0-1 0 0,0 0 0 0 0,0 0 1 0 0,0 0-1 0 0,0 0 0 0 0,0 0 0 0 0,0 0 1 0 0,0 0-1 0 0,0 0 0 0 0,0 0 1 0 0,1 0-1 0 0,-1 0 0 0 0,0 0 0 0 0,0 0 1 0 0,0 0-1 0 0,0 0 0 0 0,0 0 1 0 0,0 0-1 0 0,0 0 0 0 0,0 0 1 0 0,1 0-1 0 0,-1 0 0 0 0,0 0 0 0 0,0 0 1 0 0,0-1-1 0 0,0 1 0 0 0,0 0 1 0 0,0 0-1 0 0,0 0 0 0 0,0 0 0 0 0,0 0 1 0 0,0 0-1 0 0,0 0 0 0 0,1 0 1 0 0,-1 0-1 0 0,0 0 0 0 0,4 8 17 0 0,0 1 0 0 0,-1 0 0 0 0,0 0 0 0 0,0 0-1 0 0,-1 0 1 0 0,2 17 0 0 0,-3-21-13 0 0,17 104 51 0 0,-7-35-10 0 0,2 0 1 0 0,4-1 0 0 0,36 97-1 0 0,-13-76 67 0 0,-20-53-3346 0 0</inkml:trace>
</inkml:ink>
</file>

<file path=ppt/ink/ink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1-13T07:22:00.212"/>
    </inkml:context>
    <inkml:brush xml:id="br0">
      <inkml:brushProperty name="width" value="0.05" units="cm"/>
      <inkml:brushProperty name="height" value="0.05" units="cm"/>
      <inkml:brushProperty name="color" value="#CC0066"/>
    </inkml:brush>
  </inkml:definitions>
  <inkml:trace contextRef="#ctx0" brushRef="#br0">32 19 16479 0 0,'0'0'0'0'0,"-19"9"872"0"0,6-4 1256 0 0,30-5-1528 0 0,20-1-248 0 0,24-3-8 0 0,28 0-72 0 0,10 2 0 0 0,8-7-80 0 0,14 3 16 0 0,-2 5-48 0 0,-4-5 16 0 0</inkml:trace>
</inkml:ink>
</file>

<file path=ppt/ink/ink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1-13T07:22:00.556"/>
    </inkml:context>
    <inkml:brush xml:id="br0">
      <inkml:brushProperty name="width" value="0.05" units="cm"/>
      <inkml:brushProperty name="height" value="0.05" units="cm"/>
      <inkml:brushProperty name="color" value="#CC0066"/>
    </inkml:brush>
  </inkml:definitions>
  <inkml:trace contextRef="#ctx0" brushRef="#br0">465 613 15176 0 0,'9'-24'117'0'0,"6"-21"545"0"0,15-66 0 0 0,-27 99-403 0 0,-1 0-1 0 0,-1-1 1 0 0,0 1-1 0 0,0-1 1 0 0,-2 1-1 0 0,1 0 1 0 0,-1-1-1 0 0,-1 1 1 0 0,0 0-1 0 0,-7-20 1 0 0,8 29-217 0 0,0 1 0 0 0,0-1 0 0 0,0 1 0 0 0,0-1 0 0 0,-1 1 0 0 0,1 0 0 0 0,-1 0 0 0 0,1 0 0 0 0,-1-1 0 0 0,0 1 0 0 0,0 1 0 0 0,0-1 0 0 0,0 0 0 0 0,0 0 0 0 0,0 1 0 0 0,-1-1 0 0 0,1 1 0 0 0,0 0 0 0 0,-1 0 0 0 0,1 0 0 0 0,-1 0 0 0 0,0 0 0 0 0,1 0 0 0 0,-1 1 0 0 0,0-1 0 0 0,1 1 0 0 0,-1 0 0 0 0,0 0 0 0 0,1 0 0 0 0,-1 0 0 0 0,0 0 0 0 0,1 0 0 0 0,-1 1 0 0 0,-4 1 0 0 0,-5 2 41 0 0,1 0 0 0 0,-1 0 0 0 0,1 1 0 0 0,0 1 0 0 0,1 0 1 0 0,-15 10-1 0 0,-4 6 65 0 0,1 2 0 0 0,0 0 0 0 0,2 2 1 0 0,-37 47-1 0 0,31-30 36 0 0,2 0 0 0 0,-39 77 0 0 0,63-110-149 0 0,1 0-1 0 0,1 0 1 0 0,0 0 0 0 0,0 1-1 0 0,1 0 1 0 0,0-1 0 0 0,1 1-1 0 0,0 0 1 0 0,0 13 0 0 0,2-23-29 0 0,0 1 1 0 0,1-1 0 0 0,-1 1-1 0 0,0-1 1 0 0,1 0 0 0 0,-1 1-1 0 0,1-1 1 0 0,-1 0 0 0 0,1 1-1 0 0,0-1 1 0 0,0 0 0 0 0,-1 0-1 0 0,1 0 1 0 0,0 0 0 0 0,0 1-1 0 0,0-1 1 0 0,0 0 0 0 0,0-1-1 0 0,1 1 1 0 0,-1 0 0 0 0,0 0-1 0 0,0 0 1 0 0,0-1 0 0 0,1 1 0 0 0,-1-1-1 0 0,0 1 1 0 0,1-1 0 0 0,-1 1-1 0 0,1-1 1 0 0,-1 0 0 0 0,0 0-1 0 0,1 1 1 0 0,-1-1 0 0 0,1 0-1 0 0,-1-1 1 0 0,1 1 0 0 0,-1 0-1 0 0,2 0 1 0 0,8-2 21 0 0,-1 1 1 0 0,0-2-1 0 0,19-5 1 0 0,-24 6-19 0 0,9-3 15 0 0,1-1 0 0 0,-1 0 0 0 0,0-1 0 0 0,-1-1 0 0 0,0 0 0 0 0,0 0-1 0 0,-1-2 1 0 0,0 0 0 0 0,0 0 0 0 0,18-21 0 0 0,-16 12 12 0 0,0-1 0 0 0,-1 0-1 0 0,0-1 1 0 0,-2 0-1 0 0,-1-1 1 0 0,11-30-1 0 0,8-38 154 0 0,-4-2 1 0 0,26-186-1 0 0,-49 237-45 0 0,-2 37-79 0 0,-1 7-5 0 0,-3 23 18 0 0,-9 283 165 0 0,15-246-194 0 0,3-1 0 0 0,25 123 0 0 0,-26-171-39 0 0,0 0 0 0 0,0-1 0 0 0,1 1 0 0 0,1-1 0 0 0,0-1-1 0 0,1 1 1 0 0,0-1 0 0 0,13 16 0 0 0,-16-24-6 0 0,0 1 0 0 0,1 0 1 0 0,-1-1-1 0 0,1 0 0 0 0,0 0 0 0 0,0-1 0 0 0,1 1 1 0 0,-1-1-1 0 0,1 0 0 0 0,-1-1 0 0 0,1 1 0 0 0,0-1 1 0 0,0 0-1 0 0,0-1 0 0 0,0 0 0 0 0,0 1 0 0 0,0-2 0 0 0,1 1 1 0 0,-1-1-1 0 0,0 0 0 0 0,9-1 0 0 0,0-1 30 0 0,0-1 0 0 0,-1-1 0 0 0,1 0 0 0 0,-1-1 0 0 0,0-1 0 0 0,0 0 0 0 0,0-1 0 0 0,-1 0 0 0 0,22-16 0 0 0,-16 9-616 0 0,-2-1 1 0 0,1 0-1 0 0,-2-1 1 0 0,0-1-1 0 0,14-20 1 0 0</inkml:trace>
</inkml:ink>
</file>

<file path=ppt/ink/ink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1-13T07:22:00.886"/>
    </inkml:context>
    <inkml:brush xml:id="br0">
      <inkml:brushProperty name="width" value="0.05" units="cm"/>
      <inkml:brushProperty name="height" value="0.05" units="cm"/>
      <inkml:brushProperty name="color" value="#CC0066"/>
    </inkml:brush>
  </inkml:definitions>
  <inkml:trace contextRef="#ctx0" brushRef="#br0">49 87 15376 0 0,'-7'-6'305'0'0,"0"-3"-156"0"0,5 7-37 0 0,0-1-1 0 0,-1 0 1 0 0,1 1 0 0 0,-1-1 0 0 0,1 1 0 0 0,-1 0-1 0 0,0 0 1 0 0,0 0 0 0 0,0 0 0 0 0,-4-1-1 0 0,5 2 620 0 0,5 1-6 0 0,113 7 845 0 0,-76-3-1137 0 0,74-2-1 0 0,100-32 707 0 0,-152 19-348 0 0,83-4 0 0 0,-174 15-708 0 0,1-1-76 0 0,1 1-1 0 0,-1 1 0 0 0,1 2 1 0 0,0 0-1 0 0,-38 11 1 0 0,48-8-38 0 0,2-1-101 0 0,-1 1 0 0 0,0-2 1 0 0,-1 0-1 0 0,1-1 0 0 0,-21 1 0 0 0,36 0 96 0 0,-1 9 33 0 0,1 0-1 0 0,0-1 1 0 0,1 1-1 0 0,1 0 1 0 0,0-1-1 0 0,4 21 1 0 0,23 77 29 0 0,-18-74-13 0 0,62 190 375 0 0,-68-213-329 0 0,-1 0-1 0 0,-1 0 1 0 0,0 1-1 0 0,-1-1 1 0 0,0 0 0 0 0,-1 0-1 0 0,-2 17 1 0 0,1-23-629 0 0,0 0 0 0 0,-1-1 1 0 0,0 1-1 0 0,-5 12 0 0 0</inkml:trace>
</inkml:ink>
</file>

<file path=ppt/ink/ink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1-13T07:22:01.234"/>
    </inkml:context>
    <inkml:brush xml:id="br0">
      <inkml:brushProperty name="width" value="0.05" units="cm"/>
      <inkml:brushProperty name="height" value="0.05" units="cm"/>
      <inkml:brushProperty name="color" value="#CC0066"/>
    </inkml:brush>
  </inkml:definitions>
  <inkml:trace contextRef="#ctx0" brushRef="#br0">1 86 16184 0 0,'0'0'4855'0'0,"61"18"-4055"0"0,47-33-392 0 0,25-5 8 0 0,-8 0-136 0 0,-6 3 0 0 0,-12 2-16 0 0,-4 4 8 0 0,-14 5-48 0 0,-19 10 8 0 0,-25 7-96 0 0,-25 6 8 0 0</inkml:trace>
</inkml:ink>
</file>

<file path=ppt/ink/ink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1-13T07:22:01.565"/>
    </inkml:context>
    <inkml:brush xml:id="br0">
      <inkml:brushProperty name="width" value="0.05" units="cm"/>
      <inkml:brushProperty name="height" value="0.05" units="cm"/>
      <inkml:brushProperty name="color" value="#CC0066"/>
    </inkml:brush>
  </inkml:definitions>
  <inkml:trace contextRef="#ctx0" brushRef="#br0">521 293 16072 0 0,'-4'-8'687'0'0,"-10"-19"-103"0"0,-26-46 1603 0 0,36 67-2002 0 0,1 0-1 0 0,-1 0 0 0 0,-1 1 1 0 0,1-1-1 0 0,-1 1 1 0 0,0 0-1 0 0,0 0 1 0 0,-10-6-1 0 0,13 9-149 0 0,-1 1 0 0 0,0 0-1 0 0,0 0 1 0 0,0 0 0 0 0,0 1 0 0 0,0-1-1 0 0,0 1 1 0 0,0-1 0 0 0,0 1 0 0 0,0 0-1 0 0,0 0 1 0 0,0 0 0 0 0,0 1 0 0 0,0-1-1 0 0,0 1 1 0 0,0 0 0 0 0,0 0 0 0 0,0 0-1 0 0,0 0 1 0 0,0 0 0 0 0,-2 2 0 0 0,-6 3 46 0 0,1 1 0 0 0,0 0 0 0 0,-16 14 0 0 0,2 2 23 0 0,1 1 0 0 0,1 1-1 0 0,2 1 1 0 0,0 1 0 0 0,2 0-1 0 0,-21 42 1 0 0,14-18 64 0 0,3 2 1 0 0,-30 102-1 0 0,44-125-71 0 0,-5 39 0 0 0,11-60-66 0 0,2 0 0 0 0,-1 1 0 0 0,1-1 0 0 0,1 0-1 0 0,-1 0 1 0 0,2 1 0 0 0,-1-1 0 0 0,5 13 0 0 0,-5-20-22 0 0,-1-1 0 0 0,1 1 0 0 0,-1 0 0 0 0,1-1 0 0 0,0 1 0 0 0,0-1 0 0 0,0 1 0 0 0,0-1 0 0 0,0 1 0 0 0,0-1 0 0 0,0 0 0 0 0,0 1 0 0 0,0-1 0 0 0,1 0 0 0 0,-1 0 0 0 0,1 0 0 0 0,-1 0 0 0 0,1 0 0 0 0,-1 0 0 0 0,1 0 0 0 0,-1-1 0 0 0,1 1 0 0 0,0 0 0 0 0,-1-1 0 0 0,1 0 0 0 0,0 1 0 0 0,0-1 0 0 0,-1 0 0 0 0,1 0 0 0 0,0 0 0 0 0,0 0 0 0 0,-1 0 0 0 0,1 0 0 0 0,0 0 0 0 0,0-1 0 0 0,-1 1 0 0 0,1-1 0 0 0,0 1 0 0 0,-1-1 0 0 0,1 0 0 0 0,2-1 0 0 0,7-3 39 0 0,0-1 0 0 0,-1-1 0 0 0,0 1 0 0 0,18-17 1 0 0,-3 1 12 0 0,-2-2 1 0 0,0 0-1 0 0,-2-1 1 0 0,-1-1-1 0 0,0-1 1 0 0,-2 0 0 0 0,-2-2-1 0 0,0 0 1 0 0,-2-1-1 0 0,-1 0 1 0 0,-2-1-1 0 0,0 0 1 0 0,-3-1 0 0 0,0 0-1 0 0,-2-1 1 0 0,2-42-1 0 0,-3 6 166 0 0,-2-1 0 0 0,-10-90-1 0 0,23 353-46 0 0,8 59-63 0 0,-18-220-104 0 0,1 0 1 0 0,2-1-1 0 0,1 0 1 0 0,1 0-1 0 0,28 53 1 0 0,-32-72 62 0 0,0-1 0 0 0,0 0 0 0 0,15 17 1 0 0,-19-25-319 0 0,0 0 0 0 0,1 0 0 0 0,-1 0 1 0 0,0 0-1 0 0,1-1 0 0 0,-1 0 0 0 0,1 1 1 0 0,0-2-1 0 0,0 1 0 0 0,0 0 0 0 0,0-1 1 0 0,0 1-1 0 0,0-1 0 0 0,6 1 0 0 0</inkml:trace>
</inkml:ink>
</file>

<file path=ppt/ink/ink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1-13T07:22:01.914"/>
    </inkml:context>
    <inkml:brush xml:id="br0">
      <inkml:brushProperty name="width" value="0.05" units="cm"/>
      <inkml:brushProperty name="height" value="0.05" units="cm"/>
      <inkml:brushProperty name="color" value="#CC0066"/>
    </inkml:brush>
  </inkml:definitions>
  <inkml:trace contextRef="#ctx0" brushRef="#br0">1 121 16879 0 0,'50'-90'2956'0'0,"-49"89"-2915"0"0,-1 0 0 0 0,1 1 1 0 0,0-1-1 0 0,-1 1 0 0 0,1 0 0 0 0,0-1 0 0 0,-1 1 0 0 0,1 0 0 0 0,0-1 0 0 0,0 1 0 0 0,-1 0 0 0 0,1 0 0 0 0,0-1 0 0 0,0 1 0 0 0,0 0 0 0 0,0 0 0 0 0,-1 0 0 0 0,1 0 0 0 0,0 0 0 0 0,0 0 0 0 0,0 0 0 0 0,-1 1 0 0 0,1-1 0 0 0,0 0 0 0 0,0 0 0 0 0,-1 1 1 0 0,1-1-1 0 0,0 0 0 0 0,0 1 0 0 0,-1-1 0 0 0,2 1 0 0 0,-2-1-5 0 0,5 3 20 0 0,0 1 1 0 0,0-1-1 0 0,0 1 1 0 0,-1 0-1 0 0,0 0 1 0 0,1 1-1 0 0,-2-1 1 0 0,1 1-1 0 0,0 0 1 0 0,3 7-1 0 0,2 3 49 0 0,-2-1 0 0 0,10 26 0 0 0,-14-31-68 0 0,-1-1 0 0 0,0 1 0 0 0,0-1 0 0 0,-1 1 0 0 0,0 0 0 0 0,0 0 1 0 0,-1-1-1 0 0,0 1 0 0 0,-1 0 0 0 0,0 0 0 0 0,-2 10 0 0 0,-4 3 91 0 0,0 0 1 0 0,-18 37-1 0 0,16-40 53 0 0,1 0 0 0 0,1 0 0 0 0,0 0 0 0 0,-5 31 1 0 0,22-64 179 0 0,9-15-222 0 0,1-2-27 0 0,2 1 1 0 0,0 0-1 0 0,2 2 1 0 0,30-27-1 0 0,-40 41-55 0 0,-1 1 1 0 0,0-2-1 0 0,-1 0 0 0 0,20-32 0 0 0,28-68 204 0 0,-34 60-73 0 0,-24 52-93 0 0,-5 6-13 0 0,-4 7-59 0 0,0-1 1 0 0,1 2-1 0 0,0-1 0 0 0,0 1 0 0 0,1-1 0 0 0,1 2 1 0 0,-6 21-1 0 0,2-3 29 0 0,-6 61 0 0 0,12-76-33 0 0,1 1 1 0 0,1 0-1 0 0,0-1 1 0 0,1 1 0 0 0,1 0-1 0 0,1-1 1 0 0,7 27 0 0 0,-9-37-15 0 0,1 0 0 0 0,0-1 1 0 0,0 0-1 0 0,0 1 0 0 0,1-1 1 0 0,-1 0-1 0 0,1 0 1 0 0,0 0-1 0 0,0 0 0 0 0,1-1 1 0 0,-1 1-1 0 0,1-1 1 0 0,0 0-1 0 0,0 0 0 0 0,0 0 1 0 0,0 0-1 0 0,0-1 1 0 0,0 1-1 0 0,1-1 0 0 0,-1 0 1 0 0,1-1-1 0 0,0 1 1 0 0,-1-1-1 0 0,1 0 0 0 0,0 0 1 0 0,0-1-1 0 0,0 1 1 0 0,7-1-1 0 0,-3-1 25 0 0,0 0 0 0 0,0 0 0 0 0,0-1 0 0 0,0 0 0 0 0,0-1 0 0 0,-1 0 0 0 0,11-5 0 0 0,49-28-1889 0 0,-57 30 257 0 0</inkml:trace>
</inkml:ink>
</file>

<file path=ppt/ink/ink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1-13T07:22:07.678"/>
    </inkml:context>
    <inkml:brush xml:id="br0">
      <inkml:brushProperty name="width" value="0.05" units="cm"/>
      <inkml:brushProperty name="height" value="0.05" units="cm"/>
      <inkml:brushProperty name="color" value="#CC0066"/>
    </inkml:brush>
  </inkml:definitions>
  <inkml:trace contextRef="#ctx0" brushRef="#br0">32 10 14568 0 0,'0'0'3615'0'0,"-5"-2"-1868"0"0,0 0-1295 0 0,-15-4 2376 0 0,19 9-2095 0 0,1-2-690 0 0,0 1 0 0 0,-1 0 0 0 0,1-1 0 0 0,0 1-1 0 0,0-1 1 0 0,0 1 0 0 0,0-1 0 0 0,1 1 0 0 0,-1-1 0 0 0,0 1 0 0 0,1-1-1 0 0,-1 1 1 0 0,1-1 0 0 0,-1 1 0 0 0,1-1 0 0 0,0 1 0 0 0,0-1-1 0 0,-1 0 1 0 0,1 1 0 0 0,0-1 0 0 0,0 0 0 0 0,3 2 0 0 0,30 26 357 0 0,-23-23-301 0 0,0-1 1 0 0,0 1-1 0 0,1-2 1 0 0,-1 1 0 0 0,1-2-1 0 0,0 1 1 0 0,0-2-1 0 0,1 0 1 0 0,-1 0 0 0 0,0-1-1 0 0,1 0 1 0 0,19-3-1 0 0,15-2 338 0 0,-1-3 0 0 0,48-13 0 0 0,12-2 901 0 0,-105 22-1311 0 0,-1 0 0 0 0,1 0 0 0 0,-1 0 0 0 0,1 0 0 0 0,-1 0 0 0 0,1 0 0 0 0,-1 0-1 0 0,1 0 1 0 0,-1 1 0 0 0,0-1 0 0 0,1 0 0 0 0,-1 0 0 0 0,1 0 0 0 0,-1 1 0 0 0,1-1-1 0 0,-1 0 1 0 0,0 0 0 0 0,1 1 0 0 0,-1-1 0 0 0,0 0 0 0 0,1 1 0 0 0,-1-1 0 0 0,0 1 0 0 0,1-1-1 0 0,-1 0 1 0 0,0 1 0 0 0,0-1 0 0 0,1 1 0 0 0,-1-1 0 0 0,0 1 0 0 0,0-1 0 0 0,0 1-1 0 0,0-1 1 0 0,0 1 0 0 0,0-1 0 0 0,0 0 0 0 0,1 1 0 0 0,-2 0 0 0 0,1 15-2916 0 0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1-13T05:50:02.086"/>
    </inkml:context>
    <inkml:brush xml:id="br0">
      <inkml:brushProperty name="width" value="0.05" units="cm"/>
      <inkml:brushProperty name="height" value="0.05" units="cm"/>
      <inkml:brushProperty name="color" value="#CC0066"/>
    </inkml:brush>
  </inkml:definitions>
  <inkml:trace contextRef="#ctx0" brushRef="#br0">98 263 12760 0 0,'-3'-1'216'0'0,"1"-1"1"0"0,0 0 0 0 0,-1 1-1 0 0,1-1 1 0 0,0 0-1 0 0,0 0 1 0 0,0 0 0 0 0,1-1-1 0 0,-1 1 1 0 0,0 0 0 0 0,1-1-1 0 0,-1 1 1 0 0,1-1-1 0 0,0 1 1 0 0,0-1 0 0 0,0 0-1 0 0,0 1 1 0 0,0-1 0 0 0,0-4-1 0 0,-4-10 1379 0 0,4 14-968 0 0,4 9-380 0 0,5 14-157 0 0,-1 0 0 0 0,-1 0 1 0 0,-1 0-1 0 0,3 24 0 0 0,8 90 131 0 0,-12 35-10 0 0,-3-36-13 0 0,2-112-143 0 0,0-1 0 0 0,1 0 1 0 0,0 0-1 0 0,10 24 0 0 0,-13-41 12 0 0,-1-3-64 0 0,1 0 0 0 0,-1 1 1 0 0,0-1-1 0 0,0 0 0 0 0,1 0 0 0 0,-1 0 1 0 0,0 0-1 0 0,1 0 0 0 0,-1 0 1 0 0,0 0-1 0 0,1 0 0 0 0,-1 0 0 0 0,0 1 1 0 0,0-1-1 0 0,1 0 0 0 0,-1 0 1 0 0,0-1-1 0 0,1 1 0 0 0,-1 0 1 0 0,0 0-1 0 0,1 0 0 0 0,-1 0 0 0 0,0 0 1 0 0,0 0-1 0 0,1 0 0 0 0,-1 0 1 0 0,0-1-1 0 0,1 1 0 0 0,-1 0 0 0 0,0 0 1 0 0,0 0-1 0 0,0 0 0 0 0,1-1 1 0 0,-1 1-1 0 0,0 0 0 0 0,0 0 1 0 0,0-1-1 0 0,1 1 0 0 0,-1 0 0 0 0,0 0 1 0 0,0-1-1 0 0,0 1 0 0 0,0 0 1 0 0,0-1-1 0 0,0 1 0 0 0,0 0 0 0 0,1-1 1 0 0,-1 1-1 0 0,4-9 27 0 0,1 1 1 0 0,-1-1-1 0 0,-1 0 0 0 0,0 0 0 0 0,0 0 1 0 0,2-12-1 0 0,-1 6 3 0 0,2-13 39 0 0,-2-1 0 0 0,0-1 0 0 0,-2 1 0 0 0,-1 0 0 0 0,-1-1 0 0 0,-1 1 0 0 0,-2 0-1 0 0,-9-39 1 0 0,5 35 16 0 0,-2 0-1 0 0,-2 0 0 0 0,0 1 0 0 0,-2 0 0 0 0,-2 1 0 0 0,-33-52 1 0 0,15 44 44 0 0,27 32-83 0 0,0 1 1 0 0,0-1-1 0 0,0 0 1 0 0,1-1-1 0 0,-6-10 1 0 0,11 17-41 0 0,-1-1-1 0 0,1 1 1 0 0,-1-1 0 0 0,1 1-1 0 0,0-1 1 0 0,0 0 0 0 0,0 1-1 0 0,0-1 1 0 0,0 1 0 0 0,0-1-1 0 0,0 1 1 0 0,1-1 0 0 0,-1 1-1 0 0,0-1 1 0 0,1 1 0 0 0,-1-1-1 0 0,1 1 1 0 0,0-1 0 0 0,-1 1-1 0 0,1-1 1 0 0,0 1 0 0 0,0 0-1 0 0,0 0 1 0 0,0-1 0 0 0,0 1-1 0 0,0 0 1 0 0,0 0 0 0 0,0 0-1 0 0,3-1 1 0 0,3-3 5 0 0,0 0 1 0 0,0 0-1 0 0,0 1 1 0 0,11-4-1 0 0,11-3 8 0 0,1 2 0 0 0,0 2 0 0 0,1 0 1 0 0,0 2-1 0 0,40-1 0 0 0,-39 3-14 0 0,2 0 0 0 0,1 1 1 0 0,34 3-1 0 0,-56 0-6 0 0,1 0 1 0 0,-1 1 0 0 0,0 1-1 0 0,0 0 1 0 0,0 1-1 0 0,0 0 1 0 0,-1 1 0 0 0,15 8-1 0 0,-23-11-1 0 0,0 1 0 0 0,0-1 0 0 0,-1 0 0 0 0,1 1-1 0 0,-1 0 1 0 0,0 0 0 0 0,0 0 0 0 0,0 0 0 0 0,0 1 0 0 0,-1-1-1 0 0,1 1 1 0 0,-1-1 0 0 0,4 9 0 0 0,-5-9 0 0 0,0 0-1 0 0,-1 1 1 0 0,1-1 0 0 0,-1 0-1 0 0,0 1 1 0 0,1-1 0 0 0,-2 1-1 0 0,1-1 1 0 0,0 0-1 0 0,-1 1 1 0 0,1-1 0 0 0,-1 0-1 0 0,0 1 1 0 0,0-1 0 0 0,0 0-1 0 0,-1 0 1 0 0,1 0 0 0 0,-4 5-1 0 0,-8 14 5 0 0,-2-1 0 0 0,0-1 0 0 0,-1-1 0 0 0,-22 20 0 0 0,-84 69 17 0 0,41-38-19 0 0,49-43 1 0 0,-53 35 1 0 0,57-43-1 0 0,22-13-3 0 0,17-11-1 0 0,22-12 0 0 0,2-2 0 0 0,54-22 0 0 0,-75 35 0 0 0,1 1 0 0 0,0 1 0 0 0,0 0 0 0 0,1 1 0 0 0,-1 1 0 0 0,28-1 0 0 0,-40 3 0 0 0,0 0 0 0 0,-1 0 0 0 0,1 0 0 0 0,-1 1 0 0 0,1-1 0 0 0,-1 1 0 0 0,1-1 0 0 0,-1 1 0 0 0,0 0 1 0 0,1 0-1 0 0,-1 0 0 0 0,0 0 0 0 0,1 0 0 0 0,-1 1 0 0 0,0-1 0 0 0,0 0 0 0 0,2 3 0 0 0,-3-3 0 0 0,0 1-1 0 0,0 0 1 0 0,0-1 0 0 0,0 1 0 0 0,0 0 0 0 0,-1 0-1 0 0,1 0 1 0 0,-1-1 0 0 0,1 1 0 0 0,-1 0 0 0 0,1 0 0 0 0,-1 0-1 0 0,0 0 1 0 0,0 0 0 0 0,0 0 0 0 0,0 0 0 0 0,-1 2-1 0 0,-1 7 1 0 0,-1-1-1 0 0,0 0 0 0 0,-1 0 0 0 0,0-1 0 0 0,0 1 0 0 0,-11 15 0 0 0,-109 153-19 0 0,4-8-49 0 0,118-166 59 0 0,-1 0 1 0 0,1 0 0 0 0,0 0 0 0 0,0 0 0 0 0,0 1 0 0 0,0-1-1 0 0,-1 9 1 0 0,4-12 4 0 0,0 0 0 0 0,0 0-1 0 0,0 0 1 0 0,0 0 0 0 0,0 0-1 0 0,0-1 1 0 0,0 1 0 0 0,0-1-1 0 0,0 1 1 0 0,0 0 0 0 0,0-1 0 0 0,0 0-1 0 0,1 1 1 0 0,-1-1 0 0 0,0 0-1 0 0,0 1 1 0 0,1-1 0 0 0,1 0-1 0 0,-2 0-1 0 0,13 1-5 0 0,0-1 0 0 0,0-1 0 0 0,0 0 0 0 0,0-1-1 0 0,0 0 1 0 0,-1-1 0 0 0,1-1 0 0 0,-1 0 0 0 0,14-6 0 0 0,-2 1-1 0 0,12-3-4 0 0,231-85-48 0 0,-232 82 64 0 0,-2-2 0 0 0,0-1-1 0 0,-1-2 1 0 0,-1-1 0 0 0,40-35-1 0 0,-59 45 3 0 0,-8 7 0 0 0,-1 1-1 0 0,1-1 1 0 0,-1-1-1 0 0,0 1 1 0 0,0-1-1 0 0,0 1 1 0 0,-1-1-1 0 0,1 0 1 0 0,-1-1-1 0 0,-1 1 1 0 0,1 0-1 0 0,-1-1 1 0 0,3-9-1 0 0,0 1 8 0 0,-28 63 16 0 0,14-19-30 0 0,2 1-1 0 0,2-1 1 0 0,-3 35 0 0 0,7-50 1 0 0,1 1 1 0 0,0 0-1 0 0,1 0 1 0 0,1-1 0 0 0,1 1-1 0 0,0-1 1 0 0,0 0-1 0 0,8 18 1 0 0,-11-32 2 0 0,1 1 1 0 0,0 0-1 0 0,0 0 1 0 0,0 0-1 0 0,0-1 0 0 0,0 1 1 0 0,1-1-1 0 0,-1 1 0 0 0,0-1 1 0 0,1 1-1 0 0,-1-1 1 0 0,1 0-1 0 0,-1 0 0 0 0,1 1 1 0 0,0-1-1 0 0,-1 0 1 0 0,1-1-1 0 0,0 1 0 0 0,0 0 1 0 0,0 0-1 0 0,-1-1 1 0 0,1 1-1 0 0,0-1 0 0 0,0 0 1 0 0,0 1-1 0 0,0-1 1 0 0,0 0-1 0 0,0 0 0 0 0,0 0 1 0 0,0-1-1 0 0,0 1 0 0 0,0 0 1 0 0,0-1-1 0 0,0 1 1 0 0,0-1-1 0 0,0 0 0 0 0,0 1 1 0 0,2-3-1 0 0,6-1 0 0 0,-1-1-1 0 0,0 0 1 0 0,0-1-1 0 0,0 0 1 0 0,14-13 0 0 0,-3-2 1 0 0,-1 0 1 0 0,-2-1-1 0 0,0-1 0 0 0,16-28 1 0 0,18-26 25 0 0,-49 75-6 0 0,-1 2-17 0 0,0 0 1 0 0,0 0-1 0 0,-1 1 1 0 0,1-1-1 0 0,0 0 0 0 0,-1 1 1 0 0,1-1-1 0 0,0 1 1 0 0,-1-1-1 0 0,1 1 0 0 0,-1-1 1 0 0,1 1-1 0 0,-1-1 0 0 0,1 1 1 0 0,-1 0-1 0 0,1-1 1 0 0,-1 1-1 0 0,1 0 0 0 0,-1-1 1 0 0,0 1-1 0 0,1 0 1 0 0,-1 0-1 0 0,0-1 0 0 0,0 1 1 0 0,0 0-1 0 0,1 0 1 0 0,-1 1-1 0 0,4 31 9 0 0,-3-19-2 0 0,3 6-1 0 0,-2 0-5 0 0,1 0 0 0 0,1 0 1 0 0,1 0-1 0 0,1-1 0 0 0,0 0 0 0 0,12 23 0 0 0,-17-39-2 0 0,1-1-1 0 0,-1 1 1 0 0,1-1-1 0 0,0 1 0 0 0,0-1 1 0 0,0 0-1 0 0,0 0 1 0 0,0 0-1 0 0,0 0 1 0 0,1 0-1 0 0,-1 0 0 0 0,1 0 1 0 0,-1-1-1 0 0,1 1 1 0 0,0-1-1 0 0,0 0 1 0 0,-1 0-1 0 0,1 0 0 0 0,0 0 1 0 0,0-1-1 0 0,0 1 1 0 0,0-1-1 0 0,0 1 1 0 0,0-1-1 0 0,0 0 0 0 0,0 0 1 0 0,0 0-1 0 0,0-1 1 0 0,0 1-1 0 0,0-1 1 0 0,0 0-1 0 0,0 0 0 0 0,0 0 1 0 0,0 0-1 0 0,-1 0 1 0 0,6-3-1 0 0,3-2 22 0 0,0-1 0 0 0,0 0 1 0 0,0-1-1 0 0,-1 0 0 0 0,0 0 0 0 0,17-19 0 0 0,-24 23 15 0 0,0 0 1 0 0,0 1-1 0 0,1 0 0 0 0,-1 0 1 0 0,1 0-1 0 0,0 0 0 0 0,7-4 0 0 0,-8 6-25 0 0,-1 0-1 0 0,1 0 1 0 0,0 1-1 0 0,-1-1 0 0 0,1 1 1 0 0,0 0-1 0 0,-1 0 1 0 0,1 0-1 0 0,-1 0 0 0 0,1 0 1 0 0,0 0-1 0 0,-1 1 1 0 0,1-1-1 0 0,3 2 0 0 0,12 2 41 0 0,-1 0-1 0 0,0-2 1 0 0,1 0-1 0 0,-1-1 1 0 0,1-1-1 0 0,24-3 0 0 0,86-19-3300 0 0</inkml:trace>
</inkml:ink>
</file>

<file path=ppt/ink/ink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1-13T07:22:08.985"/>
    </inkml:context>
    <inkml:brush xml:id="br0">
      <inkml:brushProperty name="width" value="0.05" units="cm"/>
      <inkml:brushProperty name="height" value="0.05" units="cm"/>
      <inkml:brushProperty name="color" value="#CC0066"/>
    </inkml:brush>
  </inkml:definitions>
  <inkml:trace contextRef="#ctx0" brushRef="#br0">20 123 11856 0 0,'-1'-6'2488'0'0,"-14"-50"4059"0"0,14 52-6239 0 0,0-1-1 0 0,1 1 1 0 0,-1 0-1 0 0,1 0 1 0 0,0-1-1 0 0,0 1 1 0 0,1-9 0 0 0,0-2 1679 0 0,-1 13-1484 0 0,2 4-14 0 0,1 7-374 0 0,0-1-1 0 0,0 1 1 0 0,0-1-1 0 0,-1 1 1 0 0,-1 0-1 0 0,1 0 1 0 0,-2 0 0 0 0,1 0-1 0 0,-1 9 1 0 0,1 9 55 0 0,5 450 1524 0 0,-6-468-1653 0 0,1 27 278 0 0,2 0 0 0 0,10 46 1 0 0,1 8 328 0 0,-14-86-722 0 0,3 16 691 0 0,-3-20-588 0 0,1 1 0 0 0,-1-1 1 0 0,0 1-1 0 0,0-1 0 0 0,0 1 0 0 0,1-1 1 0 0,-1 0-1 0 0,0 1 0 0 0,1-1 0 0 0,-1 1 1 0 0,0-1-1 0 0,1 0 0 0 0,-1 1 0 0 0,0-1 1 0 0,1 0-1 0 0,-1 1 0 0 0,1-1 0 0 0,-1 0 1 0 0,1 0-1 0 0,-1 0 0 0 0,0 1 0 0 0,1-1 1 0 0,-1 0-1 0 0,1 0 0 0 0,-1 0 0 0 0,1 0 1 0 0,-1 0-1 0 0,2 0 0 0 0,-2 0-11 0 0,1-1 1 0 0,0 0-1 0 0,-1 0 0 0 0,1 0 1 0 0,-1 1-1 0 0,1-1 0 0 0,-1 0 0 0 0,1 0 1 0 0,-1 0-1 0 0,0 0 0 0 0,1 0 1 0 0,-1 0-1 0 0,0 0 0 0 0,0 0 1 0 0,0 0-1 0 0,0 0 0 0 0,0-1 0 0 0,1 0 10 0 0,3-28-25 0 0,1 0 0 0 0,2 1 0 0 0,1 0 0 0 0,2 0 0 0 0,0 1-1 0 0,2 0 1 0 0,18-31 0 0 0,-17 38-3 0 0,-2 1 0 0 0,2 0 0 0 0,0 1 0 0 0,1 0 0 0 0,0 1 0 0 0,25-23 0 0 0,-38 40 0 0 0,-1 1 0 0 0,1-1 0 0 0,0 0 0 0 0,-1 1 0 0 0,1-1 0 0 0,-1 0 0 0 0,1 1 0 0 0,0-1 0 0 0,0 1 0 0 0,-1-1 0 0 0,1 1 0 0 0,0 0 0 0 0,0-1 0 0 0,-1 1 0 0 0,1 0 0 0 0,0-1 0 0 0,0 1 0 0 0,0 0 0 0 0,0 0 0 0 0,0 0 0 0 0,-1 0 0 0 0,1 0 0 0 0,0 0 0 0 0,0 0 0 0 0,0 0 0 0 0,0 0 0 0 0,0 0 0 0 0,0 0 0 0 0,-1 0 0 0 0,1 1 0 0 0,0-1 0 0 0,0 0 0 0 0,0 1 0 0 0,-1-1 0 0 0,1 1 0 0 0,0-1 0 0 0,0 1 0 0 0,-1-1 0 0 0,1 1 0 0 0,0-1 0 0 0,-1 1 0 0 0,1 0 0 0 0,-1-1 0 0 0,1 1 0 0 0,-1 0 0 0 0,2 1 0 0 0,-1 2 0 0 0,1 0 0 0 0,-1 1 0 0 0,0-1 0 0 0,0 1 0 0 0,0-1 0 0 0,0 1 0 0 0,-1 0 0 0 0,0 5 0 0 0,0 1 0 0 0,0-1 0 0 0,0 0 0 0 0,-2 0 0 0 0,1 0 0 0 0,-1 1 0 0 0,0-2 0 0 0,-1 1 0 0 0,0 0 0 0 0,-1 0 0 0 0,0-1 0 0 0,-1 0 0 0 0,0 0 0 0 0,0 0 0 0 0,-1 0 0 0 0,0-1 0 0 0,0 0 0 0 0,-1 0 0 0 0,0-1 0 0 0,0 0 0 0 0,-16 12 0 0 0,-141 95 0 0 0,163-113 0 0 0,1-1 0 0 0,-1 1 0 0 0,0 0 0 0 0,0 0 0 0 0,0-1 0 0 0,0 1 0 0 0,0-1 0 0 0,-1 1 0 0 0,1-1 0 0 0,0 1 0 0 0,0-1 0 0 0,0 0 0 0 0,0 0 0 0 0,0 1 0 0 0,-1-1 0 0 0,1 0 0 0 0,0 0 0 0 0,0 0 0 0 0,0 0 0 0 0,-3-1 0 0 0,4 1 0 0 0,-1-1 0 0 0,0 1 0 0 0,1-1 0 0 0,-1 1 0 0 0,1-1 0 0 0,-1 1 0 0 0,1-1 0 0 0,-1 0 0 0 0,1 1 0 0 0,-1-1 0 0 0,1 0 0 0 0,-1 1 0 0 0,1-1 0 0 0,0 0 0 0 0,-1 0 0 0 0,1 1 0 0 0,0-1 0 0 0,0 0 0 0 0,0 0 0 0 0,0 0 0 0 0,0 1 0 0 0,0-2 0 0 0,-1-1 0 0 0,1 0 0 0 0,1 0 0 0 0,-1 0 0 0 0,0 0 0 0 0,1 0 0 0 0,-1 0 0 0 0,1 1 0 0 0,0-1 0 0 0,0 0 0 0 0,0 0 0 0 0,0 1 0 0 0,1-1 0 0 0,-1 1 0 0 0,1-1 0 0 0,2-3 0 0 0,-1 4 0 0 0,-1 0 0 0 0,1 0 0 0 0,0 1 0 0 0,-1-1 0 0 0,1 1 0 0 0,0-1 0 0 0,0 1 0 0 0,0 0 0 0 0,0 0 0 0 0,0 0 0 0 0,0 1 0 0 0,0-1 0 0 0,1 1 0 0 0,-1 0 0 0 0,0 0 0 0 0,0 0 0 0 0,0 0 0 0 0,0 0 0 0 0,1 1 0 0 0,-1-1 0 0 0,0 1 0 0 0,0 0 0 0 0,0 0 0 0 0,0 0 0 0 0,0 0 0 0 0,0 1 0 0 0,-1-1 0 0 0,1 1 0 0 0,0 0 0 0 0,2 1 0 0 0,6 5 0 0 0,0 1 0 0 0,0 0 0 0 0,-1 0 0 0 0,-1 1 0 0 0,13 16 0 0 0,29 49 0 0 0,-40-55 0 0 0,2-1 0 0 0,0 0 0 0 0,2 0 0 0 0,21 21 0 0 0,-33-37 0 0 0,1 0-1 0 0,-1-1 1 0 0,0 1 0 0 0,1-1 0 0 0,-1 0-1 0 0,1 0 1 0 0,0 0 0 0 0,0-1 0 0 0,0 1-1 0 0,0-1 1 0 0,0 0 0 0 0,0 0-1 0 0,0 0 1 0 0,0-1 0 0 0,8 1 0 0 0,-6-2 1 0 0,0 0 0 0 0,0 0 0 0 0,0 0 0 0 0,0-1 0 0 0,0 1 0 0 0,0-2 0 0 0,-1 1 0 0 0,1 0 0 0 0,9-7 1 0 0,0-2-14 0 0,-1 0 0 0 0,0 0 1 0 0,-1-2-1 0 0,0 1 1 0 0,-1-2-1 0 0,15-21 0 0 0,-17 20-669 0 0,-1-1 0 0 0,-1 0 0 0 0,-1-1 0 0 0,0 0 0 0 0,-1 0 0 0 0,8-34-1 0 0,-14 48 157 0 0,1 3 513 0 0,-1-1 1 0 0,0 1-1 0 0,0 0 0 0 0,0-1 1 0 0,0 1-1 0 0,0 0 0 0 0,0-1 0 0 0,0 1 1 0 0,0 0-1 0 0,0-1 0 0 0,0 1 1 0 0,-1 0-1 0 0,1-1 0 0 0,0 1 1 0 0,0 0-1 0 0,0-1 0 0 0,0 1 0 0 0,0 0 1 0 0,-1-1-1 0 0,1 1 0 0 0,0 0 1 0 0,0 0-1 0 0,0-1 0 0 0,-1 1 0 0 0,1 0 1 0 0,0 0-1 0 0,-1-1 0 0 0,1 1 1 0 0,0 0-1 0 0,0 0 0 0 0,-1 0 0 0 0,1 0 1 0 0,0-1-1 0 0,-1 1 0 0 0,1 0 1 0 0,0 0-1 0 0,-1 0 0 0 0,1 0 1 0 0,0 0-1 0 0,-1 0 0 0 0,1 0 0 0 0,0 0 1 0 0,-1 0-1 0 0,1 0 0 0 0,0 0 1 0 0,-1 0-1 0 0,1 0 0 0 0,0 0 0 0 0,-1 0 1 0 0,1 0-1 0 0,0 1 0 0 0,-1-1 1 0 0,1 0-1 0 0,0 0 0 0 0,-1 0 0 0 0,1 1 1 0 0,-2 0 14 0 0,-1 0-1 0 0,1 1 1 0 0,0-1 0 0 0,1 1 0 0 0,-1-1 0 0 0,0 1 0 0 0,0 0 0 0 0,1-1 0 0 0,-2 3 0 0 0,-5 8 37 0 0,1 0 1 0 0,1 0 0 0 0,0 1-1 0 0,1-1 1 0 0,0 1 0 0 0,-6 26 0 0 0,9-31 27 0 0,1-1 0 0 0,0 1 1 0 0,0 0-1 0 0,1 0 0 0 0,0-1 1 0 0,0 1-1 0 0,1 0 1 0 0,-1 0-1 0 0,2-1 0 0 0,-1 1 1 0 0,1 0-1 0 0,1-1 0 0 0,-1 0 1 0 0,5 9-1 0 0,-5-13-23 0 0,0 0-1 0 0,1 0 1 0 0,-1 0-1 0 0,1-1 1 0 0,-1 1-1 0 0,1-1 1 0 0,0 1-1 0 0,0-1 1 0 0,0 0-1 0 0,0 0 1 0 0,0-1-1 0 0,0 1 1 0 0,0-1-1 0 0,1 1 1 0 0,-1-1-1 0 0,1 0 1 0 0,-1 0-1 0 0,1-1 1 0 0,-1 1-1 0 0,1-1 1 0 0,-1 1-1 0 0,1-1 1 0 0,0 0-1 0 0,-1-1 1 0 0,1 1-1 0 0,5-2 1 0 0,1 0 46 0 0,1 0 1 0 0,-1-1-1 0 0,0 0 1 0 0,0 0-1 0 0,-1-1 1 0 0,1-1-1 0 0,-1 0 1 0 0,9-6-1 0 0,-12 8-23 0 0,-1-1-1 0 0,0 0 0 0 0,1-1 0 0 0,-1 1 0 0 0,-1-1 0 0 0,1 0 1 0 0,-1 0-1 0 0,0 0 0 0 0,0-1 0 0 0,0 0 0 0 0,-1 1 0 0 0,0-1 1 0 0,0 0-1 0 0,0-1 0 0 0,1-6 0 0 0,-4 11-40 0 0,1 1 0 0 0,-1-1-1 0 0,0 0 1 0 0,0 1 0 0 0,-1-1 0 0 0,1 1 0 0 0,0-1-1 0 0,0 1 1 0 0,-1-1 0 0 0,1 1 0 0 0,-1-1 0 0 0,0 1-1 0 0,1 0 1 0 0,-1-1 0 0 0,0 1 0 0 0,0 0 0 0 0,0-1-1 0 0,1 1 1 0 0,-1 0 0 0 0,-1 0 0 0 0,1 0-1 0 0,0 0 1 0 0,0 0 0 0 0,0 0 0 0 0,-1 0 0 0 0,1 0-1 0 0,0 0 1 0 0,-1 1 0 0 0,1-1 0 0 0,-2 0 0 0 0,-5-3 55 0 0,1 2 0 0 0,-1-1 0 0 0,0 1 0 0 0,-11-2 0 0 0,9 2-9 0 0,-1 1 0 0 0,1 0 0 0 0,-22 1 0 0 0,30 0-70 0 0,-1 1-1 0 0,1-1 1 0 0,-1 0 0 0 0,1 0 0 0 0,-1 1-1 0 0,1 0 1 0 0,-1-1 0 0 0,1 1 0 0 0,-1 0-1 0 0,1 0 1 0 0,0 0 0 0 0,0 0 0 0 0,-1 1-1 0 0,1-1 1 0 0,0 1 0 0 0,0-1 0 0 0,0 1-1 0 0,0 0 1 0 0,1 0 0 0 0,-1 0 0 0 0,0 0-1 0 0,-1 3 1 0 0,2-3-27 0 0,1-1 0 0 0,0 0 0 0 0,0 0 0 0 0,-1 1 0 0 0,1-1 0 0 0,0 0 0 0 0,1 1 0 0 0,-1-1 0 0 0,0 0 0 0 0,0 1 0 0 0,0-1 1 0 0,1 0-1 0 0,-1 1 0 0 0,1-1 0 0 0,0 2 0 0 0,2 4-3654 0 0</inkml:trace>
</inkml:ink>
</file>

<file path=ppt/ink/ink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1-13T07:22:09.316"/>
    </inkml:context>
    <inkml:brush xml:id="br0">
      <inkml:brushProperty name="width" value="0.05" units="cm"/>
      <inkml:brushProperty name="height" value="0.05" units="cm"/>
      <inkml:brushProperty name="color" value="#CC0066"/>
    </inkml:brush>
  </inkml:definitions>
  <inkml:trace contextRef="#ctx0" brushRef="#br0">240 120 19703 0 0,'-12'-20'1101'0'0,"-2"1"0"0"0,0 1 0 0 0,-1 0-1 0 0,-19-18 1 0 0,33 35-1036 0 0,0 0-1 0 0,0 1 0 0 0,0-1 0 0 0,0 0 1 0 0,0 1-1 0 0,0-1 0 0 0,0 0 1 0 0,0 1-1 0 0,0-1 0 0 0,0 1 1 0 0,-1 0-1 0 0,1-1 0 0 0,0 1 1 0 0,0 0-1 0 0,-1 0 0 0 0,1 0 1 0 0,0-1-1 0 0,0 2 0 0 0,-1-1 0 0 0,1 0 1 0 0,0 0-1 0 0,0 0 0 0 0,0 0 1 0 0,-1 1-1 0 0,1-1 0 0 0,0 1 1 0 0,0-1-1 0 0,0 1 0 0 0,0-1 1 0 0,-1 1-1 0 0,1-1 0 0 0,0 1 0 0 0,0 0 1 0 0,0 0-1 0 0,1 0 0 0 0,-1 0 1 0 0,0-1-1 0 0,0 1 0 0 0,-1 2 1 0 0,-4 5 26 0 0,0 0 1 0 0,1 0 0 0 0,0 0 0 0 0,-5 10-1 0 0,9-14-13 0 0,-11 22 53 0 0,1 1-1 0 0,1 0 0 0 0,2 0 1 0 0,1 1-1 0 0,1 0 0 0 0,-3 36 1 0 0,-1 175 392 0 0,26 48-5 0 0,-9-240-406 0 0,1 1 1 0 0,3-2 0 0 0,30 84-1 0 0,-35-116-82 0 0,0 0 0 0 0,1 0 0 0 0,0 0 0 0 0,1-1 0 0 0,1-1 0 0 0,0 1 0 0 0,1-1 0 0 0,0-1-1 0 0,0 0 1 0 0,13 10 0 0 0,-17-17-20 0 0,-1 0-1 0 0,0-1 0 0 0,1 1 1 0 0,0-1-1 0 0,0-1 1 0 0,0 1-1 0 0,0-1 0 0 0,0 0 1 0 0,1 0-1 0 0,-1-1 1 0 0,0 0-1 0 0,1 0 0 0 0,-1 0 1 0 0,1-1-1 0 0,-1 0 1 0 0,1 0-1 0 0,0-1 0 0 0,-1 0 1 0 0,0 0-1 0 0,1 0 1 0 0,-1-1-1 0 0,0 0 0 0 0,1 0 1 0 0,-1-1-1 0 0,8-4 1 0 0,5-4-34 0 0,-1-2 1 0 0,0 0-1 0 0,28-27 0 0 0,-14 9-2585 0 0,-27 26 1433 0 0</inkml:trace>
</inkml:ink>
</file>

<file path=ppt/ink/ink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1-13T07:22:09.647"/>
    </inkml:context>
    <inkml:brush xml:id="br0">
      <inkml:brushProperty name="width" value="0.05" units="cm"/>
      <inkml:brushProperty name="height" value="0.05" units="cm"/>
      <inkml:brushProperty name="color" value="#CC0066"/>
    </inkml:brush>
  </inkml:definitions>
  <inkml:trace contextRef="#ctx0" brushRef="#br0">65 138 17983 0 0,'-6'-48'615'0'0,"6"37"195"0"0,-2 0 1 0 0,1 0-1 0 0,-1-1 1 0 0,-1 1-1 0 0,-8-21 1 0 0,10 30 114 0 0,-1 6-74 0 0,-3 9-599 0 0,0 1 0 0 0,0 0 0 0 0,1 0 0 0 0,1 0 0 0 0,0 0 0 0 0,1 0 0 0 0,0 29 0 0 0,1-24-83 0 0,-5 150 930 0 0,6-140-799 0 0,2 0 0 0 0,2-1 0 0 0,12 55-1 0 0,-15-79-253 0 0,0-1-1 0 0,0 1 0 0 0,0 0 1 0 0,1-1-1 0 0,-1 0 0 0 0,1 1 1 0 0,0-1-1 0 0,0 0 0 0 0,0 0 1 0 0,0 0-1 0 0,0 0 0 0 0,1 0 1 0 0,-1 0-1 0 0,1-1 0 0 0,0 1 1 0 0,0-1-1 0 0,4 3 0 0 0,-4-4-19 0 0,1 0 1 0 0,-1 0-1 0 0,1 0 0 0 0,0-1 0 0 0,-1 0 0 0 0,1 1 0 0 0,-1-1 1 0 0,1-1-1 0 0,0 1 0 0 0,-1 0 0 0 0,1-1 0 0 0,-1 0 0 0 0,1 0 0 0 0,-1 0 1 0 0,1 0-1 0 0,-1 0 0 0 0,6-4 0 0 0,2-1 39 0 0,0 0-1 0 0,-1-1 0 0 0,1 0 1 0 0,-1-1-1 0 0,-1 0 1 0 0,16-17-1 0 0,-7 5-2154 0 0,23-36 0 0 0</inkml:trace>
</inkml:ink>
</file>

<file path=ppt/ink/ink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1-13T07:22:10.003"/>
    </inkml:context>
    <inkml:brush xml:id="br0">
      <inkml:brushProperty name="width" value="0.05" units="cm"/>
      <inkml:brushProperty name="height" value="0.05" units="cm"/>
      <inkml:brushProperty name="color" value="#CC0066"/>
    </inkml:brush>
  </inkml:definitions>
  <inkml:trace contextRef="#ctx0" brushRef="#br0">164 108 18191 0 0,'1'-70'938'0'0,"-2"33"1902"0"0,-9 54-986 0 0,1 2-1537 0 0,2 0 0 0 0,-1 1 0 0 0,2 0-1 0 0,1 0 1 0 0,-3 22 0 0 0,2-1 201 0 0,0 65 1 0 0,13 89 691 0 0,-4-176-1024 0 0,0 1 1 0 0,1 0-1 0 0,0-1 1 0 0,2 0 0 0 0,1 0-1 0 0,0 0 1 0 0,17 30-1 0 0,-22-45-89 0 0,1-1 1 0 0,-1 1-1 0 0,1-1 0 0 0,0 1 1 0 0,0-1-1 0 0,0 0 1 0 0,0 0-1 0 0,7 4 0 0 0,-9-6-267 0 0,1-1 0 0 0,0 1 0 0 0,-1 0 0 0 0,1 0-1 0 0,-1-1 1 0 0,1 1 0 0 0,0-1 0 0 0,0 1 0 0 0,-1-1 0 0 0,1 0-1 0 0,0 0 1 0 0,0 0 0 0 0,0 0 0 0 0,-1 0 0 0 0,1 0 0 0 0,0 0-1 0 0,0 0 1 0 0,-1-1 0 0 0,1 1 0 0 0,3-2 0 0 0</inkml:trace>
  <inkml:trace contextRef="#ctx0" brushRef="#br0" timeOffset="1">1 483 19399 0 0,'0'0'0'0'0,"0"17"1120"0"0,0-6 1456 0 0,13-2-1128 0 0,0-5-344 0 0,13-8 8 0 0,24-5-560 0 0,17-4 16 0 0,-2-11-152 0 0,-4-4-8 0 0,-3-9-72 0 0,-3 2-8 0 0</inkml:trace>
</inkml:ink>
</file>

<file path=ppt/ink/ink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1-13T07:22:10.508"/>
    </inkml:context>
    <inkml:brush xml:id="br0">
      <inkml:brushProperty name="width" value="0.05" units="cm"/>
      <inkml:brushProperty name="height" value="0.05" units="cm"/>
      <inkml:brushProperty name="color" value="#CC0066"/>
    </inkml:brush>
  </inkml:definitions>
  <inkml:trace contextRef="#ctx0" brushRef="#br0">163 818 11256 0 0,'-92'20'7507'0'0,"90"-20"-7400"0"0,0-1 0 0 0,1 1 0 0 0,-1-1 0 0 0,0 1 0 0 0,1-1-1 0 0,-1 0 1 0 0,1 0 0 0 0,-1 1 0 0 0,1-1 0 0 0,0 0-1 0 0,-1-1 1 0 0,1 1 0 0 0,0 0 0 0 0,0 0 0 0 0,-1 0 0 0 0,1-1-1 0 0,0 1 1 0 0,0-1 0 0 0,0 1 0 0 0,1 0 0 0 0,-1-1 0 0 0,0 0-1 0 0,1 1 1 0 0,-2-3 0 0 0,-5-15 256 0 0,0 0 0 0 0,1 0 0 0 0,0-1-1 0 0,2 0 1 0 0,1 0 0 0 0,0 0 0 0 0,0-40 0 0 0,18-149 1564 0 0,-12 179-1698 0 0,-1 9-55 0 0,3-25 341 0 0,1 1-1 0 0,15-53 1 0 0,-18 87-372 0 0,0 0 1 0 0,1 0-1 0 0,1 0 1 0 0,-1 0 0 0 0,2 1-1 0 0,-1 0 1 0 0,1 0-1 0 0,1 1 1 0 0,0-1 0 0 0,0 1-1 0 0,1 1 1 0 0,0 0-1 0 0,0 0 1 0 0,12-8-1 0 0,-19 15-114 0 0,1 0 0 0 0,0 0 0 0 0,0 0-1 0 0,0 0 1 0 0,0 0 0 0 0,0 0 0 0 0,0 1-1 0 0,0-1 1 0 0,0 1 0 0 0,0-1 0 0 0,0 1-1 0 0,0 0 1 0 0,0 0 0 0 0,0 0 0 0 0,0 0-1 0 0,1 0 1 0 0,-1 0 0 0 0,0 1 0 0 0,0-1-1 0 0,0 1 1 0 0,0-1 0 0 0,0 1 0 0 0,0 0-1 0 0,0 0 1 0 0,0 0 0 0 0,-1 0 0 0 0,1 0-1 0 0,0 0 1 0 0,-1 0 0 0 0,1 1 0 0 0,0-1-1 0 0,-1 1 1 0 0,1-1 0 0 0,-1 1 0 0 0,0 0-1 0 0,0-1 1 0 0,0 1 0 0 0,1 0 0 0 0,-1 2-1 0 0,5 6 45 0 0,0 0 0 0 0,-1 1-1 0 0,-1 0 1 0 0,0 0 0 0 0,-1 0-1 0 0,3 13 1 0 0,1 13 50 0 0,-2 1 0 0 0,-1-1 0 0 0,-2 1 0 0 0,-3 46 0 0 0,-1-58-107 0 0,-1-1-1 0 0,-1 0 0 0 0,-1 0 0 0 0,-1 0 0 0 0,-1 0 0 0 0,-2-1 0 0 0,-13 29 0 0 0,51-119-15 0 0,-15 29 0 0 0,2 1 0 0 0,1 1 0 0 0,24-36 0 0 0,-39 69 0 0 0,-1 0 0 0 0,0 0 0 0 0,1 0 0 0 0,0 0 0 0 0,-1 0 0 0 0,1 0 0 0 0,0 0 0 0 0,0 1 0 0 0,0-1 0 0 0,0 1 0 0 0,1-1 0 0 0,-1 1 0 0 0,0 0 0 0 0,0 0 0 0 0,1 0 0 0 0,-1 0 0 0 0,1 0 0 0 0,-1 1 0 0 0,6-2 0 0 0,-5 3 0 0 0,1-1 0 0 0,0 1 0 0 0,-1 0 0 0 0,0 0 0 0 0,1 1 0 0 0,-1-1 0 0 0,1 1 0 0 0,-1-1 0 0 0,0 1 0 0 0,0 0 0 0 0,0 0 0 0 0,0 0 0 0 0,0 1 0 0 0,2 2 0 0 0,7 8 0 0 0,-1 0 0 0 0,0 1 0 0 0,-1 0 0 0 0,0 0 0 0 0,-1 1 0 0 0,-1 1 0 0 0,0-1 0 0 0,-2 1 0 0 0,1 1 0 0 0,-2-1 0 0 0,0 1 0 0 0,-1 0 0 0 0,-1 0 0 0 0,0 0 0 0 0,-2 0 0 0 0,0 1 0 0 0,-2 33 0 0 0,-4-33 9 0 0,2-6 150 0 0,3-12-254 0 0,0 1 0 0 0,0-1 1 0 0,0 0-1 0 0,0 0 0 0 0,0 0 0 0 0,0 1 0 0 0,0-1 0 0 0,0 0 0 0 0,0 0 0 0 0,0 0 1 0 0,1 0-1 0 0,-1 0 0 0 0,0 1 0 0 0,0-1 0 0 0,0 0 0 0 0,0 0 0 0 0,0 0 0 0 0,0 0 1 0 0,1 0-1 0 0,-1 0 0 0 0,0 1 0 0 0,0-1 0 0 0,0 0 0 0 0,0 0 0 0 0,1 0 0 0 0,-1 0 0 0 0,0 0 1 0 0,0 0-1 0 0,0 0 0 0 0,1 0 0 0 0,-1 0 0 0 0,0 0 0 0 0,0 0 0 0 0,0 0 0 0 0,1 0 1 0 0,-1 0-1 0 0,0 0 0 0 0,0 0 0 0 0,0 0 0 0 0,0 0 0 0 0,1 0 0 0 0,-1 0 0 0 0,0-1 0 0 0</inkml:trace>
</inkml:ink>
</file>

<file path=ppt/ink/ink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1-13T07:22:10.866"/>
    </inkml:context>
    <inkml:brush xml:id="br0">
      <inkml:brushProperty name="width" value="0.05" units="cm"/>
      <inkml:brushProperty name="height" value="0.05" units="cm"/>
      <inkml:brushProperty name="color" value="#CC0066"/>
    </inkml:brush>
  </inkml:definitions>
  <inkml:trace contextRef="#ctx0" brushRef="#br0">0 78 19999 0 0,'0'0'5520'0'0,"58"-20"-4288"0"0,10 3-616 0 0,14 0 0 0 0,0 4-104 0 0,-8 8 0 0 0,-18 3 0 0 0,-4-2 8 0 0,-15 4-136 0 0,-9 6 0 0 0,-12 3-72 0 0,-6 2 0 0 0</inkml:trace>
</inkml:ink>
</file>

<file path=ppt/ink/ink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1-13T07:22:11.211"/>
    </inkml:context>
    <inkml:brush xml:id="br0">
      <inkml:brushProperty name="width" value="0.05" units="cm"/>
      <inkml:brushProperty name="height" value="0.05" units="cm"/>
      <inkml:brushProperty name="color" value="#CC0066"/>
    </inkml:brush>
  </inkml:definitions>
  <inkml:trace contextRef="#ctx0" brushRef="#br0">58 2 19799 0 0,'0'0'0'0'0,"-20"-2"800"0"0,7 2 0 0 0,0 0 1576 0 0,5 13-1464 0 0,4 28 0 0 0,4 48-416 0 0,10 6-8 0 0,5-10-80 0 0,1-18 8 0 0,-3-13-8 0 0,-3-13 8 0 0,-1-19-24 0 0,-2-7 344 0 0,4-10-384 0 0</inkml:trace>
</inkml:ink>
</file>

<file path=ppt/ink/ink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1-13T07:22:11.590"/>
    </inkml:context>
    <inkml:brush xml:id="br0">
      <inkml:brushProperty name="width" value="0.05" units="cm"/>
      <inkml:brushProperty name="height" value="0.05" units="cm"/>
      <inkml:brushProperty name="color" value="#CC0066"/>
    </inkml:brush>
  </inkml:definitions>
  <inkml:trace contextRef="#ctx0" brushRef="#br0">139 76 13672 0 0,'1'-65'6633'0'0,"0"65"-6579"0"0,-1-1 0 0 0,1 0 1 0 0,-1 0-1 0 0,1 0 0 0 0,0 1 1 0 0,-1-1-1 0 0,1 0 0 0 0,0 1 1 0 0,0-1-1 0 0,-1 1 0 0 0,1-1 1 0 0,0 1-1 0 0,0-1 0 0 0,0 1 1 0 0,0-1-1 0 0,0 1 0 0 0,0 0 1 0 0,0 0-1 0 0,0-1 0 0 0,-1 1 1 0 0,1 0-1 0 0,0 0 0 0 0,2 0 1 0 0,1 1-10 0 0,0 0 1 0 0,0 0-1 0 0,-1 1 0 0 0,1-1 1 0 0,-1 1-1 0 0,1 0 1 0 0,-1 0-1 0 0,1 0 1 0 0,-1 1-1 0 0,0-1 1 0 0,0 1-1 0 0,0-1 0 0 0,0 1 1 0 0,-1 0-1 0 0,5 7 1 0 0,2 0 32 0 0,5 5-17 0 0,0 1 0 0 0,-1 0 0 0 0,-1 1 0 0 0,-1 1 0 0 0,-1-1 0 0 0,0 2 1 0 0,-1-1-1 0 0,-1 2 0 0 0,-1-1 0 0 0,-1 1 0 0 0,0 0 0 0 0,-1 0 0 0 0,-2 0 0 0 0,0 1 0 0 0,0 37 0 0 0,-3-26 32 0 0,-3 0-1 0 0,0 0 0 0 0,-2 0 1 0 0,-1-1-1 0 0,-2 0 0 0 0,-1 0 1 0 0,-14 31-1 0 0,6-24 117 0 0,-2-1 0 0 0,-1 0 0 0 0,-2-2 0 0 0,-2 0 0 0 0,-28 32 1 0 0,-10 10 474 0 0,-23 28 914 0 0,83-118-3155 0 0</inkml:trace>
</inkml:ink>
</file>

<file path=ppt/ink/ink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1-13T07:22:14.388"/>
    </inkml:context>
    <inkml:brush xml:id="br0">
      <inkml:brushProperty name="width" value="0.05" units="cm"/>
      <inkml:brushProperty name="height" value="0.05" units="cm"/>
      <inkml:brushProperty name="color" value="#CC0066"/>
    </inkml:brush>
  </inkml:definitions>
  <inkml:trace contextRef="#ctx0" brushRef="#br0">470 56 10752 0 0,'0'0'9730'0'0,"-6"-5"-8870"0"0,-2-1-797 0 0,-1 0-1 0 0,1 1 1 0 0,-1 0-1 0 0,0 0 1 0 0,0 1-1 0 0,-1 0 1 0 0,1 1-1 0 0,-1 0 1 0 0,0 0-1 0 0,0 1 0 0 0,0 0 1 0 0,0 1-1 0 0,0 0 1 0 0,0 1-1 0 0,-1 0 1 0 0,1 0-1 0 0,0 1 1 0 0,0 1-1 0 0,0 0 1 0 0,0 0-1 0 0,0 1 1 0 0,1 0-1 0 0,-1 0 1 0 0,1 1-1 0 0,0 1 1 0 0,0-1-1 0 0,0 2 1 0 0,0-1-1 0 0,1 1 1 0 0,0 0-1 0 0,-13 14 1 0 0,6-3-16 0 0,1 2 1 0 0,0 0-1 0 0,1 0 1 0 0,2 1-1 0 0,0 1 1 0 0,1 0-1 0 0,0 0 1 0 0,2 1-1 0 0,-9 39 1 0 0,7-19 29 0 0,3 1 1 0 0,1 0-1 0 0,3 0 1 0 0,1 58 0 0 0,3-89-49 0 0,0 1 1 0 0,0-1 0 0 0,1 1 0 0 0,0-1 0 0 0,1 0-1 0 0,1 0 1 0 0,-1 0 0 0 0,11 20 0 0 0,-11-27-15 0 0,0 0 0 0 0,1 0 0 0 0,0 0 0 0 0,-1-1 1 0 0,1 1-1 0 0,1-1 0 0 0,-1 0 0 0 0,1 0 0 0 0,-1 0 0 0 0,1-1 1 0 0,0 1-1 0 0,1-1 0 0 0,-1-1 0 0 0,0 1 0 0 0,1-1 0 0 0,-1 0 1 0 0,1 0-1 0 0,0 0 0 0 0,0-1 0 0 0,6 1 0 0 0,3-1 14 0 0,-1 0-1 0 0,1-2 0 0 0,0 1 0 0 0,-1-2 1 0 0,1 0-1 0 0,-1 0 0 0 0,0-2 0 0 0,15-5 1 0 0,-4 1 35 0 0,-1-2 1 0 0,0-1 0 0 0,38-23 0 0 0,-44 21-20 0 0,0-1 1 0 0,-1 0 0 0 0,-1-2 0 0 0,0 0-1 0 0,-1-1 1 0 0,-1 0 0 0 0,0-1 0 0 0,-1-1-1 0 0,11-22 1 0 0,-7 10 36 0 0,-2-1 1 0 0,-2-1-1 0 0,0 0 0 0 0,-2-1 0 0 0,6-37 0 0 0,-14 57-31 0 0,0-1 0 0 0,-1 1-1 0 0,-1-1 1 0 0,0 0 0 0 0,-1 0-1 0 0,-4-26 1 0 0,3 35-26 0 0,-1 0 0 0 0,1 0 1 0 0,-1 0-1 0 0,-1 0 0 0 0,1 0 0 0 0,-1 1 0 0 0,0-1 0 0 0,0 1 0 0 0,-1 0 0 0 0,0 0 0 0 0,0 0 0 0 0,0 0 1 0 0,0 1-1 0 0,-1 0 0 0 0,0 0 0 0 0,1 0 0 0 0,-2 0 0 0 0,-7-4 0 0 0,-2 0 33 0 0,0 1 0 0 0,-1 0 0 0 0,0 1 0 0 0,0 0 0 0 0,-1 1 0 0 0,1 1 0 0 0,-1 1 0 0 0,0 1 0 0 0,0 0 0 0 0,0 1 0 0 0,0 1 0 0 0,-1 0 0 0 0,1 1 0 0 0,-21 5 0 0 0,29-4-36 0 0,0 0 1 0 0,1 0-1 0 0,-1 1 1 0 0,1 0-1 0 0,0 1 1 0 0,-1-1-1 0 0,1 2 0 0 0,1-1 1 0 0,-1 1-1 0 0,1 0 1 0 0,0 1-1 0 0,0 0 0 0 0,0 0 1 0 0,1 1-1 0 0,0-1 1 0 0,1 1-1 0 0,-1 0 1 0 0,1 1-1 0 0,0-1 0 0 0,1 1 1 0 0,0 0-1 0 0,0 0 1 0 0,1 1-1 0 0,0-1 0 0 0,0 1 1 0 0,1 0-1 0 0,0-1 1 0 0,-1 16-1 0 0,2-4-5 0 0,1 0 0 0 0,0 0 0 0 0,2-1 0 0 0,0 1 0 0 0,1-1 1 0 0,1 1-1 0 0,1-1 0 0 0,0 0 0 0 0,2 0 0 0 0,0-1 0 0 0,1 0 0 0 0,11 18 0 0 0,-9-18-9 0 0,2-1 0 0 0,0 0 1 0 0,0 0-1 0 0,2-1 0 0 0,0-1 0 0 0,1 0 0 0 0,0-1 0 0 0,1 0 1 0 0,1-2-1 0 0,0 0 0 0 0,24 13 0 0 0,174 67 85 0 0,-212-91-90 0 0,-1 0 0 0 0,1 0 0 0 0,-1 0 0 0 0,0 0 1 0 0,1 1-1 0 0,-1-1 0 0 0,0 1 0 0 0,0 0 0 0 0,0 0 0 0 0,0-1 0 0 0,0 1 0 0 0,0 1 0 0 0,-1-1 0 0 0,1 0 0 0 0,-1 0 0 0 0,1 0 0 0 0,-1 1 0 0 0,0-1 0 0 0,0 1 0 0 0,0-1 0 0 0,0 1 0 0 0,-1 0 0 0 0,1-1 0 0 0,-1 1 0 0 0,1 0 0 0 0,-1-1 0 0 0,0 1 0 0 0,0 0 0 0 0,0-1 0 0 0,0 1 0 0 0,-1 0 0 0 0,1-1 0 0 0,-1 1 0 0 0,0 2 0 0 0,-10 53-245 0 0,7-39-3113 0 0</inkml:trace>
</inkml:ink>
</file>

<file path=ppt/ink/ink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1-13T07:22:14.814"/>
    </inkml:context>
    <inkml:brush xml:id="br0">
      <inkml:brushProperty name="width" value="0.05" units="cm"/>
      <inkml:brushProperty name="height" value="0.05" units="cm"/>
      <inkml:brushProperty name="color" value="#CC0066"/>
    </inkml:brush>
  </inkml:definitions>
  <inkml:trace contextRef="#ctx0" brushRef="#br0">0 132 18191 0 0,'16'-15'863'0'0,"0"1"0"0"0,1 0-1 0 0,0 1 1 0 0,1 1 0 0 0,38-19-1 0 0,-51 29-776 0 0,-1 0 1 0 0,0 0-1 0 0,1 1 0 0 0,-1 0 0 0 0,1-1 0 0 0,-1 2 0 0 0,1-1 0 0 0,-1 0 0 0 0,1 1 0 0 0,0 0 1 0 0,-1 0-1 0 0,1 0 0 0 0,0 1 0 0 0,-1-1 0 0 0,6 2 0 0 0,-8-1-55 0 0,1 0 1 0 0,-1 0-1 0 0,0 0 1 0 0,0 0-1 0 0,1 0 0 0 0,-1 1 1 0 0,0-1-1 0 0,0 1 1 0 0,0-1-1 0 0,0 1 1 0 0,-1 0-1 0 0,1-1 0 0 0,0 1 1 0 0,-1 0-1 0 0,1 0 1 0 0,-1 0-1 0 0,0 0 0 0 0,0 1 1 0 0,1-1-1 0 0,-1 0 1 0 0,-1 1-1 0 0,1-1 0 0 0,0 0 1 0 0,-1 1-1 0 0,1-1 1 0 0,-1 1-1 0 0,1-1 0 0 0,-1 1 1 0 0,0 2-1 0 0,-1 3 38 0 0,0 0-1 0 0,0-1 1 0 0,0 1-1 0 0,-1-1 1 0 0,0 1-1 0 0,0-1 1 0 0,-1 0-1 0 0,0 0 0 0 0,0 0 1 0 0,-1 0-1 0 0,0-1 1 0 0,0 0-1 0 0,-6 8 1 0 0,9-12 107 0 0,-4 4 68 0 0,3-3-151 0 0,4-4 413 0 0,6-7-393 0 0,0 0 0 0 0,-1 0 0 0 0,0-1 1 0 0,-1 1-1 0 0,0-2 0 0 0,0 1 1 0 0,-1-1-1 0 0,4-10 0 0 0,-1-2 254 0 0,0 0 1 0 0,7-40-1 0 0,-14 59 193 0 0,-3 7-304 0 0,-3 10-110 0 0,1 1 0 0 0,0 0 0 0 0,1-1 0 0 0,-3 30 0 0 0,6-39-112 0 0,0 0 1 0 0,0 0 0 0 0,1 0 0 0 0,-1 0 0 0 0,1 0 0 0 0,0-1-1 0 0,1 1 1 0 0,-1 0 0 0 0,1-1 0 0 0,0 1 0 0 0,0-1 0 0 0,0 1-1 0 0,1-1 1 0 0,-1 0 0 0 0,1 0 0 0 0,0 0 0 0 0,1 0 0 0 0,-1-1-1 0 0,0 1 1 0 0,5 3 0 0 0,4 2 75 0 0,1 0 0 0 0,-1-1-1 0 0,1 0 1 0 0,1-1 0 0 0,19 8 0 0 0,-30-8-583 0 0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1-13T05:50:02.433"/>
    </inkml:context>
    <inkml:brush xml:id="br0">
      <inkml:brushProperty name="width" value="0.05" units="cm"/>
      <inkml:brushProperty name="height" value="0.05" units="cm"/>
      <inkml:brushProperty name="color" value="#CC0066"/>
    </inkml:brush>
  </inkml:definitions>
  <inkml:trace contextRef="#ctx0" brushRef="#br0">0 194 14672 0 0,'0'0'602'0'0,"7"-6"66"0"0,20-16-341 0 0,2 1-1 0 0,0 1 1 0 0,1 2 0 0 0,1 1-1 0 0,0 1 1 0 0,1 2 0 0 0,1 1-1 0 0,0 1 1 0 0,1 2 0 0 0,0 2-1 0 0,53-7 1 0 0,-84 14-317 0 0,-1 1 0 0 0,0 0 1 0 0,0-1-1 0 0,0 1 0 0 0,0 0 0 0 0,1 0 0 0 0,-1 0 1 0 0,0 1-1 0 0,0-1 0 0 0,0 0 0 0 0,0 1 0 0 0,0-1 1 0 0,1 1-1 0 0,-1 0 0 0 0,0 0 0 0 0,0 0 0 0 0,-1 0 1 0 0,1 0-1 0 0,0 0 0 0 0,0 0 0 0 0,0 1 0 0 0,1 1 1 0 0,-2-2-5 0 0,-1 0 1 0 0,0 0-1 0 0,0-1 1 0 0,1 1-1 0 0,-1 0 1 0 0,0 0-1 0 0,0 0 1 0 0,0 0-1 0 0,0 0 1 0 0,0 0-1 0 0,0 0 1 0 0,0 0-1 0 0,0 0 1 0 0,-1 0-1 0 0,1-1 1 0 0,0 1-1 0 0,0 0 1 0 0,-1 0-1 0 0,0 1 1 0 0,-19 24 52 0 0,-57 43-34 0 0,30-28-3 0 0,-65 72 0 0 0,100-100-20 0 0,1 1 0 0 0,1 0 0 0 0,0 0 0 0 0,1 1 0 0 0,1 1-1 0 0,0 0 1 0 0,1 0 0 0 0,1 0 0 0 0,0 1 0 0 0,-4 22-1 0 0,10-38-1 0 0,0 0 0 0 0,0 0 0 0 0,0 0 1 0 0,0 0-1 0 0,0 0 0 0 0,0 0 0 0 0,0 1 0 0 0,0-1 0 0 0,0 0 0 0 0,1 0 0 0 0,-1 0 0 0 0,0 0 0 0 0,1 0 0 0 0,-1 0 0 0 0,1 0 0 0 0,-1 0 0 0 0,1 0 0 0 0,-1-1 0 0 0,1 1 0 0 0,0 0 0 0 0,-1 0 0 0 0,1 0 0 0 0,0-1 0 0 0,0 1 0 0 0,0 0 0 0 0,-1-1 0 0 0,1 1 0 0 0,0 0 0 0 0,0-1 1 0 0,0 1-1 0 0,0-1 0 0 0,0 0 0 0 0,0 1 0 0 0,0-1 0 0 0,2 1 0 0 0,4 0 1 0 0,0 0 0 0 0,1 0 0 0 0,-1-1 1 0 0,10 0-1 0 0,-11 0 1 0 0,39-2 83 0 0,0-1 0 0 0,-1-3 0 0 0,62-16 0 0 0,111-45-2712 0 0,-201 61-10303 0 0</inkml:trace>
</inkml:ink>
</file>

<file path=ppt/ink/ink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1-13T07:22:15.217"/>
    </inkml:context>
    <inkml:brush xml:id="br0">
      <inkml:brushProperty name="width" value="0.05" units="cm"/>
      <inkml:brushProperty name="height" value="0.05" units="cm"/>
      <inkml:brushProperty name="color" value="#CC0066"/>
    </inkml:brush>
  </inkml:definitions>
  <inkml:trace contextRef="#ctx0" brushRef="#br0">17 402 18591 0 0,'-1'2'74'0'0,"-2"3"153"0"0,1 0-1 0 0,0 0 1 0 0,0 0 0 0 0,0 0-1 0 0,0 1 1 0 0,0 4 0 0 0,2-8-164 0 0,0-1 1 0 0,0 0-1 0 0,0 0 1 0 0,0 0 0 0 0,0 0-1 0 0,0 0 1 0 0,0 0 0 0 0,1 0-1 0 0,-1 0 1 0 0,0 0-1 0 0,0 0 1 0 0,1 0 0 0 0,-1 0-1 0 0,1 0 1 0 0,-1 0 0 0 0,1 0-1 0 0,0 0 1 0 0,-1 0-1 0 0,1 0 1 0 0,0-1 0 0 0,-1 1-1 0 0,1 0 1 0 0,0 0 0 0 0,0-1-1 0 0,0 1 1 0 0,0-1-1 0 0,0 1 1 0 0,0-1 0 0 0,0 1-1 0 0,0-1 1 0 0,0 1 0 0 0,0-1-1 0 0,0 0 1 0 0,0 1-1 0 0,0-1 1 0 0,0 0 0 0 0,0 0-1 0 0,0 0 1 0 0,2 0 0 0 0,12 0 219 0 0,-1-1 0 0 0,1 0 0 0 0,0-1 0 0 0,0 0 0 0 0,-1-1 0 0 0,18-7 0 0 0,-23 8-192 0 0,58-19 448 0 0,-1-2 1 0 0,92-47-1 0 0,120-82 965 0 0,-222 120-1167 0 0,40-21 979 0 0,110-44 0 0 0,-206 96-1289 0 0,1 1 0 0 0,-1-1 0 0 0,0 1 0 0 0,1 0 0 0 0,-1-1 0 0 0,1 1-1 0 0,-1 0 1 0 0,1 0 0 0 0,-1-1 0 0 0,1 1 0 0 0,0 0 0 0 0,-1 0 0 0 0,1 0-1 0 0,-1 0 1 0 0,1-1 0 0 0,-1 1 0 0 0,1 0 0 0 0,0 0 0 0 0,-1 0 0 0 0,1 0 0 0 0,-1 0-1 0 0,1 1 1 0 0,-1-1 0 0 0,1 0 0 0 0,0 0 0 0 0,-1 0 0 0 0,1 0 0 0 0,-1 1-1 0 0,1-1 1 0 0,0 1 0 0 0,-6 11-1361 0 0,2-8-911 0 0</inkml:trace>
</inkml:ink>
</file>

<file path=ppt/ink/ink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1-13T07:22:15.591"/>
    </inkml:context>
    <inkml:brush xml:id="br0">
      <inkml:brushProperty name="width" value="0.05" units="cm"/>
      <inkml:brushProperty name="height" value="0.05" units="cm"/>
      <inkml:brushProperty name="color" value="#CC0066"/>
    </inkml:brush>
  </inkml:definitions>
  <inkml:trace contextRef="#ctx0" brushRef="#br0">179 53 19591 0 0,'0'0'7480'0'0,"-6"16"-7013"0"0,-88 322 585 0 0,35-112-396 0 0,53-205-536 0 0,3-12 8 0 0,0 1 0 0 0,1-1 0 0 0,0 1 0 0 0,0 0 0 0 0,0 10 0 0 0,17-27 464 0 0,-4-3-485 0 0,-1-1 1 0 0,0 0 0 0 0,-1-1-1 0 0,0 0 1 0 0,-1-1 0 0 0,0 0-1 0 0,11-26 1 0 0,-5 5 69 0 0,-2-1 1 0 0,9-41-1 0 0,45-273 463 0 0,-49 269-640 0 0,-17 78 0 0 0,0 1 0 0 0,1 0 0 0 0,-1 0 0 0 0,0 0 0 0 0,0 0 0 0 0,1 0 0 0 0,-1 0 0 0 0,0-1 0 0 0,1 1 0 0 0,-1 0 0 0 0,1 0 0 0 0,0 0 0 0 0,-1 0 0 0 0,1 1 0 0 0,0-1 0 0 0,1-2 0 0 0,3 9 0 0 0,-4-5 0 0 0,5 11 0 0 0,0-1 0 0 0,-1 1 0 0 0,-1 0 0 0 0,0 0 0 0 0,3 14 0 0 0,2 6 0 0 0,32 128 0 0 0,-29-102 0 0 0,3-1 0 0 0,3 0 0 0 0,37 84 0 0 0,-25-94 387 0 0,7 6-4751 0 0</inkml:trace>
</inkml:ink>
</file>

<file path=ppt/ink/ink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1-13T07:22:15.937"/>
    </inkml:context>
    <inkml:brush xml:id="br0">
      <inkml:brushProperty name="width" value="0.05" units="cm"/>
      <inkml:brushProperty name="height" value="0.05" units="cm"/>
      <inkml:brushProperty name="color" value="#CC0066"/>
    </inkml:brush>
  </inkml:definitions>
  <inkml:trace contextRef="#ctx0" brushRef="#br0">11 147 18895 0 0,'0'0'0'0'0,"-9"16"888"0"0,7-5 1280 0 0,4 1 448 0 0,29-9-1296 0 0,14-8-560 0 0,20-14 16 0 0,7-5-264 0 0,-1-11 0 0 0,5-13-56 0 0,6-10 0 0 0</inkml:trace>
</inkml:ink>
</file>

<file path=ppt/ink/ink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1-13T07:22:16.442"/>
    </inkml:context>
    <inkml:brush xml:id="br0">
      <inkml:brushProperty name="width" value="0.05" units="cm"/>
      <inkml:brushProperty name="height" value="0.05" units="cm"/>
      <inkml:brushProperty name="color" value="#CC0066"/>
    </inkml:brush>
  </inkml:definitions>
  <inkml:trace contextRef="#ctx0" brushRef="#br0">496 744 13672 0 0,'0'-7'2113'0'0,"0"-41"1507"0"0,-10-62 0 0 0,7 91-3290 0 0,0 0 0 0 0,-2 0 0 0 0,0 1 0 0 0,-1-1 0 0 0,0 1 0 0 0,-14-25 0 0 0,17 39-259 0 0,1 0 0 0 0,-1-1 0 0 0,0 1 0 0 0,0 1 0 0 0,0-1 0 0 0,-1 0 0 0 0,1 1 0 0 0,-1-1 0 0 0,0 1 0 0 0,0 0 0 0 0,0 1 0 0 0,-1-1 0 0 0,1 1 0 0 0,-1-1 0 0 0,-5-1 0 0 0,6 3-26 0 0,0 1 1 0 0,0-1-1 0 0,0 0 0 0 0,0 1 1 0 0,0 0-1 0 0,0 0 0 0 0,0 0 1 0 0,-1 1-1 0 0,1 0 0 0 0,0-1 1 0 0,0 1-1 0 0,0 1 0 0 0,0-1 1 0 0,0 0-1 0 0,1 1 0 0 0,-1 0 1 0 0,0 0-1 0 0,-5 4 1 0 0,-8 7 69 0 0,1 0 0 0 0,1 0 0 0 0,0 2 1 0 0,1 0-1 0 0,1 0 0 0 0,-22 34 1 0 0,-59 116 463 0 0,78-133-466 0 0,7-17-46 0 0,1 1 0 0 0,0 0 0 0 0,1 0 0 0 0,1 1 0 0 0,1-1 0 0 0,0 1 0 0 0,-4 29 0 0 0,9-44-56 0 0,0 0-1 0 0,-1 0 1 0 0,1 1-1 0 0,0-1 1 0 0,1 0-1 0 0,-1 0 1 0 0,0 1-1 0 0,0-1 1 0 0,1 0-1 0 0,0 0 1 0 0,-1 0-1 0 0,1 0 1 0 0,0 0-1 0 0,0 0 1 0 0,0 0-1 0 0,0 0 1 0 0,0 0-1 0 0,1 0 1 0 0,1 2-1 0 0,-1-3 0 0 0,0 0-1 0 0,-1 0 1 0 0,1 0 0 0 0,0 0-1 0 0,-1-1 1 0 0,1 1 0 0 0,0-1-1 0 0,0 1 1 0 0,0-1 0 0 0,0 0-1 0 0,-1 0 1 0 0,1 0 0 0 0,0 0-1 0 0,0 0 1 0 0,0 0 0 0 0,0 0-1 0 0,0 0 1 0 0,1-1 0 0 0,8-2 26 0 0,0-1 1 0 0,0 0 0 0 0,-1-1-1 0 0,0 0 1 0 0,18-12 0 0 0,-12 6 4 0 0,0-1 1 0 0,0-1-1 0 0,-2 0 1 0 0,0-1-1 0 0,0 0 0 0 0,-1-1 1 0 0,21-33-1 0 0,-20 23 25 0 0,0-1 0 0 0,-2 0-1 0 0,-1-1 1 0 0,15-53 0 0 0,-8 0 206 0 0,-3-1 1 0 0,7-129-1 0 0,-21 187-101 0 0,-1-1 1 0 0,-1 1-1 0 0,-2 0 0 0 0,0 0 1 0 0,-11-38-1 0 0,8 47 68 0 0,1 17-192 0 0,0 15-61 0 0,3 28 14 0 0,2 0 0 0 0,2 0 0 0 0,11 70 0 0 0,-9-86 0 0 0,5 35 0 0 0,2-1 0 0 0,32 105 0 0 0,-33-142 0 0 0,0 0 0 0 0,2-1 0 0 0,1 0 0 0 0,1-1 0 0 0,1 0 0 0 0,1-1 0 0 0,1-1 0 0 0,30 32 0 0 0,-45-52 35 0 0,1-1 1 0 0,-1 0-1 0 0,0 0 1 0 0,0-1-1 0 0,1 1 0 0 0,-1 0 1 0 0,1-1-1 0 0,-1 1 1 0 0,6 1-1 0 0,-7-3-181 0 0,0 0-1 0 0,0 0 1 0 0,0 0 0 0 0,0 0-1 0 0,0 0 1 0 0,0 0-1 0 0,-1 0 1 0 0,1 0 0 0 0,0 0-1 0 0,0 0 1 0 0,0 0 0 0 0,0-1-1 0 0,0 1 1 0 0,-1 0-1 0 0,1-1 1 0 0,0 1 0 0 0,0-1-1 0 0,0 1 1 0 0,-1-1 0 0 0,1 1-1 0 0,0-1 1 0 0,-1 1-1 0 0,1-1 1 0 0,0 0 0 0 0,-1 1-1 0 0,1-1 1 0 0,-1 0 0 0 0,1 0-1 0 0,0-1 1 0 0</inkml:trace>
</inkml:ink>
</file>

<file path=ppt/ink/ink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1-13T07:22:16.835"/>
    </inkml:context>
    <inkml:brush xml:id="br0">
      <inkml:brushProperty name="width" value="0.05" units="cm"/>
      <inkml:brushProperty name="height" value="0.05" units="cm"/>
      <inkml:brushProperty name="color" value="#CC0066"/>
    </inkml:brush>
  </inkml:definitions>
  <inkml:trace contextRef="#ctx0" brushRef="#br0">2 552 17487 0 0,'-1'-75'199'0'0,"4"-112"1266"0"0,-1 169-1319 0 0,0 1 0 0 0,1-1 0 0 0,1 1 0 0 0,1 0 0 0 0,0 0 0 0 0,1 1 0 0 0,1-1 0 0 0,10-17 0 0 0,-14 30-26 0 0,0-1 1 0 0,0 0-1 0 0,1 1 1 0 0,0 0 0 0 0,-1 0-1 0 0,1 0 1 0 0,0 0-1 0 0,1 1 1 0 0,-1 0 0 0 0,8-5-1 0 0,-11 8-73 0 0,1-1-1 0 0,-1 0 0 0 0,1 1 1 0 0,0-1-1 0 0,0 1 1 0 0,-1-1-1 0 0,1 1 1 0 0,0 0-1 0 0,0 0 1 0 0,-1 0-1 0 0,1 0 0 0 0,0 0 1 0 0,0 0-1 0 0,-1 0 1 0 0,1 1-1 0 0,0-1 1 0 0,-1 1-1 0 0,1-1 1 0 0,0 1-1 0 0,-1 0 1 0 0,1-1-1 0 0,0 1 0 0 0,-1 0 1 0 0,1 0-1 0 0,-1 0 1 0 0,0 0-1 0 0,1 1 1 0 0,-1-1-1 0 0,0 0 1 0 0,0 0-1 0 0,0 1 0 0 0,0-1 1 0 0,0 1-1 0 0,0-1 1 0 0,1 3-1 0 0,4 8 97 0 0,0-1 0 0 0,-1 1-1 0 0,-1 0 1 0 0,0 0 0 0 0,0 0 0 0 0,-1 1-1 0 0,-1-1 1 0 0,1 18 0 0 0,-1 2 94 0 0,-1-1-1 0 0,-4 38 1 0 0,-1-33 189 0 0,-1 0-1 0 0,-2 0 1 0 0,-16 51 0 0 0,34-118 105 0 0,59-196 1153 0 0,-56 175-1100 0 0,-3 0 0 0 0,8-90 0 0 0,-19 137-463 0 0,0 1 0 0 0,0 0-1 0 0,0-1 1 0 0,0 1-1 0 0,0 0 1 0 0,-3-9-1 0 0,-1 16 252 0 0,-5 12-327 0 0,0 1 0 0 0,2 0 0 0 0,-1 0-1 0 0,2 0 1 0 0,1 1 0 0 0,0-1 0 0 0,0 1-1 0 0,2 1 1 0 0,-2 20 0 0 0,2 0-53 0 0,2-1-1 0 0,1 0 1 0 0,6 48 0 0 0,-4-69 8 0 0,0-1 0 0 0,2 1 0 0 0,-1-1 0 0 0,2 0 0 0 0,0-1 0 0 0,12 26 0 0 0,-15-36 0 0 0,0-1 0 0 0,0 1 0 0 0,1-1 0 0 0,-1 1 0 0 0,1-1 0 0 0,0 0 0 0 0,0 0 0 0 0,0 0 0 0 0,0 0 0 0 0,0 0 0 0 0,0-1 0 0 0,1 0 0 0 0,0 0 0 0 0,-1 0 0 0 0,1 0 0 0 0,0 0 0 0 0,0-1 0 0 0,0 1 0 0 0,0-1 0 0 0,0 0 0 0 0,0 0 0 0 0,0-1 0 0 0,0 1 0 0 0,1-1 0 0 0,-1 0 0 0 0,0 0 0 0 0,0 0 0 0 0,0-1 0 0 0,6-1 0 0 0,3-2 33 0 0,-1 0 0 0 0,1-1 0 0 0,-1 0 0 0 0,0-1 1 0 0,-1 0-1 0 0,1-1 0 0 0,-1 0 0 0 0,-1-1 0 0 0,17-15 0 0 0,6-9-1858 0 0,35-44 0 0 0,-63 70 1107 0 0</inkml:trace>
</inkml:ink>
</file>

<file path=ppt/ink/ink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1-13T07:22:18.616"/>
    </inkml:context>
    <inkml:brush xml:id="br0">
      <inkml:brushProperty name="width" value="0.05" units="cm"/>
      <inkml:brushProperty name="height" value="0.05" units="cm"/>
      <inkml:brushProperty name="color" value="#CC0066"/>
    </inkml:brush>
  </inkml:definitions>
  <inkml:trace contextRef="#ctx0" brushRef="#br0">0 11 10544 0 0,'0'0'7542'0'0,"3"6"-6497"0"0,0-3-982 0 0,0 0-1 0 0,0 0 0 0 0,0-1 1 0 0,0 1-1 0 0,0-1 0 0 0,0 1 1 0 0,1-1-1 0 0,-1 0 0 0 0,1 0 1 0 0,0 0-1 0 0,-1-1 0 0 0,1 1 0 0 0,0-1 1 0 0,0 0-1 0 0,0 0 0 0 0,0-1 1 0 0,0 1-1 0 0,0-1 0 0 0,0 0 1 0 0,0 0-1 0 0,5 0 0 0 0,17-1 266 0 0,0-1-1 0 0,29-7 0 0 0,-51 8-278 0 0,64-16 684 0 0,-52 12-377 0 0,1 1-1 0 0,0 0 1 0 0,0 1 0 0 0,22-1 0 0 0,-14 9 220 0 0,-18-1-3251 0 0</inkml:trace>
</inkml:ink>
</file>

<file path=ppt/ink/ink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1-13T07:22:19.863"/>
    </inkml:context>
    <inkml:brush xml:id="br0">
      <inkml:brushProperty name="width" value="0.05" units="cm"/>
      <inkml:brushProperty name="height" value="0.05" units="cm"/>
      <inkml:brushProperty name="color" value="#CC0066"/>
    </inkml:brush>
  </inkml:definitions>
  <inkml:trace contextRef="#ctx0" brushRef="#br0">1 86 12664 0 0,'0'0'7879'0'0,"8"0"-7573"0"0,21-1-17 0 0,1-1 0 0 0,-1-1 0 0 0,1-2-1 0 0,-1 0 1 0 0,-1-3 0 0 0,45-16 0 0 0,29-13 2263 0 0,-100 37-2109 0 0,-21 9 324 0 0,-124 40 261 0 0,35-13-371 0 0,26-4 229 0 0,80-30-792 0 0,-3 0 272 0 0,18-4-247 0 0,32-10 68 0 0,58-7 0 0 0,-44 11-3927 0 0</inkml:trace>
</inkml:ink>
</file>

<file path=ppt/ink/ink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1-13T07:22:20.947"/>
    </inkml:context>
    <inkml:brush xml:id="br0">
      <inkml:brushProperty name="width" value="0.05" units="cm"/>
      <inkml:brushProperty name="height" value="0.05" units="cm"/>
      <inkml:brushProperty name="color" value="#CC0066"/>
    </inkml:brush>
  </inkml:definitions>
  <inkml:trace contextRef="#ctx0" brushRef="#br0">210 33 10448 0 0,'-4'-5'608'0'0,"0"0"-391"0"0,2 3-63 0 0,0-1-1 0 0,-1 1 1 0 0,1 0-1 0 0,0 0 1 0 0,-1 0-1 0 0,1 0 0 0 0,-1 0 1 0 0,-4-2-1 0 0,5 4 21 0 0,0-1 0 0 0,0 1 0 0 0,0 0-1 0 0,-1 0 1 0 0,1 0 0 0 0,0 0 0 0 0,-1 0 0 0 0,1 1-1 0 0,0-1 1 0 0,0 1 0 0 0,0-1 0 0 0,0 1 0 0 0,-1 0-1 0 0,1 0 1 0 0,0 0 0 0 0,-2 1 0 0 0,-1 1-118 0 0,0 1 1 0 0,0 0-1 0 0,1-1 1 0 0,-1 2-1 0 0,1-1 1 0 0,0 0-1 0 0,0 1 1 0 0,0 0-1 0 0,0 0 1 0 0,-2 5 0 0 0,-27 57 191 0 0,28-55-184 0 0,-5 16 36 0 0,1 0-1 0 0,0 1 0 0 0,3 0 1 0 0,0 1-1 0 0,2 0 0 0 0,1-1 1 0 0,2 1-1 0 0,0 0 0 0 0,6 42 0 0 0,8 27 124 0 0,38 139 0 0 0,-51-237-223 0 0,123 398 428 0 0,29-8 316 0 0,-16-46 368 0 0,-110-276-744 0 0,-3 1 0 0 0,-3 0-1 0 0,-4 2 1 0 0,-2 0 0 0 0,6 113 0 0 0,-19-163-186 0 0,-2 1 1 0 0,0-1-1 0 0,-2 1 1 0 0,0-1-1 0 0,-2 0 1 0 0,-12 39-1 0 0,14-54-88 0 0,0 0 0 0 0,0 1-1 0 0,0-1 1 0 0,-1-1 0 0 0,1 1-1 0 0,-2 0 1 0 0,1-1 0 0 0,-1 0-1 0 0,0 0 1 0 0,0-1 0 0 0,-1 1-1 0 0,0-1 1 0 0,0 0 0 0 0,0 0-1 0 0,0-1 1 0 0,-1 0 0 0 0,1 0-1 0 0,-1-1 1 0 0,0 1 0 0 0,0-2-1 0 0,-1 1 1 0 0,-14 3 0 0 0,17-6-53 0 0,0 0 1 0 0,0 0 0 0 0,0 0 0 0 0,0 0 0 0 0,0-1 0 0 0,-7-1 0 0 0,-1-1-2935 0 0</inkml:trace>
</inkml:ink>
</file>

<file path=ppt/ink/ink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1-13T07:22:21.814"/>
    </inkml:context>
    <inkml:brush xml:id="br0">
      <inkml:brushProperty name="width" value="0.05" units="cm"/>
      <inkml:brushProperty name="height" value="0.05" units="cm"/>
      <inkml:brushProperty name="color" value="#CC0066"/>
    </inkml:brush>
  </inkml:definitions>
  <inkml:trace contextRef="#ctx0" brushRef="#br0">201 73 10952 0 0,'-2'-6'2265'0'0,"-18"-53"1944"0"0,20 59-4170 0 0,0-1-1 0 0,-1 1 1 0 0,1-1 0 0 0,0 1-1 0 0,-1-1 1 0 0,1 1-1 0 0,-1-1 1 0 0,1 1 0 0 0,-1 0-1 0 0,1-1 1 0 0,-1 1-1 0 0,1-1 1 0 0,-1 1 0 0 0,1 0-1 0 0,-1 0 1 0 0,0-1-1 0 0,1 1 1 0 0,-1 0 0 0 0,0 0-1 0 0,1 0 1 0 0,-1 0-1 0 0,1-1 1 0 0,-1 1-1 0 0,0 0 1 0 0,1 0 0 0 0,-1 0-1 0 0,0 0 1 0 0,1 1-1 0 0,-1-1 1 0 0,0 0 0 0 0,1 0-1 0 0,-1 0 1 0 0,1 0-1 0 0,-1 1 1 0 0,0-1 0 0 0,1 0-1 0 0,-1 1 1 0 0,1-1-1 0 0,-1 0 1 0 0,1 1 0 0 0,-1-1-1 0 0,1 1 1 0 0,-1-1-1 0 0,1 1 1 0 0,-1 0 0 0 0,-22 24 289 0 0,6-1-238 0 0,2 0-1 0 0,1 2 1 0 0,1 0 0 0 0,1 0 0 0 0,1 1-1 0 0,2 0 1 0 0,0 1 0 0 0,2 0-1 0 0,-6 50 1 0 0,6-6 96 0 0,4 1 0 0 0,10 128 0 0 0,3-103 83 0 0,44 183 0 0 0,57 88 331 0 0,71 80 382 0 0,-141-360-572 0 0,-5 1 0 0 0,-3 1 1 0 0,36 173-1 0 0,-64-239-264 0 0,-3 0-1 0 0,0 0 1 0 0,-1 0 0 0 0,-3 31-1 0 0,0-40-34 0 0,0 0 0 0 0,-2 0 0 0 0,0-1-1 0 0,0 1 1 0 0,-2-1 0 0 0,0 0 0 0 0,-12 23 0 0 0,-12 6 168 0 0,-2 0 1 0 0,-1-2 0 0 0,-3-2-1 0 0,-40 37 1 0 0,22-22-2866 0 0</inkml:trace>
</inkml:ink>
</file>

<file path=ppt/ink/ink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1-13T07:22:27.261"/>
    </inkml:context>
    <inkml:brush xml:id="br0">
      <inkml:brushProperty name="width" value="0.05" units="cm"/>
      <inkml:brushProperty name="height" value="0.05" units="cm"/>
      <inkml:brushProperty name="color" value="#CC0066"/>
    </inkml:brush>
  </inkml:definitions>
  <inkml:trace contextRef="#ctx0" brushRef="#br0">46 340 13968 0 0,'0'0'2169'0'0,"-3"-5"-1155"0"0,-2-1-868 0 0,0-1-1 0 0,1 1 0 0 0,0-1 0 0 0,0 0 0 0 0,0-1 0 0 0,1 1 0 0 0,0-1 0 0 0,1 1 0 0 0,0-1 0 0 0,0 0 0 0 0,0 0 0 0 0,1 0 0 0 0,0 0 0 0 0,1 0 0 0 0,0 0 0 0 0,0 0 0 0 0,1 0 0 0 0,1-10 0 0 0,-1 13-117 0 0,1-5 40 0 0,0 0-1 0 0,1 1 1 0 0,0-1-1 0 0,5-10 0 0 0,-7 19-52 0 0,-1-1 0 0 0,1 0-1 0 0,0 1 1 0 0,0-1 0 0 0,0 1-1 0 0,0-1 1 0 0,0 1 0 0 0,0-1-1 0 0,0 1 1 0 0,1 0 0 0 0,-1-1-1 0 0,1 1 1 0 0,-1 0 0 0 0,1 0 0 0 0,-1 0-1 0 0,1 0 1 0 0,-1 0 0 0 0,1 0-1 0 0,0 1 1 0 0,-1-1 0 0 0,1 1-1 0 0,0-1 1 0 0,0 1 0 0 0,0-1-1 0 0,-1 1 1 0 0,1 0 0 0 0,0 0-1 0 0,0 0 1 0 0,0 0 0 0 0,3 1-1 0 0,2 1 8 0 0,0 0 0 0 0,0 1 0 0 0,-1 0 0 0 0,1 1 0 0 0,-1-1 0 0 0,1 1 1 0 0,-1 1-1 0 0,0-1 0 0 0,-1 1 0 0 0,1 0 0 0 0,-1 0 0 0 0,8 10 0 0 0,-4-3 3 0 0,1 1 1 0 0,-2 0 0 0 0,0 0 0 0 0,0 1 0 0 0,5 16 0 0 0,-4-5 3 0 0,-1 1 0 0 0,-1 0 0 0 0,-2 0 0 0 0,-1 0 0 0 0,3 49 0 0 0,-7-20 57 0 0,-12 96-1 0 0,12-148-21 0 0,0-23 16 0 0,22-152 78 0 0,-4 44-45 0 0,-11 55 44 0 0,-4 0-1 0 0,-9-107 1 0 0,7 168 220 0 0,6 25-270 0 0,8 34-40 0 0,13 56 145 0 0,64 155 0 0 0,-90-252-197 0 0,1 0 0 0 0,1 0 0 0 0,-1 0 0 0 0,1-1 0 0 0,0 1 0 0 0,0-1 0 0 0,1 0 0 0 0,9 9 0 0 0,-12-13-8 0 0,-1 1 1 0 0,1-1-1 0 0,0 0 0 0 0,-1 0 1 0 0,1 0-1 0 0,0-1 1 0 0,0 1-1 0 0,0 0 0 0 0,0-1 1 0 0,-1 1-1 0 0,1-1 1 0 0,0 0-1 0 0,0 1 0 0 0,0-1 1 0 0,0 0-1 0 0,0 0 0 0 0,0 0 1 0 0,0-1-1 0 0,0 1 1 0 0,0 0-1 0 0,0-1 0 0 0,0 1 1 0 0,0-1-1 0 0,0 0 0 0 0,0 0 1 0 0,-1 1-1 0 0,1-1 1 0 0,0 0-1 0 0,-1-1 0 0 0,1 1 1 0 0,0 0-1 0 0,-1 0 1 0 0,1-1-1 0 0,1-2 0 0 0,14-15 91 0 0,-1 0-1 0 0,-1-1 1 0 0,-1-1-1 0 0,13-24 1 0 0,-5 2-1694 0 0,18-48 0 0 0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1-13T05:50:02.874"/>
    </inkml:context>
    <inkml:brush xml:id="br0">
      <inkml:brushProperty name="width" value="0.05" units="cm"/>
      <inkml:brushProperty name="height" value="0.05" units="cm"/>
      <inkml:brushProperty name="color" value="#CC0066"/>
    </inkml:brush>
  </inkml:definitions>
  <inkml:trace contextRef="#ctx0" brushRef="#br0">187 219 12960 0 0,'0'-6'1041'0'0,"-4"-36"2041"0"0,-10 52-1798 0 0,3 2-1165 0 0,1 1 0 0 0,0 0-1 0 0,1 0 1 0 0,1 1 0 0 0,-9 19-1 0 0,-32 83 168 0 0,40-92-214 0 0,-1-1-14 0 0,2 1 0 0 0,1-1 0 0 0,1 2 0 0 0,1-1 0 0 0,1 1 1 0 0,-1 46-1 0 0,4-63-43 0 0,1 0 0 0 0,1-1-1 0 0,0 1 1 0 0,0-1 0 0 0,0 1 0 0 0,1-1 0 0 0,0 0 0 0 0,0 0 0 0 0,1 0 0 0 0,0 0 0 0 0,0 0 0 0 0,1 0-1 0 0,0-1 1 0 0,0 1 0 0 0,1-1 0 0 0,-1 0 0 0 0,1-1 0 0 0,0 1 0 0 0,1-1 0 0 0,-1 0 0 0 0,1 0 0 0 0,0 0-1 0 0,1-1 1 0 0,-1 0 0 0 0,1-1 0 0 0,11 6 0 0 0,-10-6 0 0 0,0-1 1 0 0,1 1-1 0 0,-1-1 0 0 0,1-1 0 0 0,0 1 0 0 0,0-2 1 0 0,0 1-1 0 0,-1-1 0 0 0,1 0 0 0 0,0-1 1 0 0,14-3-1 0 0,-10 1 4 0 0,1-1 0 0 0,-1-1 1 0 0,0 0-1 0 0,0-1 0 0 0,-1 0 0 0 0,21-14 1 0 0,-6-1 19 0 0,0 0 0 0 0,-2-2 0 0 0,0-1 1 0 0,-2-2-1 0 0,25-33 0 0 0,-34 40-7 0 0,0 0 0 0 0,-2-1-1 0 0,0-1 1 0 0,-1 0 0 0 0,-1 0-1 0 0,-1-1 1 0 0,-2 0 0 0 0,0-1-1 0 0,8-42 1 0 0,-14 52-8 0 0,1-1 0 0 0,-2 0 1 0 0,0 0-1 0 0,0 0 0 0 0,-2 0 0 0 0,1 1 0 0 0,-2-1 0 0 0,0 0 1 0 0,0 1-1 0 0,-1 0 0 0 0,-1 0 0 0 0,0 0 0 0 0,-1 0 0 0 0,-1 1 1 0 0,0 0-1 0 0,0 0 0 0 0,-1 1 0 0 0,-9-11 0 0 0,9 14 3 0 0,1 0 0 0 0,-2 0 0 0 0,1 1-1 0 0,-1 0 1 0 0,0 0 0 0 0,0 1 0 0 0,-13-6 0 0 0,16 9-11 0 0,0 0 1 0 0,-1 1 0 0 0,1 0 0 0 0,-1 0 0 0 0,1 1 0 0 0,-1-1 0 0 0,0 1-1 0 0,0 1 1 0 0,1-1 0 0 0,-1 1 0 0 0,0 1 0 0 0,-13 1 0 0 0,-34 15-2675 0 0</inkml:trace>
</inkml:ink>
</file>

<file path=ppt/ink/ink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1-13T07:22:27.814"/>
    </inkml:context>
    <inkml:brush xml:id="br0">
      <inkml:brushProperty name="width" value="0.05" units="cm"/>
      <inkml:brushProperty name="height" value="0.05" units="cm"/>
      <inkml:brushProperty name="color" value="#CC0066"/>
    </inkml:brush>
  </inkml:definitions>
  <inkml:trace contextRef="#ctx0" brushRef="#br0">8 548 15176 0 0,'-2'6'-133'0'0,"-3"20"1475"0"0,5-26-1305 0 0,0 0 0 0 0,0 1 1 0 0,0-1-1 0 0,0 0 0 0 0,0 1 0 0 0,0-1 0 0 0,0 1 1 0 0,1-1-1 0 0,-1 0 0 0 0,0 1 0 0 0,0-1 1 0 0,0 0-1 0 0,1 1 0 0 0,-1-1 0 0 0,0 0 1 0 0,0 0-1 0 0,0 1 0 0 0,1-1 0 0 0,-1 0 1 0 0,0 1-1 0 0,1-1 0 0 0,-1 0 0 0 0,0 0 1 0 0,1 0-1 0 0,-1 0 0 0 0,0 1 0 0 0,1-1 1 0 0,-1 0-1 0 0,0 0 0 0 0,1 0 0 0 0,-1 0 0 0 0,0 0 1 0 0,1 0-1 0 0,-1 0 0 0 0,1 0 0 0 0,-1 0 1 0 0,0 0-1 0 0,1 0 0 0 0,-1 0 0 0 0,0 0 1 0 0,1 0-1 0 0,-1 0 0 0 0,1 0 0 0 0,-1 0 1 0 0,0 0-1 0 0,1-1 0 0 0,-1 1 0 0 0,0 0 1 0 0,1 0-1 0 0,-1 0 0 0 0,0-1 0 0 0,0 1 1 0 0,1 0-1 0 0,-1 0 0 0 0,0-1 0 0 0,1 1 1 0 0,-1-1-1 0 0,184-103 1612 0 0,-183 103-1624 0 0,-1 1 0 0 0,0 0 0 0 0,1 0 0 0 0,-1-1 0 0 0,0 1 0 0 0,1 0-1 0 0,-1 0 1 0 0,0-1 0 0 0,1 1 0 0 0,-1 0 0 0 0,0 0 0 0 0,1 0 0 0 0,-1 0 0 0 0,0-1 0 0 0,1 1 0 0 0,-1 0 0 0 0,1 0-1 0 0,-1 0 1 0 0,0 0 0 0 0,1 0 0 0 0,-1 0 0 0 0,1 0 0 0 0,-1 0 0 0 0,0 0 0 0 0,1 0 0 0 0,-1 1 0 0 0,1-1 0 0 0,-1 0-1 0 0,0 0 1 0 0,1 0 0 0 0,-2 13 220 0 0,-15 22-193 0 0,15-32-4 0 0,-7 10 6 0 0,1 0-11 0 0,-1 1-1 0 0,2-1 1 0 0,0 1 0 0 0,0 0 0 0 0,1 0 0 0 0,1 1-1 0 0,1-1 1 0 0,-3 21 0 0 0,6-34-39 0 0,-1 0 0 0 0,1-1 1 0 0,0 1-1 0 0,0 0 0 0 0,0-1 0 0 0,0 1 1 0 0,0-1-1 0 0,0 1 0 0 0,0 0 0 0 0,0-1 0 0 0,0 1 1 0 0,0 0-1 0 0,1-1 0 0 0,-1 1 0 0 0,0-1 0 0 0,0 1 1 0 0,0 0-1 0 0,1-1 0 0 0,-1 1 0 0 0,0-1 1 0 0,1 1-1 0 0,-1-1 0 0 0,1 1 0 0 0,-1-1 0 0 0,0 1 1 0 0,1-1-1 0 0,-1 1 0 0 0,1-1 0 0 0,-1 0 1 0 0,1 1-1 0 0,0-1 0 0 0,-1 0 0 0 0,1 1 0 0 0,-1-1 1 0 0,1 0-1 0 0,-1 0 0 0 0,1 1 0 0 0,0-1 1 0 0,-1 0-1 0 0,1 0 0 0 0,0 0 0 0 0,-1 0 0 0 0,1 0 1 0 0,0 0-1 0 0,-1 0 0 0 0,1 0 0 0 0,-1 0 0 0 0,1 0 1 0 0,0-1-1 0 0,-1 1 0 0 0,1 0 0 0 0,0 0 1 0 0,0-1-1 0 0,31-18 43 0 0,200-168 161 0 0,-216 172-197 0 0,-1 0 0 0 0,-1-1 0 0 0,0-1 1 0 0,-1 0-1 0 0,-1-1 0 0 0,0 0 1 0 0,-2-1-1 0 0,16-36 0 0 0,-3-8-2 0 0,21-96 0 0 0,-42 154-10 0 0,-14 32 1 0 0,-8 35 0 0 0,7-17 2 0 0,3 1 0 0 0,2 1 0 0 0,-3 60 0 0 0,11-104 1 0 0,0 0 0 0 0,-1-1 0 0 0,2 1 0 0 0,-1 0 0 0 0,0-1 0 0 0,0 1 0 0 0,1-1 0 0 0,0 1-1 0 0,-1 0 1 0 0,1-1 0 0 0,0 1 0 0 0,0-1 0 0 0,0 0 0 0 0,1 1 0 0 0,-1-1 0 0 0,0 0 0 0 0,1 0 0 0 0,0 0-1 0 0,-1 0 1 0 0,1 0 0 0 0,0 0 0 0 0,0 0 0 0 0,0 0 0 0 0,0-1 0 0 0,0 1 0 0 0,1-1 0 0 0,-1 0 0 0 0,0 0 0 0 0,1 0-1 0 0,-1 0 1 0 0,1 0 0 0 0,-1 0 0 0 0,1 0 0 0 0,0-1 0 0 0,-1 1 0 0 0,1-1 0 0 0,-1 0 0 0 0,1 0 0 0 0,0 0-1 0 0,-1 0 1 0 0,1 0 0 0 0,4-2 0 0 0,3 1 16 0 0,0-1 1 0 0,-1 0-1 0 0,0-1 0 0 0,1 0 0 0 0,-1-1 0 0 0,0 0 1 0 0,-1 0-1 0 0,1 0 0 0 0,-1-1 0 0 0,12-10 0 0 0,-10 6 12 0 0,-1 0 0 0 0,-1-1-1 0 0,0 0 1 0 0,0 0 0 0 0,-1-1-1 0 0,0 0 1 0 0,-1 0 0 0 0,0-1-1 0 0,-1 1 1 0 0,-1-1 0 0 0,6-21-1 0 0,-6 17 19 0 0,-1 1-1 0 0,0-2 0 0 0,-2 1 0 0 0,0 0 1 0 0,0 0-1 0 0,-2 0 0 0 0,0-1 1 0 0,-6-29-1 0 0,6 41-25 0 0,-1-1-1 0 0,1 0 1 0 0,-1 1 0 0 0,0-1 0 0 0,0 1-1 0 0,-1 0 1 0 0,0-1 0 0 0,0 1 0 0 0,0 0-1 0 0,-1 1 1 0 0,1-1 0 0 0,-1 1 0 0 0,0-1-1 0 0,0 1 1 0 0,-1 0 0 0 0,1 1 0 0 0,-1-1-1 0 0,0 1 1 0 0,0 0 0 0 0,0 0 0 0 0,0 0-1 0 0,-1 1 1 0 0,1 0 0 0 0,-1 0 0 0 0,1 0-1 0 0,-1 1 1 0 0,0 0 0 0 0,0 0 0 0 0,1 0-1 0 0,-1 1 1 0 0,-7 0 0 0 0,-6 0 47 0 0,0 1 0 0 0,0 0 0 0 0,0 2 0 0 0,-26 7 0 0 0,1 2-3096 0 0</inkml:trace>
</inkml:ink>
</file>

<file path=ppt/ink/ink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1-13T07:22:28.602"/>
    </inkml:context>
    <inkml:brush xml:id="br0">
      <inkml:brushProperty name="width" value="0.05" units="cm"/>
      <inkml:brushProperty name="height" value="0.05" units="cm"/>
      <inkml:brushProperty name="color" value="#CC0066"/>
    </inkml:brush>
  </inkml:definitions>
  <inkml:trace contextRef="#ctx0" brushRef="#br0">17 372 13768 0 0,'-2'-5'889'0'0,"-3"-16"-485"0"0,2 0 0 0 0,0 0 0 0 0,1 0 1 0 0,1 0-1 0 0,1 0 0 0 0,0 0 0 0 0,2 0 0 0 0,1 0 1 0 0,0 1-1 0 0,2-1 0 0 0,0 1 0 0 0,15-38 0 0 0,-18 54-367 0 0,-1 1 0 0 0,1-1 0 0 0,0 1 0 0 0,0-1 0 0 0,0 1 0 0 0,1 0-1 0 0,-1 0 1 0 0,1 0 0 0 0,0 0 0 0 0,0 0 0 0 0,0 1 0 0 0,0-1 0 0 0,0 1-1 0 0,0 0 1 0 0,1 0 0 0 0,-1 0 0 0 0,1 0 0 0 0,-1 0 0 0 0,1 1 0 0 0,0 0-1 0 0,0 0 1 0 0,-1 0 0 0 0,6-1 0 0 0,-5 2-19 0 0,0 1 0 0 0,0-1 0 0 0,0 1 0 0 0,0-1 0 0 0,0 1 0 0 0,0 0 0 0 0,0 1 0 0 0,0-1 0 0 0,-1 1-1 0 0,1-1 1 0 0,0 1 0 0 0,-1 0 0 0 0,1 1 0 0 0,-1-1 0 0 0,0 1 0 0 0,1-1 0 0 0,-1 1 0 0 0,-1 0 0 0 0,1 0 0 0 0,0 0 0 0 0,-1 0 0 0 0,3 5 0 0 0,3 5 15 0 0,-1 0 1 0 0,-1 0 0 0 0,0 1 0 0 0,-1 0-1 0 0,-1 0 1 0 0,0 1 0 0 0,0-1-1 0 0,-2 1 1 0 0,2 20 0 0 0,-1 21 77 0 0,-5 62 0 0 0,1-77-44 0 0,0-20 16 0 0,0 0-1 0 0,2 0 1 0 0,1 0-1 0 0,5 24 0 0 0,-7-42 114 0 0,3-6-118 0 0,4-3-47 0 0,-1-1 0 0 0,0-1 1 0 0,0 1-1 0 0,-1-1 0 0 0,0 0 0 0 0,-1 0 1 0 0,8-18-1 0 0,-1-3 47 0 0,9-36-1 0 0,-13 31 15 0 0,-1 0 0 0 0,-1-1 0 0 0,-2 1 1 0 0,-1-1-1 0 0,-2 0 0 0 0,-2 0 0 0 0,-7-45 0 0 0,9 78 27 0 0,0 4-7 0 0,2 25-48 0 0,1-1 1 0 0,2 1-1 0 0,1-1 1 0 0,13 39-1 0 0,-11-38-31 0 0,1 4-1 0 0,-2-3 1 0 0,2 0 0 0 0,0-1-1 0 0,2-1 1 0 0,15 27 0 0 0,-25-50-30 0 0,0 0 1 0 0,1 0 0 0 0,-1-1 0 0 0,1 1-1 0 0,0-1 1 0 0,0 0 0 0 0,0 1 0 0 0,0-1-1 0 0,0 0 1 0 0,1 0 0 0 0,-1 0 0 0 0,0 0 0 0 0,1-1-1 0 0,-1 1 1 0 0,1-1 0 0 0,0 1 0 0 0,0-1-1 0 0,-1 0 1 0 0,1 0 0 0 0,0 0 0 0 0,0-1-1 0 0,0 1 1 0 0,0-1 0 0 0,0 1 0 0 0,0-1-1 0 0,0 0 1 0 0,0 0 0 0 0,0-1 0 0 0,0 1-1 0 0,0 0 1 0 0,0-1 0 0 0,0 0 0 0 0,0 0 0 0 0,0 0-1 0 0,0 0 1 0 0,0 0 0 0 0,-1 0 0 0 0,1-1-1 0 0,-1 1 1 0 0,5-4 0 0 0,5-4 4 0 0,1-2 0 0 0,-1 1 1 0 0,-1-1-1 0 0,0-1 0 0 0,-1 0 0 0 0,12-18 1 0 0,24-38-3072 0 0</inkml:trace>
</inkml:ink>
</file>

<file path=ppt/ink/ink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1-13T07:22:28.932"/>
    </inkml:context>
    <inkml:brush xml:id="br0">
      <inkml:brushProperty name="width" value="0.05" units="cm"/>
      <inkml:brushProperty name="height" value="0.05" units="cm"/>
      <inkml:brushProperty name="color" value="#CC0066"/>
    </inkml:brush>
  </inkml:definitions>
  <inkml:trace contextRef="#ctx0" brushRef="#br0">1 122 15576 0 0,'0'0'3666'0'0,"9"-2"-3109"0"0,10-5-422 0 0,1 0 0 0 0,-1-2 0 0 0,0 0 0 0 0,-1-1 0 0 0,33-23 0 0 0,17-9 375 0 0,-64 39-143 0 0,-14 9-290 0 0,-21 17-77 0 0,-45 77 20 0 0,63-85-20 0 0,13-15 0 0 0,0 0 0 0 0,-1 1 0 0 0,1-1 0 0 0,0 0 0 0 0,-1 0 0 0 0,1 1 0 0 0,0-1 0 0 0,0 0 0 0 0,-1 0 0 0 0,1 1 0 0 0,0-1 0 0 0,0 0 0 0 0,-1 1 0 0 0,1-1 0 0 0,0 0 0 0 0,0 1 0 0 0,0-1 0 0 0,0 0 0 0 0,0 1 0 0 0,-1-1 0 0 0,1 0 0 0 0,0 1 0 0 0,0-1 0 0 0,0 1 0 0 0,0-1 0 0 0,0 0 0 0 0,0 1 0 0 0,0-1 0 0 0,0 1 0 0 0,0-1 0 0 0,0 0 0 0 0,1 1 0 0 0,-1-1 0 0 0,0 0 0 0 0,0 1 0 0 0,0-1 0 0 0,0 0 0 0 0,0 1 0 0 0,1-1 0 0 0,-1 0 0 0 0,0 1 0 0 0,0-1 0 0 0,1 0 0 0 0,-1 1 0 0 0,1-1 0 0 0,6 0 0 0 0,9-1 79 0 0,0-1-1 0 0,1 0 1 0 0,-1-2-1 0 0,0 1 1 0 0,0-2-1 0 0,-1 0 0 0 0,29-14 1 0 0,-24 9-1168 0 0,1-2 0 0 0,22-17 1 0 0</inkml:trace>
</inkml:ink>
</file>

<file path=ppt/ink/ink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1-13T07:22:29.310"/>
    </inkml:context>
    <inkml:brush xml:id="br0">
      <inkml:brushProperty name="width" value="0.05" units="cm"/>
      <inkml:brushProperty name="height" value="0.05" units="cm"/>
      <inkml:brushProperty name="color" value="#CC0066"/>
    </inkml:brush>
  </inkml:definitions>
  <inkml:trace contextRef="#ctx0" brushRef="#br0">2 65 14968 0 0,'-1'-12'279'0'0,"1"9"-74"0"0,0 0-1 0 0,-1 1 1 0 0,1-1-1 0 0,0 1 1 0 0,0-1-1 0 0,1 1 1 0 0,-1-1 0 0 0,0 1-1 0 0,1-1 1 0 0,0 1-1 0 0,-1-1 1 0 0,1 1-1 0 0,0 0 1 0 0,0-1-1 0 0,1 1 1 0 0,-1 0-1 0 0,3-4 1 0 0,-2 4 501 0 0,14 0 92 0 0,-14 2-768 0 0,0 1 0 0 0,0 0 0 0 0,0 0 0 0 0,0 1 0 0 0,0-1 0 0 0,0 0 0 0 0,-1 0 0 0 0,1 1 0 0 0,0-1 0 0 0,-1 1 0 0 0,1 0 1 0 0,-1-1-1 0 0,0 1 0 0 0,1 0 0 0 0,-1 0 0 0 0,0 0 0 0 0,1 3 0 0 0,16 40 186 0 0,-14-35-157 0 0,4 17 147 0 0,-1 0 0 0 0,7 52 0 0 0,6 26 465 0 0,-20-103-656 0 0,0 0 1 0 0,1-1-1 0 0,-1 1 1 0 0,1 0-1 0 0,-1-1 1 0 0,1 1-1 0 0,-1-1 1 0 0,1 1-1 0 0,0-1 1 0 0,0 1-1 0 0,0-1 1 0 0,0 0-1 0 0,0 1 1 0 0,0-1-1 0 0,0 0 1 0 0,0 0-1 0 0,0 1 1 0 0,1-1-1 0 0,-1 0 1 0 0,0 0-1 0 0,1-1 1 0 0,-1 1-1 0 0,1 0 1 0 0,-1 0-1 0 0,1-1 1 0 0,0 1-1 0 0,-1-1 0 0 0,1 1 1 0 0,-1-1-1 0 0,1 0 1 0 0,0 1-1 0 0,-1-1 1 0 0,1 0-1 0 0,0 0 1 0 0,-1 0-1 0 0,1-1 1 0 0,0 1-1 0 0,-1 0 1 0 0,1-1-1 0 0,0 1 1 0 0,-1-1-1 0 0,1 1 1 0 0,-1-1-1 0 0,3-1 1 0 0,7-4 57 0 0,0 0 0 0 0,0-1-1 0 0,0 0 1 0 0,16-16 0 0 0,-14 12-22 0 0,18-9 75 0 0,1 1 0 0 0,0 1 1 0 0,1 1-1 0 0,47-15 0 0 0,-3-1-2956 0 0</inkml:trace>
</inkml:ink>
</file>

<file path=ppt/ink/ink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1-13T07:22:31.699"/>
    </inkml:context>
    <inkml:brush xml:id="br0">
      <inkml:brushProperty name="width" value="0.05" units="cm"/>
      <inkml:brushProperty name="height" value="0.05" units="cm"/>
      <inkml:brushProperty name="color" value="#CC0066"/>
    </inkml:brush>
  </inkml:definitions>
  <inkml:trace contextRef="#ctx0" brushRef="#br0">1 244 13464 0 0,'0'0'6231'0'0,"5"1"-5365"0"0,1 1-768 0 0,1-1 1 0 0,0-1-1 0 0,-1 1 0 0 0,1-1 1 0 0,0 0-1 0 0,-1-1 1 0 0,1 1-1 0 0,0-1 0 0 0,-1-1 1 0 0,1 1-1 0 0,-1-1 1 0 0,0 0-1 0 0,1-1 0 0 0,8-4 1 0 0,14-7 182 0 0,46-31 0 0 0,-45 23 45 0 0,-1-1 0 0 0,38-40 0 0 0,-3 3 812 0 0,-62 58 42 0 0,-9 24-548 0 0,2-9-603 0 0,-1 0 0 0 0,-1-1 0 0 0,0 0-1 0 0,-1 0 1 0 0,-1-1 0 0 0,1 0 0 0 0,-2-1-1 0 0,1 1 1 0 0,-1-2 0 0 0,-1 1 0 0 0,-12 7 0 0 0,-5 12-719 0 0,27-27 670 0 0,0-1 0 0 0,0 0-1 0 0,1 0 1 0 0,-1 1 0 0 0,1-1 0 0 0,-1 1-1 0 0,0-1 1 0 0,1 0 0 0 0,0 1-1 0 0,-1-1 1 0 0,1 1 0 0 0,0-1 0 0 0,0 1-1 0 0,0-1 1 0 0,0 1 0 0 0,0-1-1 0 0,0 1 1 0 0,1 1 0 0 0,-1 3-17 0 0,1 29 81 0 0,2-1 0 0 0,0 0 1 0 0,3-1-1 0 0,1 1 1 0 0,1-1-1 0 0,2 0 1 0 0,1-1-1 0 0,29 57 1 0 0,-37-83 2 0 0,0 0 0 0 0,0-1 1 0 0,1 0-1 0 0,0 0 1 0 0,0 0-1 0 0,8 7 1 0 0,-10-10-27 0 0,-1-1 0 0 0,1 0 0 0 0,0 0 0 0 0,0 1 0 0 0,0-1 0 0 0,0 0 0 0 0,0-1 0 0 0,0 1 1 0 0,0 0-1 0 0,0-1 0 0 0,0 1 0 0 0,0-1 0 0 0,0 1 0 0 0,0-1 0 0 0,1 0 0 0 0,-1 0 0 0 0,0 0 1 0 0,0 0-1 0 0,0 0 0 0 0,0-1 0 0 0,1 1 0 0 0,-1-1 0 0 0,3-1 0 0 0,8-4-320 0 0,-1-1 0 0 0,-1-1-1 0 0,0 0 1 0 0,17-15 0 0 0,-23 19-1094 0 0</inkml:trace>
</inkml:ink>
</file>

<file path=ppt/ink/ink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1-13T07:22:32.045"/>
    </inkml:context>
    <inkml:brush xml:id="br0">
      <inkml:brushProperty name="width" value="0.05" units="cm"/>
      <inkml:brushProperty name="height" value="0.05" units="cm"/>
      <inkml:brushProperty name="color" value="#CC0066"/>
    </inkml:brush>
  </inkml:definitions>
  <inkml:trace contextRef="#ctx0" brushRef="#br0">1 98 17983 0 0,'0'0'4859'0'0,"9"-3"-4006"0"0,176-74 637 0 0,-178 74-1416 0 0,1 0 0 0 0,-1 1 0 0 0,1-1 0 0 0,-1 1 0 0 0,10-1 0 0 0,-16 3-66 0 0,0 0 0 0 0,0-1 0 0 0,0 1 0 0 0,0 0 1 0 0,-1 0-1 0 0,1 0 0 0 0,0 0 0 0 0,0 0 0 0 0,0 0 1 0 0,0 0-1 0 0,0 0 0 0 0,0 0 0 0 0,0 1 0 0 0,0-1 1 0 0,0 0-1 0 0,0 1 0 0 0,0-1 0 0 0,-1 0 0 0 0,1 1 1 0 0,0-1-1 0 0,0 1 0 0 0,0-1 0 0 0,-1 1 0 0 0,1 0 1 0 0,0-1-1 0 0,-1 1 0 0 0,1 0 0 0 0,0-1 0 0 0,-1 1 1 0 0,1 0-1 0 0,-1 0 0 0 0,1 0 0 0 0,-1 0 0 0 0,0-1 1 0 0,1 1-1 0 0,-1 0 0 0 0,0 0 0 0 0,0 0 0 0 0,1 0 1 0 0,-1 0-1 0 0,0 0 0 0 0,0 0 0 0 0,0 0 0 0 0,0 0 1 0 0,0 0-1 0 0,0 0 0 0 0,0-1 0 0 0,-1 1 0 0 0,1 0 1 0 0,0 0-1 0 0,0 0 0 0 0,-1 1 0 0 0,-3 8-87 0 0,1 0 0 0 0,-1 0 0 0 0,-1 0 0 0 0,0-1 0 0 0,0 0 0 0 0,-1 0 0 0 0,-11 14 0 0 0,-54 54-2505 0 0,66-72 2223 0 0,-2 6-469 0 0,13-7 536 0 0,23-10 286 0 0,140-51 159 0 0,-107 29-2813 0 0</inkml:trace>
</inkml:ink>
</file>

<file path=ppt/ink/ink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1-13T07:22:32.392"/>
    </inkml:context>
    <inkml:brush xml:id="br0">
      <inkml:brushProperty name="width" value="0.05" units="cm"/>
      <inkml:brushProperty name="height" value="0.05" units="cm"/>
      <inkml:brushProperty name="color" value="#CC0066"/>
    </inkml:brush>
  </inkml:definitions>
  <inkml:trace contextRef="#ctx0" brushRef="#br0">1 291 16575 0 0,'0'0'1456'0'0,"3"-6"-360"0"0,9-11-693 0 0,0 1-1 0 0,1 0 0 0 0,1 1 0 0 0,0 0 1 0 0,1 2-1 0 0,0-1 0 0 0,1 2 1 0 0,1 0-1 0 0,0 1 0 0 0,29-14 0 0 0,23-7 709 0 0,110-35-1 0 0,-133 52-448 0 0,-44 14-581 0 0,1 0 0 0 0,-1 0 0 0 0,1 0 0 0 0,0 1 0 0 0,0 0 0 0 0,-1-1-1 0 0,1 1 1 0 0,0 0 0 0 0,-1 0 0 0 0,1 0 0 0 0,3 1 0 0 0,-17 16 152 0 0,-3-3-3682 0 0</inkml:trace>
</inkml:ink>
</file>

<file path=ppt/ink/ink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1-13T07:22:32.754"/>
    </inkml:context>
    <inkml:brush xml:id="br0">
      <inkml:brushProperty name="width" value="0.05" units="cm"/>
      <inkml:brushProperty name="height" value="0.05" units="cm"/>
      <inkml:brushProperty name="color" value="#CC0066"/>
    </inkml:brush>
  </inkml:definitions>
  <inkml:trace contextRef="#ctx0" brushRef="#br0">21 14 16687 0 0,'0'-2'-74'0'0,"0"2"116"0"0,0-1 1 0 0,0 1-1 0 0,0-1 1 0 0,0 1-1 0 0,0-1 1 0 0,-1 1-1 0 0,1-1 1 0 0,0 1-1 0 0,0 0 1 0 0,0-1-1 0 0,0 1 1 0 0,-1-1-1 0 0,1 1 1 0 0,0-1-1 0 0,0 1 0 0 0,-1 0 1 0 0,1-1-1 0 0,0 1 1 0 0,-1 0-1 0 0,1-1 1 0 0,0 1-1 0 0,-1 0 1 0 0,1-1-1 0 0,0 1 1 0 0,-1 0-1 0 0,1 0 1 0 0,-1-1-1 0 0,1 1 1 0 0,-1 0-1 0 0,1 0 0 0 0,0 0 1 0 0,-1 0-1 0 0,1 0 1 0 0,-1 0-1 0 0,1 0 1 0 0,-1 0-1 0 0,1 0 1 0 0,-1 0-1 0 0,1 0 1 0 0,-1 0-1 0 0,1 0 1 0 0,-1 0-1 0 0,1 0 1 0 0,-1 0-1 0 0,1 0 0 0 0,0 0 1 0 0,-1 1-1 0 0,-1 0 828 0 0,0 14 748 0 0,1 15-886 0 0,15 95 590 0 0,-11-71-740 0 0,4 0-1 0 0,1 0 1 0 0,23 75-1 0 0,-30-124-507 0 0,1 0 0 0 0,0 0 0 0 0,0 0 0 0 0,1 0 0 0 0,0 0 0 0 0,-1 0 0 0 0,2-1-1 0 0,-1 1 1 0 0,0-1 0 0 0,1 0 0 0 0,0 0 0 0 0,0 0 0 0 0,0-1 0 0 0,1 1 0 0 0,-1-1 0 0 0,9 5 0 0 0,-8-6-507 0 0,-1-1 1 0 0,1 1-1 0 0,-1-1 1 0 0,1 0-1 0 0,-1 0 1 0 0,9 0 0 0 0</inkml:trace>
</inkml:ink>
</file>

<file path=ppt/ink/ink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1-13T07:22:33.133"/>
    </inkml:context>
    <inkml:brush xml:id="br0">
      <inkml:brushProperty name="width" value="0.05" units="cm"/>
      <inkml:brushProperty name="height" value="0.05" units="cm"/>
      <inkml:brushProperty name="color" value="#CC0066"/>
    </inkml:brush>
  </inkml:definitions>
  <inkml:trace contextRef="#ctx0" brushRef="#br0">40 0 18991 0 0,'0'0'6331'0'0,"-5"10"-5570"0"0,-2 11-645 0 0,0-1 0 0 0,2 1 0 0 0,0 0 0 0 0,1 1 0 0 0,1-1 0 0 0,1 1 0 0 0,1-1 0 0 0,1 1 0 0 0,1 0 0 0 0,0-1 0 0 0,2 1 0 0 0,10 37 0 0 0,-12-55-89 0 0,0 0 0 0 0,0 0-1 0 0,1 0 1 0 0,0 0 0 0 0,-1 0 0 0 0,1 0-1 0 0,1 0 1 0 0,-1-1 0 0 0,1 1 0 0 0,-1-1-1 0 0,1 0 1 0 0,0 0 0 0 0,0 0 0 0 0,6 5-1 0 0,-6-7-5 0 0,0 1 1 0 0,0-1-1 0 0,0 0 0 0 0,1 0 0 0 0,-1 0 0 0 0,0-1 0 0 0,0 1 0 0 0,1-1 1 0 0,-1 1-1 0 0,0-1 0 0 0,1 0 0 0 0,-1 0 0 0 0,0-1 0 0 0,1 1 0 0 0,-1-1 1 0 0,0 0-1 0 0,0 1 0 0 0,0-1 0 0 0,6-3 0 0 0,3-1 40 0 0,0-2 0 0 0,0 1 0 0 0,-1-1-1 0 0,1-1 1 0 0,-2 0 0 0 0,1 0 0 0 0,-1-1 0 0 0,0-1-1 0 0,-1 1 1 0 0,0-2 0 0 0,14-20 0 0 0,-17 20 10 0 0,1 1 0 0 0,-1 0 0 0 0,-1-1 1 0 0,0 0-1 0 0,-1-1 0 0 0,0 1 0 0 0,-1-1 0 0 0,0 0 1 0 0,0 1-1 0 0,-2-1 0 0 0,1 0 0 0 0,-2-1 1 0 0,0-18-1 0 0,0 27-47 0 0,-1 1 0 0 0,1-1 1 0 0,-1 0-1 0 0,0 0 1 0 0,0 0-1 0 0,0 0 0 0 0,-1 1 1 0 0,1-1-1 0 0,-1 1 0 0 0,0-1 1 0 0,0 1-1 0 0,0 0 0 0 0,-1-1 1 0 0,1 1-1 0 0,-1 0 0 0 0,1 1 1 0 0,-1-1-1 0 0,-6-4 1 0 0,5 5 61 0 0,-1-1 0 0 0,1 1 0 0 0,-1 0 0 0 0,0 0 1 0 0,0 1-1 0 0,0 0 0 0 0,0-1 0 0 0,0 2 1 0 0,0-1-1 0 0,0 1 0 0 0,0-1 0 0 0,-9 2 0 0 0,3 0-386 0 0,-1 1 0 0 0,1 0 0 0 0,0 0 0 0 0,0 1-1 0 0,0 1 1 0 0,0 0 0 0 0,0 0 0 0 0,1 1 0 0 0,-1 1 0 0 0,1-1-1 0 0,-10 10 1 0 0</inkml:trace>
</inkml:ink>
</file>

<file path=ppt/ink/ink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1-13T07:22:33.825"/>
    </inkml:context>
    <inkml:brush xml:id="br0">
      <inkml:brushProperty name="width" value="0.05" units="cm"/>
      <inkml:brushProperty name="height" value="0.05" units="cm"/>
      <inkml:brushProperty name="color" value="#CC0066"/>
    </inkml:brush>
  </inkml:definitions>
  <inkml:trace contextRef="#ctx0" brushRef="#br0">60 222 14568 0 0,'-32'-206'9937'0'0,"26"190"-7995"0"0,2 20-811 0 0,-1 31-613 0 0,4 23-301 0 0,2 0 0 0 0,3-1 0 0 0,2 1 0 0 0,3-1 0 0 0,3-1 0 0 0,24 74 0 0 0,-20-83 43 0 0,2 0-1 0 0,46 82 1 0 0,-37-94 40 0 0,-27-35-292 0 0,1 0 1 0 0,-1 0 0 0 0,1 0 0 0 0,-1 0-1 0 0,1 0 1 0 0,-1 0 0 0 0,1 0-1 0 0,-1 0 1 0 0,1 0 0 0 0,-1 0-1 0 0,1 0 1 0 0,-1 0 0 0 0,1 0 0 0 0,-1-1-1 0 0,1 1 1 0 0,-1 0 0 0 0,1 0-1 0 0,-1 0 1 0 0,0-1 0 0 0,1 1 0 0 0,-1 0-1 0 0,1-1 1 0 0,-1 1 0 0 0,0 0-1 0 0,1-1 1 0 0,-1 1 0 0 0,0 0-1 0 0,1-1 1 0 0,-1 1 0 0 0,0-1 0 0 0,1 1-1 0 0,-1-1 1 0 0,0 0 0 0 0,2-4 28 0 0,-1-1 1 0 0,1 1-1 0 0,-1-1 1 0 0,-1 0-1 0 0,1 1 1 0 0,-1-1-1 0 0,0-6 1 0 0,0-2 28 0 0,0-23 130 0 0,-2 0-1 0 0,-1 0 1 0 0,-2 1-1 0 0,-11-42 1 0 0,-48-139 245 0 0,58 199-457 0 0,-8-26 16 0 0,-2 0 0 0 0,-40-78 0 0 0,40 101 0 0 0,15 21 0 0 0,1 0 0 0 0,-1 0 0 0 0,1 0 0 0 0,-1 0 0 0 0,0 0 0 0 0,1 0 0 0 0,-1 0 0 0 0,0 0 0 0 0,1 0 0 0 0,-1 0 0 0 0,1 0 0 0 0,-1 0 0 0 0,0 0 0 0 0,1 0 0 0 0,-1 1 0 0 0,1-1 0 0 0,-1 0 0 0 0,1 0 0 0 0,-1 1 0 0 0,1-1 0 0 0,-1 0 0 0 0,1 1 0 0 0,-1-1 0 0 0,1 1 0 0 0,-1-1 0 0 0,1 1 0 0 0,-1-1 0 0 0,1 1 0 0 0,0-1 0 0 0,-1 1 0 0 0,1-1 0 0 0,0 1 0 0 0,-1-1 0 0 0,1 1 0 0 0,0-1 0 0 0,0 1 0 0 0,0 0 0 0 0,0-1 0 0 0,-1 1 0 0 0,1-1 0 0 0,0 1 0 0 0,0 1 0 0 0,-6 32 0 0 0,4 16 0 0 0,2 1 0 0 0,2-1 0 0 0,2 1 0 0 0,2-1 0 0 0,3 0 0 0 0,1-1 0 0 0,26 71 0 0 0,-19-76 0 0 0,1-2 0 0 0,42 69 0 0 0,-51-101 0 0 0,-3-14 0 0 0,-2-10 0 0 0,-4 14 0 0 0,2-14 0 0 0,-2 0 0 0 0,1 0 0 0 0,-2 0 0 0 0,0-1 0 0 0,-1 1 0 0 0,-5-23 0 0 0,2 11 0 0 0,-96-354 0 0 0,88 346 0 0 0,16 55 0 0 0,-3-20 0 0 0,21 117 0 0 0,51 167 0 0 0,-61-258 22 0 0,0 0 1 0 0,18 29-1 0 0,-6-17-4058 0 0</inkml:trace>
</inkml:ink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128623D-53A2-A495-CF09-037C82E56CDC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C749DEFF-370C-87B4-2463-2558FA249653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250D211-3FE1-088C-C7E5-232352B38B8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1E2A53-29B5-40E9-95DF-FBC11FDB0A30}" type="datetimeFigureOut">
              <a:rPr lang="en-IN" smtClean="0"/>
              <a:t>16-01-2023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FD07313-7417-10CE-7E22-6CD1A1F8173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7FD720C-AD3D-94E8-61A8-1CC605B9704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50582F-8313-4680-B680-D3207912D0C4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18987547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83C2C7F-C541-263F-CCEF-8E83A6AB01C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7EFC2B23-043F-5C5A-4195-EE52B593A2BC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E113B05-7038-5DD5-35DC-91F0AEE8B6E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1E2A53-29B5-40E9-95DF-FBC11FDB0A30}" type="datetimeFigureOut">
              <a:rPr lang="en-IN" smtClean="0"/>
              <a:t>16-01-2023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1646D9C-2134-86A8-9485-60A3CA01B79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BB1384A-0957-EEDC-B196-22AC458978E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50582F-8313-4680-B680-D3207912D0C4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8975172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AB28C35A-0CEE-601C-6405-697C07874589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7AFBB339-1465-2B7A-9DAA-ACE4D0A8D6EC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3164308-AFA2-532E-FFC1-945FDFD1117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1E2A53-29B5-40E9-95DF-FBC11FDB0A30}" type="datetimeFigureOut">
              <a:rPr lang="en-IN" smtClean="0"/>
              <a:t>16-01-2023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CBFA67D-F087-5C78-DD08-A27EC05135B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D55D541-49AB-8327-EE53-B2D84BBB30C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50582F-8313-4680-B680-D3207912D0C4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04454610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5579E0-4246-4006-B526-15839D107B54}" type="datetimeFigureOut">
              <a:rPr lang="en-IN" smtClean="0"/>
              <a:t>16-01-2023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B918ED-EF8A-425E-B85B-5E0DAF97294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26654870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5579E0-4246-4006-B526-15839D107B54}" type="datetimeFigureOut">
              <a:rPr lang="en-IN" smtClean="0"/>
              <a:t>16-01-2023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B918ED-EF8A-425E-B85B-5E0DAF97294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38277696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5579E0-4246-4006-B526-15839D107B54}" type="datetimeFigureOut">
              <a:rPr lang="en-IN" smtClean="0"/>
              <a:t>16-01-2023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B918ED-EF8A-425E-B85B-5E0DAF97294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66100572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5579E0-4246-4006-B526-15839D107B54}" type="datetimeFigureOut">
              <a:rPr lang="en-IN" smtClean="0"/>
              <a:t>16-01-2023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B918ED-EF8A-425E-B85B-5E0DAF97294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286090787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5579E0-4246-4006-B526-15839D107B54}" type="datetimeFigureOut">
              <a:rPr lang="en-IN" smtClean="0"/>
              <a:t>16-01-2023</a:t>
            </a:fld>
            <a:endParaRPr lang="en-I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B918ED-EF8A-425E-B85B-5E0DAF97294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11005769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5579E0-4246-4006-B526-15839D107B54}" type="datetimeFigureOut">
              <a:rPr lang="en-IN" smtClean="0"/>
              <a:t>16-01-2023</a:t>
            </a:fld>
            <a:endParaRPr lang="en-I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B918ED-EF8A-425E-B85B-5E0DAF97294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731827580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5579E0-4246-4006-B526-15839D107B54}" type="datetimeFigureOut">
              <a:rPr lang="en-IN" smtClean="0"/>
              <a:t>16-01-2023</a:t>
            </a:fld>
            <a:endParaRPr lang="en-I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B918ED-EF8A-425E-B85B-5E0DAF97294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4038022077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5579E0-4246-4006-B526-15839D107B54}" type="datetimeFigureOut">
              <a:rPr lang="en-IN" smtClean="0"/>
              <a:t>16-01-2023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B918ED-EF8A-425E-B85B-5E0DAF97294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56089366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57BD4B4-C05D-6F24-87AB-9E0BC5F8A18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D3BC3E7-9B29-FF77-258B-09D73C17143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AF922BA-EABB-9E99-675F-F82D298DFC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1E2A53-29B5-40E9-95DF-FBC11FDB0A30}" type="datetimeFigureOut">
              <a:rPr lang="en-IN" smtClean="0"/>
              <a:t>16-01-2023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2D869CA-FBAA-D994-C0A8-CA042A3F8E3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BBF2AC2-4444-7643-4CA9-55F1DC4577A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50582F-8313-4680-B680-D3207912D0C4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260742156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I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5579E0-4246-4006-B526-15839D107B54}" type="datetimeFigureOut">
              <a:rPr lang="en-IN" smtClean="0"/>
              <a:t>16-01-2023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B918ED-EF8A-425E-B85B-5E0DAF97294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891759663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5579E0-4246-4006-B526-15839D107B54}" type="datetimeFigureOut">
              <a:rPr lang="en-IN" smtClean="0"/>
              <a:t>16-01-2023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B918ED-EF8A-425E-B85B-5E0DAF97294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659966757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5579E0-4246-4006-B526-15839D107B54}" type="datetimeFigureOut">
              <a:rPr lang="en-IN" smtClean="0"/>
              <a:t>16-01-2023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B918ED-EF8A-425E-B85B-5E0DAF97294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67355760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A219D79-0C60-44DD-AB48-BC3B7E9DA49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5C96834-82D2-3C87-F5C7-A4AEF142CF5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51DBAA4-4D92-0CDB-3B88-29A900973C4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1E2A53-29B5-40E9-95DF-FBC11FDB0A30}" type="datetimeFigureOut">
              <a:rPr lang="en-IN" smtClean="0"/>
              <a:t>16-01-2023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12EC064-62E7-5709-72F3-EF66C06E2A8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4A18F21-19AA-4369-0580-CB8B00A8B9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50582F-8313-4680-B680-D3207912D0C4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43311091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B478559-D07F-656B-86DE-F1D4EE1BAFE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6AEB834-7152-0E19-3961-AEF5315A3F56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B2AA5BF-D853-8053-2387-5F053B5C88C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4F9CE40-E4EC-2E67-8152-8C98588E3F1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1E2A53-29B5-40E9-95DF-FBC11FDB0A30}" type="datetimeFigureOut">
              <a:rPr lang="en-IN" smtClean="0"/>
              <a:t>16-01-2023</a:t>
            </a:fld>
            <a:endParaRPr lang="en-I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0375A286-F1EF-D630-E92D-0637E19BC45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10B6958-8C7C-F65B-40D6-B8881C4AFAC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50582F-8313-4680-B680-D3207912D0C4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06894352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B9F1E5F-387A-7DEB-55ED-8AF28EA24AD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7E7D522-C086-51A5-C5EC-C0C71D6A1DE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E7F9A816-4AF9-CE44-C7C8-AD99B2141E0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3C38A9CF-B458-42D2-DB98-473A301E96E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1F9FC239-2C58-0D48-9D46-C4A67E3BD5A1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FA1DCCF9-30A1-AE94-6719-35B883CFA4B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1E2A53-29B5-40E9-95DF-FBC11FDB0A30}" type="datetimeFigureOut">
              <a:rPr lang="en-IN" smtClean="0"/>
              <a:t>16-01-2023</a:t>
            </a:fld>
            <a:endParaRPr lang="en-IN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3C752B95-8260-61C5-00A5-8BF889CDD22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841CDC9A-9FBA-E06D-4B13-980763267B0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50582F-8313-4680-B680-D3207912D0C4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37704282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481FBBA-B2F1-E49D-873E-12585E85ADA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F2DEF235-899A-9D8B-B851-3848AC9C960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1E2A53-29B5-40E9-95DF-FBC11FDB0A30}" type="datetimeFigureOut">
              <a:rPr lang="en-IN" smtClean="0"/>
              <a:t>16-01-2023</a:t>
            </a:fld>
            <a:endParaRPr lang="en-IN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25EEBDE0-87D6-B154-BF1A-EC07AD2FDEA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07F285E7-EAB9-D3C8-1970-EBF0DD5AAD7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50582F-8313-4680-B680-D3207912D0C4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83519057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3E30D9D-0FD4-080A-6CDC-96FC42B22E8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1E2A53-29B5-40E9-95DF-FBC11FDB0A30}" type="datetimeFigureOut">
              <a:rPr lang="en-IN" smtClean="0"/>
              <a:t>16-01-2023</a:t>
            </a:fld>
            <a:endParaRPr lang="en-IN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26DE8CA2-D844-178F-6594-1E281CD6914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B4EDA0E-3475-D933-F31F-DE2E9328D00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50582F-8313-4680-B680-D3207912D0C4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41722686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B426E7F-83AA-B37C-BD2B-4C4D0DDFD50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C75824A-FD24-3D94-8D3E-7768FCBEA43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E26186C9-57AD-A2C1-6BC0-B0F077DA3646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774D0C6D-97AB-D3C6-B9CF-34EDA71400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1E2A53-29B5-40E9-95DF-FBC11FDB0A30}" type="datetimeFigureOut">
              <a:rPr lang="en-IN" smtClean="0"/>
              <a:t>16-01-2023</a:t>
            </a:fld>
            <a:endParaRPr lang="en-I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9E0E930-0E6B-0B18-9251-C1883678C18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1E94D7FE-F20A-3B7A-68C5-43BAC6DA96E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50582F-8313-4680-B680-D3207912D0C4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89678579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E676D09-393D-CBCE-E250-5AF5062B32D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917107DB-8B44-9AB1-DA85-15409522AB05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IN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8890CBAB-60F3-9116-A173-79A3898BFCE9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41B61CDC-A62C-4EB4-4DCF-298B3418EC2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1E2A53-29B5-40E9-95DF-FBC11FDB0A30}" type="datetimeFigureOut">
              <a:rPr lang="en-IN" smtClean="0"/>
              <a:t>16-01-2023</a:t>
            </a:fld>
            <a:endParaRPr lang="en-I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7317D590-7BCF-3E74-573E-127C43A0241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A5024025-CF29-64B8-61C6-B805FCFA8EE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50582F-8313-4680-B680-D3207912D0C4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16471637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DA2857C4-7D17-FA87-9EA1-67578F4429D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72208E7A-0D55-8F22-24EB-FACDC984A3D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37EE1E1-E3C7-4AD8-A7B9-28EEED235AD1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91E2A53-29B5-40E9-95DF-FBC11FDB0A30}" type="datetimeFigureOut">
              <a:rPr lang="en-IN" smtClean="0"/>
              <a:t>16-01-2023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A3ECBD9-6454-CDF9-5F34-1D61AD15A87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71EC29B-334F-B71E-7816-42D8064C444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450582F-8313-4680-B680-D3207912D0C4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47884764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15579E0-4246-4006-B526-15839D107B54}" type="datetimeFigureOut">
              <a:rPr lang="en-IN" smtClean="0"/>
              <a:t>16-01-2023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8B918ED-EF8A-425E-B85B-5E0DAF97294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417378705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7" Type="http://schemas.openxmlformats.org/officeDocument/2006/relationships/image" Target="../media/image41.png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18.xml"/><Relationship Id="rId6" Type="http://schemas.openxmlformats.org/officeDocument/2006/relationships/customXml" Target="../ink/ink25.xml"/><Relationship Id="rId5" Type="http://schemas.openxmlformats.org/officeDocument/2006/relationships/image" Target="../media/image40.png"/><Relationship Id="rId4" Type="http://schemas.openxmlformats.org/officeDocument/2006/relationships/customXml" Target="../ink/ink24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13" Type="http://schemas.openxmlformats.org/officeDocument/2006/relationships/image" Target="../media/image40.wmf"/><Relationship Id="rId3" Type="http://schemas.openxmlformats.org/officeDocument/2006/relationships/image" Target="../media/image34.png"/><Relationship Id="rId7" Type="http://schemas.openxmlformats.org/officeDocument/2006/relationships/oleObject" Target="../embeddings/oleObject13.bin"/><Relationship Id="rId12" Type="http://schemas.openxmlformats.org/officeDocument/2006/relationships/oleObject" Target="../embeddings/oleObject15.bin"/><Relationship Id="rId2" Type="http://schemas.openxmlformats.org/officeDocument/2006/relationships/image" Target="../media/image33.emf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36.emf"/><Relationship Id="rId11" Type="http://schemas.openxmlformats.org/officeDocument/2006/relationships/image" Target="../media/image39.wmf"/><Relationship Id="rId5" Type="http://schemas.openxmlformats.org/officeDocument/2006/relationships/image" Target="../media/image35.wmf"/><Relationship Id="rId15" Type="http://schemas.openxmlformats.org/officeDocument/2006/relationships/image" Target="../media/image50.png"/><Relationship Id="rId10" Type="http://schemas.openxmlformats.org/officeDocument/2006/relationships/oleObject" Target="../embeddings/oleObject14.bin"/><Relationship Id="rId4" Type="http://schemas.openxmlformats.org/officeDocument/2006/relationships/oleObject" Target="../embeddings/oleObject12.bin"/><Relationship Id="rId9" Type="http://schemas.openxmlformats.org/officeDocument/2006/relationships/image" Target="../media/image38.emf"/><Relationship Id="rId14" Type="http://schemas.openxmlformats.org/officeDocument/2006/relationships/customXml" Target="../ink/ink26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customXml" Target="../ink/ink27.xml"/><Relationship Id="rId1" Type="http://schemas.openxmlformats.org/officeDocument/2006/relationships/slideLayout" Target="../slideLayouts/slideLayout18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7" Type="http://schemas.openxmlformats.org/officeDocument/2006/relationships/image" Target="../media/image54.png"/><Relationship Id="rId2" Type="http://schemas.openxmlformats.org/officeDocument/2006/relationships/oleObject" Target="../embeddings/oleObject16.bin"/><Relationship Id="rId1" Type="http://schemas.openxmlformats.org/officeDocument/2006/relationships/slideLayout" Target="../slideLayouts/slideLayout18.xml"/><Relationship Id="rId6" Type="http://schemas.openxmlformats.org/officeDocument/2006/relationships/customXml" Target="../ink/ink28.xml"/><Relationship Id="rId5" Type="http://schemas.openxmlformats.org/officeDocument/2006/relationships/image" Target="../media/image42.wmf"/><Relationship Id="rId4" Type="http://schemas.openxmlformats.org/officeDocument/2006/relationships/oleObject" Target="../embeddings/oleObject17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7" Type="http://schemas.openxmlformats.org/officeDocument/2006/relationships/image" Target="../media/image55.png"/><Relationship Id="rId2" Type="http://schemas.openxmlformats.org/officeDocument/2006/relationships/oleObject" Target="../embeddings/oleObject18.bin"/><Relationship Id="rId1" Type="http://schemas.openxmlformats.org/officeDocument/2006/relationships/slideLayout" Target="../slideLayouts/slideLayout18.xml"/><Relationship Id="rId6" Type="http://schemas.openxmlformats.org/officeDocument/2006/relationships/customXml" Target="../ink/ink29.xml"/><Relationship Id="rId5" Type="http://schemas.openxmlformats.org/officeDocument/2006/relationships/image" Target="../media/image42.wmf"/><Relationship Id="rId4" Type="http://schemas.openxmlformats.org/officeDocument/2006/relationships/oleObject" Target="../embeddings/oleObject19.bin"/></Relationships>
</file>

<file path=ppt/slides/_rels/slide16.xml.rels><?xml version="1.0" encoding="UTF-8" standalone="yes"?>
<Relationships xmlns="http://schemas.openxmlformats.org/package/2006/relationships"><Relationship Id="rId13" Type="http://schemas.openxmlformats.org/officeDocument/2006/relationships/image" Target="../media/image59.png"/><Relationship Id="rId18" Type="http://schemas.openxmlformats.org/officeDocument/2006/relationships/customXml" Target="../ink/ink36.xml"/><Relationship Id="rId26" Type="http://schemas.openxmlformats.org/officeDocument/2006/relationships/customXml" Target="../ink/ink40.xml"/><Relationship Id="rId39" Type="http://schemas.openxmlformats.org/officeDocument/2006/relationships/image" Target="../media/image72.png"/><Relationship Id="rId21" Type="http://schemas.openxmlformats.org/officeDocument/2006/relationships/image" Target="../media/image63.png"/><Relationship Id="rId34" Type="http://schemas.openxmlformats.org/officeDocument/2006/relationships/customXml" Target="../ink/ink44.xml"/><Relationship Id="rId42" Type="http://schemas.openxmlformats.org/officeDocument/2006/relationships/customXml" Target="../ink/ink48.xml"/><Relationship Id="rId47" Type="http://schemas.openxmlformats.org/officeDocument/2006/relationships/image" Target="../media/image76.png"/><Relationship Id="rId7" Type="http://schemas.openxmlformats.org/officeDocument/2006/relationships/image" Target="../media/image56.png"/><Relationship Id="rId2" Type="http://schemas.openxmlformats.org/officeDocument/2006/relationships/oleObject" Target="../embeddings/oleObject20.bin"/><Relationship Id="rId16" Type="http://schemas.openxmlformats.org/officeDocument/2006/relationships/customXml" Target="../ink/ink35.xml"/><Relationship Id="rId29" Type="http://schemas.openxmlformats.org/officeDocument/2006/relationships/image" Target="../media/image67.png"/><Relationship Id="rId11" Type="http://schemas.openxmlformats.org/officeDocument/2006/relationships/image" Target="../media/image58.png"/><Relationship Id="rId24" Type="http://schemas.openxmlformats.org/officeDocument/2006/relationships/customXml" Target="../ink/ink39.xml"/><Relationship Id="rId32" Type="http://schemas.openxmlformats.org/officeDocument/2006/relationships/customXml" Target="../ink/ink43.xml"/><Relationship Id="rId37" Type="http://schemas.openxmlformats.org/officeDocument/2006/relationships/image" Target="../media/image71.png"/><Relationship Id="rId40" Type="http://schemas.openxmlformats.org/officeDocument/2006/relationships/customXml" Target="../ink/ink47.xml"/><Relationship Id="rId45" Type="http://schemas.openxmlformats.org/officeDocument/2006/relationships/image" Target="../media/image75.png"/><Relationship Id="rId5" Type="http://schemas.openxmlformats.org/officeDocument/2006/relationships/image" Target="../media/image42.wmf"/><Relationship Id="rId15" Type="http://schemas.openxmlformats.org/officeDocument/2006/relationships/image" Target="../media/image60.png"/><Relationship Id="rId23" Type="http://schemas.openxmlformats.org/officeDocument/2006/relationships/image" Target="../media/image64.png"/><Relationship Id="rId28" Type="http://schemas.openxmlformats.org/officeDocument/2006/relationships/customXml" Target="../ink/ink41.xml"/><Relationship Id="rId36" Type="http://schemas.openxmlformats.org/officeDocument/2006/relationships/customXml" Target="../ink/ink45.xml"/><Relationship Id="rId49" Type="http://schemas.openxmlformats.org/officeDocument/2006/relationships/image" Target="../media/image77.png"/><Relationship Id="rId10" Type="http://schemas.openxmlformats.org/officeDocument/2006/relationships/customXml" Target="../ink/ink32.xml"/><Relationship Id="rId19" Type="http://schemas.openxmlformats.org/officeDocument/2006/relationships/image" Target="../media/image62.png"/><Relationship Id="rId31" Type="http://schemas.openxmlformats.org/officeDocument/2006/relationships/image" Target="../media/image68.png"/><Relationship Id="rId44" Type="http://schemas.openxmlformats.org/officeDocument/2006/relationships/customXml" Target="../ink/ink49.xml"/><Relationship Id="rId4" Type="http://schemas.openxmlformats.org/officeDocument/2006/relationships/oleObject" Target="../embeddings/oleObject21.bin"/><Relationship Id="rId9" Type="http://schemas.openxmlformats.org/officeDocument/2006/relationships/image" Target="../media/image57.png"/><Relationship Id="rId14" Type="http://schemas.openxmlformats.org/officeDocument/2006/relationships/customXml" Target="../ink/ink34.xml"/><Relationship Id="rId22" Type="http://schemas.openxmlformats.org/officeDocument/2006/relationships/customXml" Target="../ink/ink38.xml"/><Relationship Id="rId27" Type="http://schemas.openxmlformats.org/officeDocument/2006/relationships/image" Target="../media/image66.png"/><Relationship Id="rId30" Type="http://schemas.openxmlformats.org/officeDocument/2006/relationships/customXml" Target="../ink/ink42.xml"/><Relationship Id="rId35" Type="http://schemas.openxmlformats.org/officeDocument/2006/relationships/image" Target="../media/image70.png"/><Relationship Id="rId43" Type="http://schemas.openxmlformats.org/officeDocument/2006/relationships/image" Target="../media/image74.png"/><Relationship Id="rId48" Type="http://schemas.openxmlformats.org/officeDocument/2006/relationships/customXml" Target="../ink/ink51.xml"/><Relationship Id="rId8" Type="http://schemas.openxmlformats.org/officeDocument/2006/relationships/customXml" Target="../ink/ink31.xml"/><Relationship Id="rId3" Type="http://schemas.openxmlformats.org/officeDocument/2006/relationships/image" Target="../media/image41.wmf"/><Relationship Id="rId12" Type="http://schemas.openxmlformats.org/officeDocument/2006/relationships/customXml" Target="../ink/ink33.xml"/><Relationship Id="rId17" Type="http://schemas.openxmlformats.org/officeDocument/2006/relationships/image" Target="../media/image61.png"/><Relationship Id="rId25" Type="http://schemas.openxmlformats.org/officeDocument/2006/relationships/image" Target="../media/image65.png"/><Relationship Id="rId33" Type="http://schemas.openxmlformats.org/officeDocument/2006/relationships/image" Target="../media/image69.png"/><Relationship Id="rId38" Type="http://schemas.openxmlformats.org/officeDocument/2006/relationships/customXml" Target="../ink/ink46.xml"/><Relationship Id="rId46" Type="http://schemas.openxmlformats.org/officeDocument/2006/relationships/customXml" Target="../ink/ink50.xml"/><Relationship Id="rId20" Type="http://schemas.openxmlformats.org/officeDocument/2006/relationships/customXml" Target="../ink/ink37.xml"/><Relationship Id="rId41" Type="http://schemas.openxmlformats.org/officeDocument/2006/relationships/image" Target="../media/image73.png"/><Relationship Id="rId1" Type="http://schemas.openxmlformats.org/officeDocument/2006/relationships/slideLayout" Target="../slideLayouts/slideLayout18.xml"/><Relationship Id="rId6" Type="http://schemas.openxmlformats.org/officeDocument/2006/relationships/customXml" Target="../ink/ink30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oleObject" Target="../embeddings/oleObject22.bin"/><Relationship Id="rId1" Type="http://schemas.openxmlformats.org/officeDocument/2006/relationships/slideLayout" Target="../slideLayouts/slideLayout18.xml"/><Relationship Id="rId5" Type="http://schemas.openxmlformats.org/officeDocument/2006/relationships/image" Target="../media/image42.wmf"/><Relationship Id="rId4" Type="http://schemas.openxmlformats.org/officeDocument/2006/relationships/oleObject" Target="../embeddings/oleObject23.bin"/></Relationships>
</file>

<file path=ppt/slides/_rels/slide18.xml.rels><?xml version="1.0" encoding="UTF-8" standalone="yes"?>
<Relationships xmlns="http://schemas.openxmlformats.org/package/2006/relationships"><Relationship Id="rId26" Type="http://schemas.openxmlformats.org/officeDocument/2006/relationships/image" Target="../media/image90.png"/><Relationship Id="rId21" Type="http://schemas.openxmlformats.org/officeDocument/2006/relationships/customXml" Target="../ink/ink60.xml"/><Relationship Id="rId42" Type="http://schemas.openxmlformats.org/officeDocument/2006/relationships/image" Target="../media/image98.png"/><Relationship Id="rId47" Type="http://schemas.openxmlformats.org/officeDocument/2006/relationships/customXml" Target="../ink/ink73.xml"/><Relationship Id="rId63" Type="http://schemas.openxmlformats.org/officeDocument/2006/relationships/customXml" Target="../ink/ink81.xml"/><Relationship Id="rId68" Type="http://schemas.openxmlformats.org/officeDocument/2006/relationships/image" Target="../media/image111.png"/><Relationship Id="rId84" Type="http://schemas.openxmlformats.org/officeDocument/2006/relationships/image" Target="../media/image119.png"/><Relationship Id="rId89" Type="http://schemas.openxmlformats.org/officeDocument/2006/relationships/customXml" Target="../ink/ink94.xml"/><Relationship Id="rId112" Type="http://schemas.openxmlformats.org/officeDocument/2006/relationships/image" Target="../media/image133.png"/><Relationship Id="rId16" Type="http://schemas.openxmlformats.org/officeDocument/2006/relationships/image" Target="../media/image85.png"/><Relationship Id="rId107" Type="http://schemas.openxmlformats.org/officeDocument/2006/relationships/customXml" Target="../ink/ink103.xml"/><Relationship Id="rId11" Type="http://schemas.openxmlformats.org/officeDocument/2006/relationships/customXml" Target="../ink/ink55.xml"/><Relationship Id="rId32" Type="http://schemas.openxmlformats.org/officeDocument/2006/relationships/image" Target="../media/image93.png"/><Relationship Id="rId37" Type="http://schemas.openxmlformats.org/officeDocument/2006/relationships/customXml" Target="../ink/ink68.xml"/><Relationship Id="rId53" Type="http://schemas.openxmlformats.org/officeDocument/2006/relationships/customXml" Target="../ink/ink76.xml"/><Relationship Id="rId58" Type="http://schemas.openxmlformats.org/officeDocument/2006/relationships/image" Target="../media/image106.png"/><Relationship Id="rId74" Type="http://schemas.openxmlformats.org/officeDocument/2006/relationships/image" Target="../media/image114.png"/><Relationship Id="rId79" Type="http://schemas.openxmlformats.org/officeDocument/2006/relationships/customXml" Target="../ink/ink89.xml"/><Relationship Id="rId102" Type="http://schemas.openxmlformats.org/officeDocument/2006/relationships/image" Target="../media/image128.png"/><Relationship Id="rId5" Type="http://schemas.openxmlformats.org/officeDocument/2006/relationships/customXml" Target="../ink/ink52.xml"/><Relationship Id="rId90" Type="http://schemas.openxmlformats.org/officeDocument/2006/relationships/image" Target="../media/image122.png"/><Relationship Id="rId95" Type="http://schemas.openxmlformats.org/officeDocument/2006/relationships/customXml" Target="../ink/ink97.xml"/><Relationship Id="rId22" Type="http://schemas.openxmlformats.org/officeDocument/2006/relationships/image" Target="../media/image88.png"/><Relationship Id="rId27" Type="http://schemas.openxmlformats.org/officeDocument/2006/relationships/customXml" Target="../ink/ink63.xml"/><Relationship Id="rId43" Type="http://schemas.openxmlformats.org/officeDocument/2006/relationships/customXml" Target="../ink/ink71.xml"/><Relationship Id="rId48" Type="http://schemas.openxmlformats.org/officeDocument/2006/relationships/image" Target="../media/image101.png"/><Relationship Id="rId64" Type="http://schemas.openxmlformats.org/officeDocument/2006/relationships/image" Target="../media/image109.png"/><Relationship Id="rId69" Type="http://schemas.openxmlformats.org/officeDocument/2006/relationships/customXml" Target="../ink/ink84.xml"/><Relationship Id="rId80" Type="http://schemas.openxmlformats.org/officeDocument/2006/relationships/image" Target="../media/image117.png"/><Relationship Id="rId85" Type="http://schemas.openxmlformats.org/officeDocument/2006/relationships/customXml" Target="../ink/ink92.xml"/><Relationship Id="rId12" Type="http://schemas.openxmlformats.org/officeDocument/2006/relationships/image" Target="../media/image83.png"/><Relationship Id="rId17" Type="http://schemas.openxmlformats.org/officeDocument/2006/relationships/customXml" Target="../ink/ink58.xml"/><Relationship Id="rId33" Type="http://schemas.openxmlformats.org/officeDocument/2006/relationships/customXml" Target="../ink/ink66.xml"/><Relationship Id="rId38" Type="http://schemas.openxmlformats.org/officeDocument/2006/relationships/image" Target="../media/image96.png"/><Relationship Id="rId59" Type="http://schemas.openxmlformats.org/officeDocument/2006/relationships/customXml" Target="../ink/ink79.xml"/><Relationship Id="rId103" Type="http://schemas.openxmlformats.org/officeDocument/2006/relationships/customXml" Target="../ink/ink101.xml"/><Relationship Id="rId108" Type="http://schemas.openxmlformats.org/officeDocument/2006/relationships/image" Target="../media/image131.png"/><Relationship Id="rId54" Type="http://schemas.openxmlformats.org/officeDocument/2006/relationships/image" Target="../media/image104.png"/><Relationship Id="rId70" Type="http://schemas.openxmlformats.org/officeDocument/2006/relationships/image" Target="../media/image112.png"/><Relationship Id="rId75" Type="http://schemas.openxmlformats.org/officeDocument/2006/relationships/customXml" Target="../ink/ink87.xml"/><Relationship Id="rId91" Type="http://schemas.openxmlformats.org/officeDocument/2006/relationships/customXml" Target="../ink/ink95.xml"/><Relationship Id="rId96" Type="http://schemas.openxmlformats.org/officeDocument/2006/relationships/image" Target="../media/image125.png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80.png"/><Relationship Id="rId15" Type="http://schemas.openxmlformats.org/officeDocument/2006/relationships/customXml" Target="../ink/ink57.xml"/><Relationship Id="rId23" Type="http://schemas.openxmlformats.org/officeDocument/2006/relationships/customXml" Target="../ink/ink61.xml"/><Relationship Id="rId28" Type="http://schemas.openxmlformats.org/officeDocument/2006/relationships/image" Target="../media/image91.png"/><Relationship Id="rId36" Type="http://schemas.openxmlformats.org/officeDocument/2006/relationships/image" Target="../media/image95.png"/><Relationship Id="rId49" Type="http://schemas.openxmlformats.org/officeDocument/2006/relationships/customXml" Target="../ink/ink74.xml"/><Relationship Id="rId57" Type="http://schemas.openxmlformats.org/officeDocument/2006/relationships/customXml" Target="../ink/ink78.xml"/><Relationship Id="rId106" Type="http://schemas.openxmlformats.org/officeDocument/2006/relationships/image" Target="../media/image130.png"/><Relationship Id="rId10" Type="http://schemas.openxmlformats.org/officeDocument/2006/relationships/image" Target="../media/image82.png"/><Relationship Id="rId31" Type="http://schemas.openxmlformats.org/officeDocument/2006/relationships/customXml" Target="../ink/ink65.xml"/><Relationship Id="rId44" Type="http://schemas.openxmlformats.org/officeDocument/2006/relationships/image" Target="../media/image99.png"/><Relationship Id="rId52" Type="http://schemas.openxmlformats.org/officeDocument/2006/relationships/image" Target="../media/image103.png"/><Relationship Id="rId60" Type="http://schemas.openxmlformats.org/officeDocument/2006/relationships/image" Target="../media/image107.png"/><Relationship Id="rId65" Type="http://schemas.openxmlformats.org/officeDocument/2006/relationships/customXml" Target="../ink/ink82.xml"/><Relationship Id="rId73" Type="http://schemas.openxmlformats.org/officeDocument/2006/relationships/customXml" Target="../ink/ink86.xml"/><Relationship Id="rId78" Type="http://schemas.openxmlformats.org/officeDocument/2006/relationships/image" Target="../media/image116.png"/><Relationship Id="rId81" Type="http://schemas.openxmlformats.org/officeDocument/2006/relationships/customXml" Target="../ink/ink90.xml"/><Relationship Id="rId86" Type="http://schemas.openxmlformats.org/officeDocument/2006/relationships/image" Target="../media/image120.png"/><Relationship Id="rId94" Type="http://schemas.openxmlformats.org/officeDocument/2006/relationships/image" Target="../media/image124.png"/><Relationship Id="rId99" Type="http://schemas.openxmlformats.org/officeDocument/2006/relationships/customXml" Target="../ink/ink99.xml"/><Relationship Id="rId101" Type="http://schemas.openxmlformats.org/officeDocument/2006/relationships/customXml" Target="../ink/ink100.xml"/><Relationship Id="rId4" Type="http://schemas.openxmlformats.org/officeDocument/2006/relationships/image" Target="../media/image44.wmf"/><Relationship Id="rId9" Type="http://schemas.openxmlformats.org/officeDocument/2006/relationships/customXml" Target="../ink/ink54.xml"/><Relationship Id="rId13" Type="http://schemas.openxmlformats.org/officeDocument/2006/relationships/customXml" Target="../ink/ink56.xml"/><Relationship Id="rId18" Type="http://schemas.openxmlformats.org/officeDocument/2006/relationships/image" Target="../media/image86.png"/><Relationship Id="rId39" Type="http://schemas.openxmlformats.org/officeDocument/2006/relationships/customXml" Target="../ink/ink69.xml"/><Relationship Id="rId109" Type="http://schemas.openxmlformats.org/officeDocument/2006/relationships/customXml" Target="../ink/ink104.xml"/><Relationship Id="rId34" Type="http://schemas.openxmlformats.org/officeDocument/2006/relationships/image" Target="../media/image94.png"/><Relationship Id="rId50" Type="http://schemas.openxmlformats.org/officeDocument/2006/relationships/image" Target="../media/image102.png"/><Relationship Id="rId55" Type="http://schemas.openxmlformats.org/officeDocument/2006/relationships/customXml" Target="../ink/ink77.xml"/><Relationship Id="rId76" Type="http://schemas.openxmlformats.org/officeDocument/2006/relationships/image" Target="../media/image115.png"/><Relationship Id="rId97" Type="http://schemas.openxmlformats.org/officeDocument/2006/relationships/customXml" Target="../ink/ink98.xml"/><Relationship Id="rId104" Type="http://schemas.openxmlformats.org/officeDocument/2006/relationships/image" Target="../media/image129.png"/><Relationship Id="rId7" Type="http://schemas.openxmlformats.org/officeDocument/2006/relationships/customXml" Target="../ink/ink53.xml"/><Relationship Id="rId71" Type="http://schemas.openxmlformats.org/officeDocument/2006/relationships/customXml" Target="../ink/ink85.xml"/><Relationship Id="rId92" Type="http://schemas.openxmlformats.org/officeDocument/2006/relationships/image" Target="../media/image123.png"/><Relationship Id="rId2" Type="http://schemas.openxmlformats.org/officeDocument/2006/relationships/image" Target="../media/image43.png"/><Relationship Id="rId29" Type="http://schemas.openxmlformats.org/officeDocument/2006/relationships/customXml" Target="../ink/ink64.xml"/><Relationship Id="rId24" Type="http://schemas.openxmlformats.org/officeDocument/2006/relationships/image" Target="../media/image89.png"/><Relationship Id="rId40" Type="http://schemas.openxmlformats.org/officeDocument/2006/relationships/image" Target="../media/image97.png"/><Relationship Id="rId45" Type="http://schemas.openxmlformats.org/officeDocument/2006/relationships/customXml" Target="../ink/ink72.xml"/><Relationship Id="rId66" Type="http://schemas.openxmlformats.org/officeDocument/2006/relationships/image" Target="../media/image110.png"/><Relationship Id="rId87" Type="http://schemas.openxmlformats.org/officeDocument/2006/relationships/customXml" Target="../ink/ink93.xml"/><Relationship Id="rId110" Type="http://schemas.openxmlformats.org/officeDocument/2006/relationships/image" Target="../media/image132.png"/><Relationship Id="rId61" Type="http://schemas.openxmlformats.org/officeDocument/2006/relationships/customXml" Target="../ink/ink80.xml"/><Relationship Id="rId82" Type="http://schemas.openxmlformats.org/officeDocument/2006/relationships/image" Target="../media/image118.png"/><Relationship Id="rId19" Type="http://schemas.openxmlformats.org/officeDocument/2006/relationships/customXml" Target="../ink/ink59.xml"/><Relationship Id="rId14" Type="http://schemas.openxmlformats.org/officeDocument/2006/relationships/image" Target="../media/image84.png"/><Relationship Id="rId30" Type="http://schemas.openxmlformats.org/officeDocument/2006/relationships/image" Target="../media/image92.png"/><Relationship Id="rId35" Type="http://schemas.openxmlformats.org/officeDocument/2006/relationships/customXml" Target="../ink/ink67.xml"/><Relationship Id="rId56" Type="http://schemas.openxmlformats.org/officeDocument/2006/relationships/image" Target="../media/image105.png"/><Relationship Id="rId77" Type="http://schemas.openxmlformats.org/officeDocument/2006/relationships/customXml" Target="../ink/ink88.xml"/><Relationship Id="rId100" Type="http://schemas.openxmlformats.org/officeDocument/2006/relationships/image" Target="../media/image127.png"/><Relationship Id="rId105" Type="http://schemas.openxmlformats.org/officeDocument/2006/relationships/customXml" Target="../ink/ink102.xml"/><Relationship Id="rId8" Type="http://schemas.openxmlformats.org/officeDocument/2006/relationships/image" Target="../media/image81.png"/><Relationship Id="rId51" Type="http://schemas.openxmlformats.org/officeDocument/2006/relationships/customXml" Target="../ink/ink75.xml"/><Relationship Id="rId72" Type="http://schemas.openxmlformats.org/officeDocument/2006/relationships/image" Target="../media/image113.png"/><Relationship Id="rId93" Type="http://schemas.openxmlformats.org/officeDocument/2006/relationships/customXml" Target="../ink/ink96.xml"/><Relationship Id="rId98" Type="http://schemas.openxmlformats.org/officeDocument/2006/relationships/image" Target="../media/image126.png"/><Relationship Id="rId3" Type="http://schemas.openxmlformats.org/officeDocument/2006/relationships/oleObject" Target="../embeddings/oleObject24.bin"/><Relationship Id="rId25" Type="http://schemas.openxmlformats.org/officeDocument/2006/relationships/customXml" Target="../ink/ink62.xml"/><Relationship Id="rId46" Type="http://schemas.openxmlformats.org/officeDocument/2006/relationships/image" Target="../media/image100.png"/><Relationship Id="rId67" Type="http://schemas.openxmlformats.org/officeDocument/2006/relationships/customXml" Target="../ink/ink83.xml"/><Relationship Id="rId20" Type="http://schemas.openxmlformats.org/officeDocument/2006/relationships/image" Target="../media/image87.png"/><Relationship Id="rId41" Type="http://schemas.openxmlformats.org/officeDocument/2006/relationships/customXml" Target="../ink/ink70.xml"/><Relationship Id="rId62" Type="http://schemas.openxmlformats.org/officeDocument/2006/relationships/image" Target="../media/image108.png"/><Relationship Id="rId83" Type="http://schemas.openxmlformats.org/officeDocument/2006/relationships/customXml" Target="../ink/ink91.xml"/><Relationship Id="rId88" Type="http://schemas.openxmlformats.org/officeDocument/2006/relationships/image" Target="../media/image121.png"/><Relationship Id="rId111" Type="http://schemas.openxmlformats.org/officeDocument/2006/relationships/customXml" Target="../ink/ink105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134.png"/><Relationship Id="rId5" Type="http://schemas.openxmlformats.org/officeDocument/2006/relationships/customXml" Target="../ink/ink106.xml"/><Relationship Id="rId4" Type="http://schemas.openxmlformats.org/officeDocument/2006/relationships/image" Target="../media/image44.wmf"/></Relationships>
</file>

<file path=ppt/slides/_rels/slide2.xml.rels><?xml version="1.0" encoding="UTF-8" standalone="yes"?>
<Relationships xmlns="http://schemas.openxmlformats.org/package/2006/relationships"><Relationship Id="rId13" Type="http://schemas.openxmlformats.org/officeDocument/2006/relationships/customXml" Target="../ink/ink2.xml"/><Relationship Id="rId18" Type="http://schemas.openxmlformats.org/officeDocument/2006/relationships/image" Target="../media/image10.png"/><Relationship Id="rId26" Type="http://schemas.openxmlformats.org/officeDocument/2006/relationships/image" Target="../media/image14.png"/><Relationship Id="rId39" Type="http://schemas.openxmlformats.org/officeDocument/2006/relationships/customXml" Target="../ink/ink15.xml"/><Relationship Id="rId21" Type="http://schemas.openxmlformats.org/officeDocument/2006/relationships/customXml" Target="../ink/ink6.xml"/><Relationship Id="rId34" Type="http://schemas.openxmlformats.org/officeDocument/2006/relationships/image" Target="../media/image18.png"/><Relationship Id="rId42" Type="http://schemas.openxmlformats.org/officeDocument/2006/relationships/image" Target="../media/image22.png"/><Relationship Id="rId7" Type="http://schemas.openxmlformats.org/officeDocument/2006/relationships/oleObject" Target="../embeddings/oleObject2.bin"/><Relationship Id="rId2" Type="http://schemas.openxmlformats.org/officeDocument/2006/relationships/image" Target="../media/image1.emf"/><Relationship Id="rId16" Type="http://schemas.openxmlformats.org/officeDocument/2006/relationships/image" Target="../media/image9.png"/><Relationship Id="rId20" Type="http://schemas.openxmlformats.org/officeDocument/2006/relationships/image" Target="../media/image11.png"/><Relationship Id="rId29" Type="http://schemas.openxmlformats.org/officeDocument/2006/relationships/customXml" Target="../ink/ink10.xml"/><Relationship Id="rId41" Type="http://schemas.openxmlformats.org/officeDocument/2006/relationships/customXml" Target="../ink/ink16.xml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4.wmf"/><Relationship Id="rId11" Type="http://schemas.openxmlformats.org/officeDocument/2006/relationships/customXml" Target="../ink/ink1.xml"/><Relationship Id="rId24" Type="http://schemas.openxmlformats.org/officeDocument/2006/relationships/image" Target="../media/image13.png"/><Relationship Id="rId32" Type="http://schemas.openxmlformats.org/officeDocument/2006/relationships/image" Target="../media/image17.png"/><Relationship Id="rId37" Type="http://schemas.openxmlformats.org/officeDocument/2006/relationships/customXml" Target="../ink/ink14.xml"/><Relationship Id="rId40" Type="http://schemas.openxmlformats.org/officeDocument/2006/relationships/image" Target="../media/image21.png"/><Relationship Id="rId5" Type="http://schemas.openxmlformats.org/officeDocument/2006/relationships/oleObject" Target="../embeddings/oleObject1.bin"/><Relationship Id="rId15" Type="http://schemas.openxmlformats.org/officeDocument/2006/relationships/customXml" Target="../ink/ink3.xml"/><Relationship Id="rId23" Type="http://schemas.openxmlformats.org/officeDocument/2006/relationships/customXml" Target="../ink/ink7.xml"/><Relationship Id="rId28" Type="http://schemas.openxmlformats.org/officeDocument/2006/relationships/image" Target="../media/image15.png"/><Relationship Id="rId36" Type="http://schemas.openxmlformats.org/officeDocument/2006/relationships/image" Target="../media/image19.png"/><Relationship Id="rId10" Type="http://schemas.openxmlformats.org/officeDocument/2006/relationships/image" Target="../media/image6.wmf"/><Relationship Id="rId19" Type="http://schemas.openxmlformats.org/officeDocument/2006/relationships/customXml" Target="../ink/ink5.xml"/><Relationship Id="rId31" Type="http://schemas.openxmlformats.org/officeDocument/2006/relationships/customXml" Target="../ink/ink11.xml"/><Relationship Id="rId4" Type="http://schemas.openxmlformats.org/officeDocument/2006/relationships/image" Target="../media/image3.png"/><Relationship Id="rId9" Type="http://schemas.openxmlformats.org/officeDocument/2006/relationships/oleObject" Target="../embeddings/oleObject3.bin"/><Relationship Id="rId14" Type="http://schemas.openxmlformats.org/officeDocument/2006/relationships/image" Target="../media/image8.png"/><Relationship Id="rId22" Type="http://schemas.openxmlformats.org/officeDocument/2006/relationships/image" Target="../media/image12.png"/><Relationship Id="rId27" Type="http://schemas.openxmlformats.org/officeDocument/2006/relationships/customXml" Target="../ink/ink9.xml"/><Relationship Id="rId30" Type="http://schemas.openxmlformats.org/officeDocument/2006/relationships/image" Target="../media/image16.png"/><Relationship Id="rId35" Type="http://schemas.openxmlformats.org/officeDocument/2006/relationships/customXml" Target="../ink/ink13.xml"/><Relationship Id="rId8" Type="http://schemas.openxmlformats.org/officeDocument/2006/relationships/image" Target="../media/image5.wmf"/><Relationship Id="rId3" Type="http://schemas.openxmlformats.org/officeDocument/2006/relationships/image" Target="../media/image2.emf"/><Relationship Id="rId12" Type="http://schemas.openxmlformats.org/officeDocument/2006/relationships/image" Target="../media/image7.png"/><Relationship Id="rId17" Type="http://schemas.openxmlformats.org/officeDocument/2006/relationships/customXml" Target="../ink/ink4.xml"/><Relationship Id="rId25" Type="http://schemas.openxmlformats.org/officeDocument/2006/relationships/customXml" Target="../ink/ink8.xml"/><Relationship Id="rId33" Type="http://schemas.openxmlformats.org/officeDocument/2006/relationships/customXml" Target="../ink/ink12.xml"/><Relationship Id="rId38" Type="http://schemas.openxmlformats.org/officeDocument/2006/relationships/image" Target="../media/image20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customXml" Target="../ink/ink17.xml"/><Relationship Id="rId3" Type="http://schemas.openxmlformats.org/officeDocument/2006/relationships/image" Target="../media/image2.emf"/><Relationship Id="rId7" Type="http://schemas.openxmlformats.org/officeDocument/2006/relationships/image" Target="../media/image6.wmf"/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18.x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4.bin"/><Relationship Id="rId9" Type="http://schemas.openxmlformats.org/officeDocument/2006/relationships/image" Target="../media/image23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customXml" Target="../ink/ink18.xml"/><Relationship Id="rId1" Type="http://schemas.openxmlformats.org/officeDocument/2006/relationships/slideLayout" Target="../slideLayouts/slideLayout18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customXml" Target="../ink/ink19.xml"/><Relationship Id="rId2" Type="http://schemas.openxmlformats.org/officeDocument/2006/relationships/image" Target="../media/image7.emf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26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customXml" Target="../ink/ink20.xml"/><Relationship Id="rId1" Type="http://schemas.openxmlformats.org/officeDocument/2006/relationships/slideLayout" Target="../slideLayouts/slideLayout18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image" Target="../media/image8.wmf"/><Relationship Id="rId7" Type="http://schemas.openxmlformats.org/officeDocument/2006/relationships/oleObject" Target="../embeddings/oleObject8.bin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7.bin"/><Relationship Id="rId10" Type="http://schemas.openxmlformats.org/officeDocument/2006/relationships/image" Target="../media/image32.png"/><Relationship Id="rId4" Type="http://schemas.openxmlformats.org/officeDocument/2006/relationships/image" Target="../media/image25.png"/><Relationship Id="rId9" Type="http://schemas.openxmlformats.org/officeDocument/2006/relationships/customXml" Target="../ink/ink2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image" Target="../media/image28.emf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35.png"/><Relationship Id="rId5" Type="http://schemas.openxmlformats.org/officeDocument/2006/relationships/customXml" Target="../ink/ink22.xml"/><Relationship Id="rId4" Type="http://schemas.openxmlformats.org/officeDocument/2006/relationships/image" Target="../media/image29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image" Target="../media/image30.emf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38.png"/><Relationship Id="rId5" Type="http://schemas.openxmlformats.org/officeDocument/2006/relationships/customXml" Target="../ink/ink23.xml"/><Relationship Id="rId4" Type="http://schemas.openxmlformats.org/officeDocument/2006/relationships/image" Target="../media/image3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E46845E-43B3-D43B-99B5-AF0AFF4DFD04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653209" y="714858"/>
            <a:ext cx="9144000" cy="2387600"/>
          </a:xfrm>
        </p:spPr>
        <p:txBody>
          <a:bodyPr/>
          <a:lstStyle/>
          <a:p>
            <a:r>
              <a:rPr lang="en-IN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ocess Heat Transfer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C87F2D09-9EF0-1B7E-CA05-946E4969BD43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I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duction and Radiation</a:t>
            </a:r>
          </a:p>
          <a:p>
            <a:r>
              <a:rPr lang="en-I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lass 2</a:t>
            </a:r>
          </a:p>
        </p:txBody>
      </p:sp>
    </p:spTree>
    <p:extLst>
      <p:ext uri="{BB962C8B-B14F-4D97-AF65-F5344CB8AC3E}">
        <p14:creationId xmlns:p14="http://schemas.microsoft.com/office/powerpoint/2010/main" val="90111070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558388" y="132210"/>
            <a:ext cx="490570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ontrol volume conduction analysis</a:t>
            </a:r>
            <a:endParaRPr kumimoji="0" lang="en-IN" sz="2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2275473"/>
              </p:ext>
            </p:extLst>
          </p:nvPr>
        </p:nvGraphicFramePr>
        <p:xfrm>
          <a:off x="7403886" y="800441"/>
          <a:ext cx="4578350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28800" imgH="444240" progId="Equation.DSMT4">
                  <p:embed/>
                </p:oleObj>
              </mc:Choice>
              <mc:Fallback>
                <p:oleObj name="Equation" r:id="rId2" imgW="1828800" imgH="444240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03886" y="800441"/>
                        <a:ext cx="4578350" cy="10001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105969" y="496019"/>
            <a:ext cx="436641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pecial Cases</a:t>
            </a:r>
            <a:endParaRPr kumimoji="0" lang="en-IN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35A68F57-9093-DB63-43B5-4093FB2D5DDB}"/>
              </a:ext>
            </a:extLst>
          </p:cNvPr>
          <p:cNvSpPr txBox="1"/>
          <p:nvPr/>
        </p:nvSpPr>
        <p:spPr>
          <a:xfrm>
            <a:off x="0" y="1300504"/>
            <a:ext cx="4578350" cy="8531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ne dimensional steady state heat conduction with no heat generation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FF1AD0C4-D1BA-7D9A-8073-CEB36F644B03}"/>
              </a:ext>
            </a:extLst>
          </p:cNvPr>
          <p:cNvSpPr txBox="1"/>
          <p:nvPr/>
        </p:nvSpPr>
        <p:spPr>
          <a:xfrm>
            <a:off x="0" y="3319304"/>
            <a:ext cx="4366412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I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One dimensional steady state heat conduction with heat generation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8AFF2D39-5C10-1DD5-2DB2-E3CD08B7DA6A}"/>
              </a:ext>
            </a:extLst>
          </p:cNvPr>
          <p:cNvSpPr txBox="1"/>
          <p:nvPr/>
        </p:nvSpPr>
        <p:spPr>
          <a:xfrm>
            <a:off x="0" y="5141997"/>
            <a:ext cx="4734388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I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wo dimensional steady state heat conduction with no heat generation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17D8BA9F-A22E-A15D-4E0F-D8C401DC82F4}"/>
              </a:ext>
            </a:extLst>
          </p:cNvPr>
          <p:cNvSpPr txBox="1"/>
          <p:nvPr/>
        </p:nvSpPr>
        <p:spPr>
          <a:xfrm>
            <a:off x="7516468" y="4273250"/>
            <a:ext cx="4905708" cy="8531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I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One dimensional unsteady state heat conduction with no heat generation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5" name="Ink 4">
                <a:extLst>
                  <a:ext uri="{FF2B5EF4-FFF2-40B4-BE49-F238E27FC236}">
                    <a16:creationId xmlns:a16="http://schemas.microsoft.com/office/drawing/2014/main" id="{2D76EFD2-E283-4D67-4313-8CE72AFE90C0}"/>
                  </a:ext>
                </a:extLst>
              </p14:cNvPr>
              <p14:cNvContentPartPr/>
              <p14:nvPr/>
            </p14:nvContentPartPr>
            <p14:xfrm>
              <a:off x="159120" y="198000"/>
              <a:ext cx="11786760" cy="6614280"/>
            </p14:xfrm>
          </p:contentPart>
        </mc:Choice>
        <mc:Fallback xmlns="">
          <p:pic>
            <p:nvPicPr>
              <p:cNvPr id="5" name="Ink 4">
                <a:extLst>
                  <a:ext uri="{FF2B5EF4-FFF2-40B4-BE49-F238E27FC236}">
                    <a16:creationId xmlns:a16="http://schemas.microsoft.com/office/drawing/2014/main" id="{2D76EFD2-E283-4D67-4313-8CE72AFE90C0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149760" y="188640"/>
                <a:ext cx="11805480" cy="6633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6" name="Ink 5">
                <a:extLst>
                  <a:ext uri="{FF2B5EF4-FFF2-40B4-BE49-F238E27FC236}">
                    <a16:creationId xmlns:a16="http://schemas.microsoft.com/office/drawing/2014/main" id="{DD24AA2F-A9E7-A179-745F-F33442388392}"/>
                  </a:ext>
                </a:extLst>
              </p14:cNvPr>
              <p14:cNvContentPartPr/>
              <p14:nvPr/>
            </p14:nvContentPartPr>
            <p14:xfrm>
              <a:off x="7034760" y="1316160"/>
              <a:ext cx="3852000" cy="3519360"/>
            </p14:xfrm>
          </p:contentPart>
        </mc:Choice>
        <mc:Fallback xmlns="">
          <p:pic>
            <p:nvPicPr>
              <p:cNvPr id="6" name="Ink 5">
                <a:extLst>
                  <a:ext uri="{FF2B5EF4-FFF2-40B4-BE49-F238E27FC236}">
                    <a16:creationId xmlns:a16="http://schemas.microsoft.com/office/drawing/2014/main" id="{DD24AA2F-A9E7-A179-745F-F33442388392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7025400" y="1306800"/>
                <a:ext cx="3870720" cy="35380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20836174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2526" y="1605424"/>
            <a:ext cx="2424054" cy="1941419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1501530" y="188685"/>
            <a:ext cx="101309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oundary Conditions for heat diffusion equation at the surface (x = 0)</a:t>
            </a:r>
            <a:endParaRPr kumimoji="0" lang="en-IN" sz="2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47569" y="1570963"/>
            <a:ext cx="3199885" cy="2068763"/>
          </a:xfrm>
          <a:prstGeom prst="rect">
            <a:avLst/>
          </a:prstGeom>
        </p:spPr>
      </p:pic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9603090" y="2535464"/>
          <a:ext cx="2255837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01440" imgH="444240" progId="Equation.DSMT4">
                  <p:embed/>
                </p:oleObj>
              </mc:Choice>
              <mc:Fallback>
                <p:oleObj name="Equation" r:id="rId4" imgW="901440" imgH="44424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03090" y="2535464"/>
                        <a:ext cx="2255837" cy="10001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651294" y="4061342"/>
            <a:ext cx="2908697" cy="1821815"/>
          </a:xfrm>
          <a:prstGeom prst="rect">
            <a:avLst/>
          </a:prstGeom>
        </p:spPr>
      </p:pic>
      <p:sp>
        <p:nvSpPr>
          <p:cNvPr id="11" name="Rectangle 10"/>
          <p:cNvSpPr/>
          <p:nvPr/>
        </p:nvSpPr>
        <p:spPr>
          <a:xfrm>
            <a:off x="232526" y="1023303"/>
            <a:ext cx="346780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onstant surface temperature</a:t>
            </a:r>
          </a:p>
        </p:txBody>
      </p:sp>
      <p:sp>
        <p:nvSpPr>
          <p:cNvPr id="12" name="Rectangle 11"/>
          <p:cNvSpPr/>
          <p:nvPr/>
        </p:nvSpPr>
        <p:spPr>
          <a:xfrm>
            <a:off x="8069658" y="981405"/>
            <a:ext cx="306686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onstant surface heat flux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9512219" y="1863556"/>
            <a:ext cx="248194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inite heat flux</a:t>
            </a:r>
            <a:endParaRPr kumimoji="0" lang="en-IN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9630607" y="4078123"/>
            <a:ext cx="2276022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diabatic/Insulated surface</a:t>
            </a:r>
            <a:endParaRPr kumimoji="0" lang="en-IN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10309825" y="4828480"/>
          <a:ext cx="1684337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672840" imgH="444240" progId="Equation.DSMT4">
                  <p:embed/>
                </p:oleObj>
              </mc:Choice>
              <mc:Fallback>
                <p:oleObj name="Equation" r:id="rId7" imgW="672840" imgH="444240" progId="Equation.DSMT4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09825" y="4828480"/>
                        <a:ext cx="1684337" cy="10001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" name="Picture 16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49369" y="4755543"/>
            <a:ext cx="3034122" cy="2078534"/>
          </a:xfrm>
          <a:prstGeom prst="rect">
            <a:avLst/>
          </a:prstGeom>
        </p:spPr>
      </p:pic>
      <p:sp>
        <p:nvSpPr>
          <p:cNvPr id="18" name="Rectangle 17"/>
          <p:cNvSpPr/>
          <p:nvPr/>
        </p:nvSpPr>
        <p:spPr>
          <a:xfrm>
            <a:off x="224822" y="4188569"/>
            <a:ext cx="337303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onvection surface condition</a:t>
            </a: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/>
        </p:nvGraphicFramePr>
        <p:xfrm>
          <a:off x="3018009" y="5118578"/>
          <a:ext cx="4289425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714320" imgH="444240" progId="Equation.DSMT4">
                  <p:embed/>
                </p:oleObj>
              </mc:Choice>
              <mc:Fallback>
                <p:oleObj name="Equation" r:id="rId10" imgW="1714320" imgH="444240" progId="Equation.DSMT4">
                  <p:embed/>
                  <p:pic>
                    <p:nvPicPr>
                      <p:cNvPr id="19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8009" y="5118578"/>
                        <a:ext cx="4289425" cy="10001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2450254" y="3042035"/>
          <a:ext cx="1779587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711000" imgH="253800" progId="Equation.DSMT4">
                  <p:embed/>
                </p:oleObj>
              </mc:Choice>
              <mc:Fallback>
                <p:oleObj name="Equation" r:id="rId12" imgW="711000" imgH="253800" progId="Equation.DSMT4">
                  <p:embed/>
                  <p:pic>
                    <p:nvPicPr>
                      <p:cNvPr id="2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0254" y="3042035"/>
                        <a:ext cx="1779587" cy="5715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14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E86AAC8D-95D5-F85B-93B3-301468CB24C5}"/>
                  </a:ext>
                </a:extLst>
              </p14:cNvPr>
              <p14:cNvContentPartPr/>
              <p14:nvPr/>
            </p14:nvContentPartPr>
            <p14:xfrm>
              <a:off x="524880" y="913680"/>
              <a:ext cx="11143800" cy="5556960"/>
            </p14:xfrm>
          </p:contentPart>
        </mc:Choice>
        <mc:Fallback xmlns=""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E86AAC8D-95D5-F85B-93B3-301468CB24C5}"/>
                  </a:ext>
                </a:extLst>
              </p:cNvPr>
              <p:cNvPicPr/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515520" y="904320"/>
                <a:ext cx="11162520" cy="55756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67788677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653143" y="1146628"/>
            <a:ext cx="11364685" cy="61863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dentify the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nown parameters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n the problem</a:t>
            </a:r>
          </a:p>
          <a:p>
            <a:pPr marL="342900" marR="0" lvl="0" indent="-34290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dentify the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arameters to be estimated</a:t>
            </a:r>
          </a:p>
          <a:p>
            <a:pPr marL="342900" marR="0" lvl="0" indent="-34290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chematic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of physical system with control surface(s) denoted by dashed lines and relevant heat transfer processes identified by suitably labelled arrows</a:t>
            </a:r>
          </a:p>
          <a:p>
            <a:pPr marL="342900" marR="0" lvl="0" indent="-34290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ist all pertinent simplifying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ssumptions</a:t>
            </a:r>
          </a:p>
          <a:p>
            <a:pPr marL="342900" marR="0" lvl="0" indent="-34290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ompile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roperty values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required for calculations</a:t>
            </a:r>
          </a:p>
          <a:p>
            <a:pPr marL="342900" marR="0" lvl="0" indent="-34290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egin analysis by applying appropriate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onservation laws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nd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rate equations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nd develop analysis as completely as possible before substituting numerical values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endParaRPr kumimoji="0" lang="en-IN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526971" y="217714"/>
            <a:ext cx="519611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teps of calculation</a:t>
            </a:r>
            <a:endParaRPr kumimoji="0" lang="en-IN" sz="2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8299207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C4FA3F03-87C4-FD52-E0EA-1BCFEE3811B4}"/>
              </a:ext>
            </a:extLst>
          </p:cNvPr>
          <p:cNvSpPr txBox="1"/>
          <p:nvPr/>
        </p:nvSpPr>
        <p:spPr>
          <a:xfrm>
            <a:off x="0" y="97160"/>
            <a:ext cx="12191999" cy="193899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Example Problem</a:t>
            </a:r>
          </a:p>
          <a:p>
            <a:pPr algn="just"/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20 mm thick fireclay brick of cross sectional area (2m×2m) and thermal conductivity </a:t>
            </a:r>
            <a:r>
              <a:rPr lang="en-US" sz="24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 =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0.029W/m(K)  is operated under different thermal conditions. If the temperature distribution in the wall at any instant of time is </a:t>
            </a:r>
            <a:r>
              <a:rPr lang="en-US" sz="24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(x) = a+ bx 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here </a:t>
            </a:r>
            <a:r>
              <a:rPr lang="en-US" sz="24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1400K and </a:t>
            </a:r>
            <a:r>
              <a:rPr lang="en-US" sz="24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(-1000)K/m, determine the heat flux and heat rates at x=0 and x=20 mm. Do steady state conditions exist?</a:t>
            </a:r>
            <a:endParaRPr lang="en-IN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20644C5B-B2AB-44BC-988F-96ECC99D32D8}"/>
                  </a:ext>
                </a:extLst>
              </p14:cNvPr>
              <p14:cNvContentPartPr/>
              <p14:nvPr/>
            </p14:nvContentPartPr>
            <p14:xfrm>
              <a:off x="324000" y="802440"/>
              <a:ext cx="10973880" cy="5797080"/>
            </p14:xfrm>
          </p:contentPart>
        </mc:Choice>
        <mc:Fallback xmlns=""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20644C5B-B2AB-44BC-988F-96ECC99D32D8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314640" y="793080"/>
                <a:ext cx="10992600" cy="58158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60568847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C4FA3F03-87C4-FD52-E0EA-1BCFEE3811B4}"/>
              </a:ext>
            </a:extLst>
          </p:cNvPr>
          <p:cNvSpPr txBox="1"/>
          <p:nvPr/>
        </p:nvSpPr>
        <p:spPr>
          <a:xfrm>
            <a:off x="0" y="97160"/>
            <a:ext cx="12191999" cy="34163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Example Problem</a:t>
            </a:r>
          </a:p>
          <a:p>
            <a:pPr algn="just"/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20 mm thick fireclay brick of cross sectional area (2m×2m) and thermal conductivity </a:t>
            </a:r>
            <a:r>
              <a:rPr lang="en-US" sz="24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 =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0.029W/m(K)  is operated under different thermal conditions. If the temperature distribution in the wall at any instant of time is </a:t>
            </a:r>
            <a:r>
              <a:rPr lang="en-US" sz="24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(x) = a+ bx 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here </a:t>
            </a:r>
            <a:r>
              <a:rPr lang="en-US" sz="2400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4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1400K and </a:t>
            </a:r>
            <a:r>
              <a:rPr lang="en-US" sz="2400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4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(-1000)K/m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determine the heat flux and heat rates at x=0 and x=20 mm. </a:t>
            </a:r>
          </a:p>
          <a:p>
            <a:pPr algn="just"/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peat problem with temperature distribution across wall at any time instant as – [</a:t>
            </a:r>
            <a:r>
              <a:rPr lang="en-US" sz="2400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24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(-300)K/m2]</a:t>
            </a:r>
          </a:p>
          <a:p>
            <a:pPr algn="just"/>
            <a:r>
              <a:rPr lang="en-US" sz="24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		</a:t>
            </a:r>
          </a:p>
          <a:p>
            <a:pPr algn="just"/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uniform heat generation of 1000W/m3 is present in the wall having properties –</a:t>
            </a:r>
          </a:p>
          <a:p>
            <a:pPr algn="just"/>
            <a:endParaRPr lang="en-IN" sz="2400" dirty="0"/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1F2431A4-FA40-3DB5-8D9A-2B98BF9B42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457001"/>
              </p:ext>
            </p:extLst>
          </p:nvPr>
        </p:nvGraphicFramePr>
        <p:xfrm>
          <a:off x="83557" y="2251210"/>
          <a:ext cx="2676208" cy="5236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68200" imgH="228600" progId="Equation.DSMT4">
                  <p:embed/>
                </p:oleObj>
              </mc:Choice>
              <mc:Fallback>
                <p:oleObj name="Equation" r:id="rId2" imgW="1168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3557" y="2251210"/>
                        <a:ext cx="2676208" cy="5236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CFAD4A1D-06D2-18ED-2C3C-A778852090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9830756"/>
              </p:ext>
            </p:extLst>
          </p:nvPr>
        </p:nvGraphicFramePr>
        <p:xfrm>
          <a:off x="283886" y="3094379"/>
          <a:ext cx="4982543" cy="7719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705040" imgH="419040" progId="Equation.DSMT4">
                  <p:embed/>
                </p:oleObj>
              </mc:Choice>
              <mc:Fallback>
                <p:oleObj name="Equation" r:id="rId4" imgW="270504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83886" y="3094379"/>
                        <a:ext cx="4982543" cy="7719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906301F9-DDFE-1E19-692E-45AD55D5D371}"/>
              </a:ext>
            </a:extLst>
          </p:cNvPr>
          <p:cNvSpPr txBox="1"/>
          <p:nvPr/>
        </p:nvSpPr>
        <p:spPr>
          <a:xfrm>
            <a:off x="0" y="3889796"/>
            <a:ext cx="1165408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termine (</a:t>
            </a:r>
            <a:r>
              <a:rPr lang="en-I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I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the rate of heat transfer into (x=0) and out of the wall (x=L) (ii) the rate of energy storage in the wall (ii)the time rate of temperature change at x=0.01m and x=0.015m 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6" name="Ink 5">
                <a:extLst>
                  <a:ext uri="{FF2B5EF4-FFF2-40B4-BE49-F238E27FC236}">
                    <a16:creationId xmlns:a16="http://schemas.microsoft.com/office/drawing/2014/main" id="{88D2DFFC-5F0E-167F-CE51-C4290D8AF401}"/>
                  </a:ext>
                </a:extLst>
              </p14:cNvPr>
              <p14:cNvContentPartPr/>
              <p14:nvPr/>
            </p14:nvContentPartPr>
            <p14:xfrm>
              <a:off x="282960" y="2698200"/>
              <a:ext cx="11505960" cy="3845880"/>
            </p14:xfrm>
          </p:contentPart>
        </mc:Choice>
        <mc:Fallback xmlns="">
          <p:pic>
            <p:nvPicPr>
              <p:cNvPr id="6" name="Ink 5">
                <a:extLst>
                  <a:ext uri="{FF2B5EF4-FFF2-40B4-BE49-F238E27FC236}">
                    <a16:creationId xmlns:a16="http://schemas.microsoft.com/office/drawing/2014/main" id="{88D2DFFC-5F0E-167F-CE51-C4290D8AF401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273600" y="2688840"/>
                <a:ext cx="11524680" cy="38646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32456786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C4FA3F03-87C4-FD52-E0EA-1BCFEE3811B4}"/>
              </a:ext>
            </a:extLst>
          </p:cNvPr>
          <p:cNvSpPr txBox="1"/>
          <p:nvPr/>
        </p:nvSpPr>
        <p:spPr>
          <a:xfrm>
            <a:off x="0" y="97160"/>
            <a:ext cx="12191999" cy="267765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Example Problem</a:t>
            </a:r>
          </a:p>
          <a:p>
            <a:pPr algn="just"/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20 mm thick fireclay brick of cross sectional area (2m×2m) and thermal conductivity </a:t>
            </a:r>
            <a:r>
              <a:rPr lang="en-US" sz="24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 =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0.029W/m(K)  is operated under different thermal conditions. If the temperature distribution in the wall at any instant of time is– 			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(-300)K/m2] and a uniform heat generation of 1000W/m3 is present in the wall having properties –</a:t>
            </a:r>
          </a:p>
          <a:p>
            <a:pPr algn="just"/>
            <a:r>
              <a:rPr lang="en-US" sz="24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</a:p>
          <a:p>
            <a:pPr algn="just"/>
            <a:endParaRPr lang="en-IN" sz="2400" dirty="0"/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1F2431A4-FA40-3DB5-8D9A-2B98BF9B42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1212983"/>
              </p:ext>
            </p:extLst>
          </p:nvPr>
        </p:nvGraphicFramePr>
        <p:xfrm>
          <a:off x="3766488" y="1174185"/>
          <a:ext cx="2676208" cy="5236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68200" imgH="228600" progId="Equation.DSMT4">
                  <p:embed/>
                </p:oleObj>
              </mc:Choice>
              <mc:Fallback>
                <p:oleObj name="Equation" r:id="rId2" imgW="1168200" imgH="22860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1F2431A4-FA40-3DB5-8D9A-2B98BF9B425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766488" y="1174185"/>
                        <a:ext cx="2676208" cy="5236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CFAD4A1D-06D2-18ED-2C3C-A778852090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5501068"/>
              </p:ext>
            </p:extLst>
          </p:nvPr>
        </p:nvGraphicFramePr>
        <p:xfrm>
          <a:off x="89789" y="2091380"/>
          <a:ext cx="5893222" cy="9130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705040" imgH="419040" progId="Equation.DSMT4">
                  <p:embed/>
                </p:oleObj>
              </mc:Choice>
              <mc:Fallback>
                <p:oleObj name="Equation" r:id="rId4" imgW="2705040" imgH="41904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CFAD4A1D-06D2-18ED-2C3C-A778852090A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9789" y="2091380"/>
                        <a:ext cx="5893222" cy="9130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906301F9-DDFE-1E19-692E-45AD55D5D371}"/>
              </a:ext>
            </a:extLst>
          </p:cNvPr>
          <p:cNvSpPr txBox="1"/>
          <p:nvPr/>
        </p:nvSpPr>
        <p:spPr>
          <a:xfrm>
            <a:off x="0" y="3056998"/>
            <a:ext cx="12192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I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termine (</a:t>
            </a:r>
            <a:r>
              <a:rPr lang="en-I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I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the rate of heat transfer into (x=0) and out of the wall (x=L) (ii) the rate of energy storage in the wall (ii)the time rate of temperature change at x=0.01m and x=0.015m 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6" name="Ink 5">
                <a:extLst>
                  <a:ext uri="{FF2B5EF4-FFF2-40B4-BE49-F238E27FC236}">
                    <a16:creationId xmlns:a16="http://schemas.microsoft.com/office/drawing/2014/main" id="{14799825-21C5-39E6-F184-9B04984AEFCA}"/>
                  </a:ext>
                </a:extLst>
              </p14:cNvPr>
              <p14:cNvContentPartPr/>
              <p14:nvPr/>
            </p14:nvContentPartPr>
            <p14:xfrm>
              <a:off x="715320" y="1580040"/>
              <a:ext cx="11624760" cy="5216400"/>
            </p14:xfrm>
          </p:contentPart>
        </mc:Choice>
        <mc:Fallback xmlns="">
          <p:pic>
            <p:nvPicPr>
              <p:cNvPr id="6" name="Ink 5">
                <a:extLst>
                  <a:ext uri="{FF2B5EF4-FFF2-40B4-BE49-F238E27FC236}">
                    <a16:creationId xmlns:a16="http://schemas.microsoft.com/office/drawing/2014/main" id="{14799825-21C5-39E6-F184-9B04984AEFCA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705960" y="1570680"/>
                <a:ext cx="11643480" cy="52351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62329955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C4FA3F03-87C4-FD52-E0EA-1BCFEE3811B4}"/>
              </a:ext>
            </a:extLst>
          </p:cNvPr>
          <p:cNvSpPr txBox="1"/>
          <p:nvPr/>
        </p:nvSpPr>
        <p:spPr>
          <a:xfrm>
            <a:off x="0" y="97160"/>
            <a:ext cx="12191999" cy="267765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Example Problem</a:t>
            </a:r>
          </a:p>
          <a:p>
            <a:pPr algn="just"/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20 mm thick fireclay brick of cross sectional area (2m×2m) and thermal conductivity </a:t>
            </a:r>
            <a:r>
              <a:rPr lang="en-US" sz="24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 =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0.029W/m(K)  is operated under different thermal conditions. If the temperature distribution in the wall at any instant of time is– 			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(-300)K/m2] and a uniform heat generation of 1000W/m3 is present in the wall having properties –</a:t>
            </a:r>
          </a:p>
          <a:p>
            <a:pPr algn="just"/>
            <a:r>
              <a:rPr lang="en-US" sz="24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</a:p>
          <a:p>
            <a:pPr algn="just"/>
            <a:endParaRPr lang="en-IN" sz="2400" dirty="0"/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1F2431A4-FA40-3DB5-8D9A-2B98BF9B425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66488" y="1174185"/>
          <a:ext cx="2676208" cy="5236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68200" imgH="228600" progId="Equation.DSMT4">
                  <p:embed/>
                </p:oleObj>
              </mc:Choice>
              <mc:Fallback>
                <p:oleObj name="Equation" r:id="rId2" imgW="1168200" imgH="22860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1F2431A4-FA40-3DB5-8D9A-2B98BF9B425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766488" y="1174185"/>
                        <a:ext cx="2676208" cy="5236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CFAD4A1D-06D2-18ED-2C3C-A778852090A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9789" y="2091380"/>
          <a:ext cx="5893222" cy="9130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705040" imgH="419040" progId="Equation.DSMT4">
                  <p:embed/>
                </p:oleObj>
              </mc:Choice>
              <mc:Fallback>
                <p:oleObj name="Equation" r:id="rId4" imgW="2705040" imgH="41904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CFAD4A1D-06D2-18ED-2C3C-A778852090A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9789" y="2091380"/>
                        <a:ext cx="5893222" cy="9130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906301F9-DDFE-1E19-692E-45AD55D5D371}"/>
              </a:ext>
            </a:extLst>
          </p:cNvPr>
          <p:cNvSpPr txBox="1"/>
          <p:nvPr/>
        </p:nvSpPr>
        <p:spPr>
          <a:xfrm>
            <a:off x="0" y="3056998"/>
            <a:ext cx="12192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I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termine (</a:t>
            </a:r>
            <a:r>
              <a:rPr lang="en-I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I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the rate of heat transfer into (x=0) and out of the wall (x=L) (ii) the rate of energy storage in the wall (ii)the time rate of temperature change at x=0.01m and x=0.015m 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6" name="Ink 5">
                <a:extLst>
                  <a:ext uri="{FF2B5EF4-FFF2-40B4-BE49-F238E27FC236}">
                    <a16:creationId xmlns:a16="http://schemas.microsoft.com/office/drawing/2014/main" id="{CAC240C0-9C60-CE4F-752A-E6405997166A}"/>
                  </a:ext>
                </a:extLst>
              </p14:cNvPr>
              <p14:cNvContentPartPr/>
              <p14:nvPr/>
            </p14:nvContentPartPr>
            <p14:xfrm>
              <a:off x="1851480" y="3399120"/>
              <a:ext cx="10216440" cy="3292200"/>
            </p14:xfrm>
          </p:contentPart>
        </mc:Choice>
        <mc:Fallback xmlns="">
          <p:pic>
            <p:nvPicPr>
              <p:cNvPr id="6" name="Ink 5">
                <a:extLst>
                  <a:ext uri="{FF2B5EF4-FFF2-40B4-BE49-F238E27FC236}">
                    <a16:creationId xmlns:a16="http://schemas.microsoft.com/office/drawing/2014/main" id="{CAC240C0-9C60-CE4F-752A-E6405997166A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1842120" y="3389760"/>
                <a:ext cx="10235160" cy="3310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7" name="Ink 6">
                <a:extLst>
                  <a:ext uri="{FF2B5EF4-FFF2-40B4-BE49-F238E27FC236}">
                    <a16:creationId xmlns:a16="http://schemas.microsoft.com/office/drawing/2014/main" id="{3725DF63-37BA-BE93-1F80-A490F3B29AA4}"/>
                  </a:ext>
                </a:extLst>
              </p14:cNvPr>
              <p14:cNvContentPartPr/>
              <p14:nvPr/>
            </p14:nvContentPartPr>
            <p14:xfrm>
              <a:off x="5877784" y="3666748"/>
              <a:ext cx="1081800" cy="1205280"/>
            </p14:xfrm>
          </p:contentPart>
        </mc:Choice>
        <mc:Fallback xmlns="">
          <p:pic>
            <p:nvPicPr>
              <p:cNvPr id="7" name="Ink 6">
                <a:extLst>
                  <a:ext uri="{FF2B5EF4-FFF2-40B4-BE49-F238E27FC236}">
                    <a16:creationId xmlns:a16="http://schemas.microsoft.com/office/drawing/2014/main" id="{3725DF63-37BA-BE93-1F80-A490F3B29AA4}"/>
                  </a:ext>
                </a:extLst>
              </p:cNvPr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5869144" y="3657748"/>
                <a:ext cx="1099440" cy="1222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8" name="Ink 7">
                <a:extLst>
                  <a:ext uri="{FF2B5EF4-FFF2-40B4-BE49-F238E27FC236}">
                    <a16:creationId xmlns:a16="http://schemas.microsoft.com/office/drawing/2014/main" id="{CB540A55-1573-6F36-590A-4D268E882A61}"/>
                  </a:ext>
                </a:extLst>
              </p14:cNvPr>
              <p14:cNvContentPartPr/>
              <p14:nvPr/>
            </p14:nvContentPartPr>
            <p14:xfrm>
              <a:off x="564184" y="5457388"/>
              <a:ext cx="82080" cy="788040"/>
            </p14:xfrm>
          </p:contentPart>
        </mc:Choice>
        <mc:Fallback xmlns="">
          <p:pic>
            <p:nvPicPr>
              <p:cNvPr id="8" name="Ink 7">
                <a:extLst>
                  <a:ext uri="{FF2B5EF4-FFF2-40B4-BE49-F238E27FC236}">
                    <a16:creationId xmlns:a16="http://schemas.microsoft.com/office/drawing/2014/main" id="{CB540A55-1573-6F36-590A-4D268E882A61}"/>
                  </a:ext>
                </a:extLst>
              </p:cNvPr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555544" y="5448748"/>
                <a:ext cx="99720" cy="805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">
            <p14:nvContentPartPr>
              <p14:cNvPr id="9" name="Ink 8">
                <a:extLst>
                  <a:ext uri="{FF2B5EF4-FFF2-40B4-BE49-F238E27FC236}">
                    <a16:creationId xmlns:a16="http://schemas.microsoft.com/office/drawing/2014/main" id="{F0504A21-55B0-A5C6-CCF3-9CC3212544FA}"/>
                  </a:ext>
                </a:extLst>
              </p14:cNvPr>
              <p14:cNvContentPartPr/>
              <p14:nvPr/>
            </p14:nvContentPartPr>
            <p14:xfrm>
              <a:off x="1577944" y="5472508"/>
              <a:ext cx="100440" cy="742680"/>
            </p14:xfrm>
          </p:contentPart>
        </mc:Choice>
        <mc:Fallback xmlns="">
          <p:pic>
            <p:nvPicPr>
              <p:cNvPr id="9" name="Ink 8">
                <a:extLst>
                  <a:ext uri="{FF2B5EF4-FFF2-40B4-BE49-F238E27FC236}">
                    <a16:creationId xmlns:a16="http://schemas.microsoft.com/office/drawing/2014/main" id="{F0504A21-55B0-A5C6-CCF3-9CC3212544FA}"/>
                  </a:ext>
                </a:extLst>
              </p:cNvPr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1568944" y="5463868"/>
                <a:ext cx="118080" cy="760320"/>
              </a:xfrm>
              <a:prstGeom prst="rect">
                <a:avLst/>
              </a:prstGeom>
            </p:spPr>
          </p:pic>
        </mc:Fallback>
      </mc:AlternateContent>
      <p:grpSp>
        <p:nvGrpSpPr>
          <p:cNvPr id="16" name="Group 15">
            <a:extLst>
              <a:ext uri="{FF2B5EF4-FFF2-40B4-BE49-F238E27FC236}">
                <a16:creationId xmlns:a16="http://schemas.microsoft.com/office/drawing/2014/main" id="{1B033412-DFB4-EA8B-F29C-F6DF7746052A}"/>
              </a:ext>
            </a:extLst>
          </p:cNvPr>
          <p:cNvGrpSpPr/>
          <p:nvPr/>
        </p:nvGrpSpPr>
        <p:grpSpPr>
          <a:xfrm>
            <a:off x="8149744" y="2066188"/>
            <a:ext cx="1040760" cy="736560"/>
            <a:chOff x="8149744" y="2066188"/>
            <a:chExt cx="1040760" cy="7365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4">
              <p14:nvContentPartPr>
                <p14:cNvPr id="10" name="Ink 9">
                  <a:extLst>
                    <a:ext uri="{FF2B5EF4-FFF2-40B4-BE49-F238E27FC236}">
                      <a16:creationId xmlns:a16="http://schemas.microsoft.com/office/drawing/2014/main" id="{B2756890-5758-EBBC-9959-60BA571259E6}"/>
                    </a:ext>
                  </a:extLst>
                </p14:cNvPr>
                <p14:cNvContentPartPr/>
                <p14:nvPr/>
              </p14:nvContentPartPr>
              <p14:xfrm>
                <a:off x="8149744" y="2118748"/>
                <a:ext cx="144720" cy="258120"/>
              </p14:xfrm>
            </p:contentPart>
          </mc:Choice>
          <mc:Fallback xmlns="">
            <p:pic>
              <p:nvPicPr>
                <p:cNvPr id="10" name="Ink 9">
                  <a:extLst>
                    <a:ext uri="{FF2B5EF4-FFF2-40B4-BE49-F238E27FC236}">
                      <a16:creationId xmlns:a16="http://schemas.microsoft.com/office/drawing/2014/main" id="{B2756890-5758-EBBC-9959-60BA571259E6}"/>
                    </a:ext>
                  </a:extLst>
                </p:cNvPr>
                <p:cNvPicPr/>
                <p:nvPr/>
              </p:nvPicPr>
              <p:blipFill>
                <a:blip r:embed="rId15"/>
                <a:stretch>
                  <a:fillRect/>
                </a:stretch>
              </p:blipFill>
              <p:spPr>
                <a:xfrm>
                  <a:off x="8140744" y="2110108"/>
                  <a:ext cx="162360" cy="275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">
              <p14:nvContentPartPr>
                <p14:cNvPr id="11" name="Ink 10">
                  <a:extLst>
                    <a:ext uri="{FF2B5EF4-FFF2-40B4-BE49-F238E27FC236}">
                      <a16:creationId xmlns:a16="http://schemas.microsoft.com/office/drawing/2014/main" id="{4468EAA0-C844-919B-0E8C-865E402D1D84}"/>
                    </a:ext>
                  </a:extLst>
                </p14:cNvPr>
                <p14:cNvContentPartPr/>
                <p14:nvPr/>
              </p14:nvContentPartPr>
              <p14:xfrm>
                <a:off x="8410744" y="2066188"/>
                <a:ext cx="213480" cy="295560"/>
              </p14:xfrm>
            </p:contentPart>
          </mc:Choice>
          <mc:Fallback xmlns="">
            <p:pic>
              <p:nvPicPr>
                <p:cNvPr id="11" name="Ink 10">
                  <a:extLst>
                    <a:ext uri="{FF2B5EF4-FFF2-40B4-BE49-F238E27FC236}">
                      <a16:creationId xmlns:a16="http://schemas.microsoft.com/office/drawing/2014/main" id="{4468EAA0-C844-919B-0E8C-865E402D1D84}"/>
                    </a:ext>
                  </a:extLst>
                </p:cNvPr>
                <p:cNvPicPr/>
                <p:nvPr/>
              </p:nvPicPr>
              <p:blipFill>
                <a:blip r:embed="rId17"/>
                <a:stretch>
                  <a:fillRect/>
                </a:stretch>
              </p:blipFill>
              <p:spPr>
                <a:xfrm>
                  <a:off x="8402104" y="2057548"/>
                  <a:ext cx="231120" cy="313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">
              <p14:nvContentPartPr>
                <p14:cNvPr id="12" name="Ink 11">
                  <a:extLst>
                    <a:ext uri="{FF2B5EF4-FFF2-40B4-BE49-F238E27FC236}">
                      <a16:creationId xmlns:a16="http://schemas.microsoft.com/office/drawing/2014/main" id="{6855649F-1CD6-84D5-FE48-9D190C1517F6}"/>
                    </a:ext>
                  </a:extLst>
                </p14:cNvPr>
                <p14:cNvContentPartPr/>
                <p14:nvPr/>
              </p14:nvContentPartPr>
              <p14:xfrm>
                <a:off x="8159104" y="2475508"/>
                <a:ext cx="496080" cy="105840"/>
              </p14:xfrm>
            </p:contentPart>
          </mc:Choice>
          <mc:Fallback xmlns="">
            <p:pic>
              <p:nvPicPr>
                <p:cNvPr id="12" name="Ink 11">
                  <a:extLst>
                    <a:ext uri="{FF2B5EF4-FFF2-40B4-BE49-F238E27FC236}">
                      <a16:creationId xmlns:a16="http://schemas.microsoft.com/office/drawing/2014/main" id="{6855649F-1CD6-84D5-FE48-9D190C1517F6}"/>
                    </a:ext>
                  </a:extLst>
                </p:cNvPr>
                <p:cNvPicPr/>
                <p:nvPr/>
              </p:nvPicPr>
              <p:blipFill>
                <a:blip r:embed="rId19"/>
                <a:stretch>
                  <a:fillRect/>
                </a:stretch>
              </p:blipFill>
              <p:spPr>
                <a:xfrm>
                  <a:off x="8150464" y="2466508"/>
                  <a:ext cx="513720" cy="123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">
              <p14:nvContentPartPr>
                <p14:cNvPr id="13" name="Ink 12">
                  <a:extLst>
                    <a:ext uri="{FF2B5EF4-FFF2-40B4-BE49-F238E27FC236}">
                      <a16:creationId xmlns:a16="http://schemas.microsoft.com/office/drawing/2014/main" id="{02CB3002-125C-68CF-81F7-9E98A587C033}"/>
                    </a:ext>
                  </a:extLst>
                </p14:cNvPr>
                <p14:cNvContentPartPr/>
                <p14:nvPr/>
              </p14:nvContentPartPr>
              <p14:xfrm>
                <a:off x="8319304" y="2545348"/>
                <a:ext cx="147240" cy="257400"/>
              </p14:xfrm>
            </p:contentPart>
          </mc:Choice>
          <mc:Fallback xmlns="">
            <p:pic>
              <p:nvPicPr>
                <p:cNvPr id="13" name="Ink 12">
                  <a:extLst>
                    <a:ext uri="{FF2B5EF4-FFF2-40B4-BE49-F238E27FC236}">
                      <a16:creationId xmlns:a16="http://schemas.microsoft.com/office/drawing/2014/main" id="{02CB3002-125C-68CF-81F7-9E98A587C033}"/>
                    </a:ext>
                  </a:extLst>
                </p:cNvPr>
                <p:cNvPicPr/>
                <p:nvPr/>
              </p:nvPicPr>
              <p:blipFill>
                <a:blip r:embed="rId21"/>
                <a:stretch>
                  <a:fillRect/>
                </a:stretch>
              </p:blipFill>
              <p:spPr>
                <a:xfrm>
                  <a:off x="8310664" y="2536348"/>
                  <a:ext cx="164880" cy="275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">
              <p14:nvContentPartPr>
                <p14:cNvPr id="14" name="Ink 13">
                  <a:extLst>
                    <a:ext uri="{FF2B5EF4-FFF2-40B4-BE49-F238E27FC236}">
                      <a16:creationId xmlns:a16="http://schemas.microsoft.com/office/drawing/2014/main" id="{C47E14C3-982F-7CD9-5623-7579B6166CCF}"/>
                    </a:ext>
                  </a:extLst>
                </p14:cNvPr>
                <p14:cNvContentPartPr/>
                <p14:nvPr/>
              </p14:nvContentPartPr>
              <p14:xfrm>
                <a:off x="8523064" y="2553268"/>
                <a:ext cx="267480" cy="220680"/>
              </p14:xfrm>
            </p:contentPart>
          </mc:Choice>
          <mc:Fallback xmlns="">
            <p:pic>
              <p:nvPicPr>
                <p:cNvPr id="14" name="Ink 13">
                  <a:extLst>
                    <a:ext uri="{FF2B5EF4-FFF2-40B4-BE49-F238E27FC236}">
                      <a16:creationId xmlns:a16="http://schemas.microsoft.com/office/drawing/2014/main" id="{C47E14C3-982F-7CD9-5623-7579B6166CCF}"/>
                    </a:ext>
                  </a:extLst>
                </p:cNvPr>
                <p:cNvPicPr/>
                <p:nvPr/>
              </p:nvPicPr>
              <p:blipFill>
                <a:blip r:embed="rId23"/>
                <a:stretch>
                  <a:fillRect/>
                </a:stretch>
              </p:blipFill>
              <p:spPr>
                <a:xfrm>
                  <a:off x="8514424" y="2544628"/>
                  <a:ext cx="285120" cy="238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">
              <p14:nvContentPartPr>
                <p14:cNvPr id="15" name="Ink 14">
                  <a:extLst>
                    <a:ext uri="{FF2B5EF4-FFF2-40B4-BE49-F238E27FC236}">
                      <a16:creationId xmlns:a16="http://schemas.microsoft.com/office/drawing/2014/main" id="{705CE795-9552-A650-129C-FED6DB185F0F}"/>
                    </a:ext>
                  </a:extLst>
                </p14:cNvPr>
                <p14:cNvContentPartPr/>
                <p14:nvPr/>
              </p14:nvContentPartPr>
              <p14:xfrm>
                <a:off x="8982064" y="2246548"/>
                <a:ext cx="208440" cy="200160"/>
              </p14:xfrm>
            </p:contentPart>
          </mc:Choice>
          <mc:Fallback xmlns="">
            <p:pic>
              <p:nvPicPr>
                <p:cNvPr id="15" name="Ink 14">
                  <a:extLst>
                    <a:ext uri="{FF2B5EF4-FFF2-40B4-BE49-F238E27FC236}">
                      <a16:creationId xmlns:a16="http://schemas.microsoft.com/office/drawing/2014/main" id="{705CE795-9552-A650-129C-FED6DB185F0F}"/>
                    </a:ext>
                  </a:extLst>
                </p:cNvPr>
                <p:cNvPicPr/>
                <p:nvPr/>
              </p:nvPicPr>
              <p:blipFill>
                <a:blip r:embed="rId25"/>
                <a:stretch>
                  <a:fillRect/>
                </a:stretch>
              </p:blipFill>
              <p:spPr>
                <a:xfrm>
                  <a:off x="8973424" y="2237908"/>
                  <a:ext cx="226080" cy="2178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5" name="Group 24">
            <a:extLst>
              <a:ext uri="{FF2B5EF4-FFF2-40B4-BE49-F238E27FC236}">
                <a16:creationId xmlns:a16="http://schemas.microsoft.com/office/drawing/2014/main" id="{45DFA704-888F-F348-B838-A378EA535F15}"/>
              </a:ext>
            </a:extLst>
          </p:cNvPr>
          <p:cNvGrpSpPr/>
          <p:nvPr/>
        </p:nvGrpSpPr>
        <p:grpSpPr>
          <a:xfrm>
            <a:off x="9651304" y="2030908"/>
            <a:ext cx="2010600" cy="493920"/>
            <a:chOff x="9651304" y="2030908"/>
            <a:chExt cx="2010600" cy="4939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6">
              <p14:nvContentPartPr>
                <p14:cNvPr id="17" name="Ink 16">
                  <a:extLst>
                    <a:ext uri="{FF2B5EF4-FFF2-40B4-BE49-F238E27FC236}">
                      <a16:creationId xmlns:a16="http://schemas.microsoft.com/office/drawing/2014/main" id="{88E9F7F5-9ACB-6356-1E79-7C4B88343143}"/>
                    </a:ext>
                  </a:extLst>
                </p14:cNvPr>
                <p14:cNvContentPartPr/>
                <p14:nvPr/>
              </p14:nvContentPartPr>
              <p14:xfrm>
                <a:off x="9651304" y="2111548"/>
                <a:ext cx="128160" cy="329400"/>
              </p14:xfrm>
            </p:contentPart>
          </mc:Choice>
          <mc:Fallback xmlns="">
            <p:pic>
              <p:nvPicPr>
                <p:cNvPr id="17" name="Ink 16">
                  <a:extLst>
                    <a:ext uri="{FF2B5EF4-FFF2-40B4-BE49-F238E27FC236}">
                      <a16:creationId xmlns:a16="http://schemas.microsoft.com/office/drawing/2014/main" id="{88E9F7F5-9ACB-6356-1E79-7C4B88343143}"/>
                    </a:ext>
                  </a:extLst>
                </p:cNvPr>
                <p:cNvPicPr/>
                <p:nvPr/>
              </p:nvPicPr>
              <p:blipFill>
                <a:blip r:embed="rId27"/>
                <a:stretch>
                  <a:fillRect/>
                </a:stretch>
              </p:blipFill>
              <p:spPr>
                <a:xfrm>
                  <a:off x="9642664" y="2102908"/>
                  <a:ext cx="145800" cy="347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">
              <p14:nvContentPartPr>
                <p14:cNvPr id="18" name="Ink 17">
                  <a:extLst>
                    <a:ext uri="{FF2B5EF4-FFF2-40B4-BE49-F238E27FC236}">
                      <a16:creationId xmlns:a16="http://schemas.microsoft.com/office/drawing/2014/main" id="{A2796310-3B7C-7285-3AF9-E2039E637081}"/>
                    </a:ext>
                  </a:extLst>
                </p14:cNvPr>
                <p14:cNvContentPartPr/>
                <p14:nvPr/>
              </p14:nvContentPartPr>
              <p14:xfrm>
                <a:off x="10003744" y="2202988"/>
                <a:ext cx="268920" cy="77040"/>
              </p14:xfrm>
            </p:contentPart>
          </mc:Choice>
          <mc:Fallback xmlns="">
            <p:pic>
              <p:nvPicPr>
                <p:cNvPr id="18" name="Ink 17">
                  <a:extLst>
                    <a:ext uri="{FF2B5EF4-FFF2-40B4-BE49-F238E27FC236}">
                      <a16:creationId xmlns:a16="http://schemas.microsoft.com/office/drawing/2014/main" id="{A2796310-3B7C-7285-3AF9-E2039E637081}"/>
                    </a:ext>
                  </a:extLst>
                </p:cNvPr>
                <p:cNvPicPr/>
                <p:nvPr/>
              </p:nvPicPr>
              <p:blipFill>
                <a:blip r:embed="rId29"/>
                <a:stretch>
                  <a:fillRect/>
                </a:stretch>
              </p:blipFill>
              <p:spPr>
                <a:xfrm>
                  <a:off x="9994744" y="2194348"/>
                  <a:ext cx="286560" cy="94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">
              <p14:nvContentPartPr>
                <p14:cNvPr id="19" name="Ink 18">
                  <a:extLst>
                    <a:ext uri="{FF2B5EF4-FFF2-40B4-BE49-F238E27FC236}">
                      <a16:creationId xmlns:a16="http://schemas.microsoft.com/office/drawing/2014/main" id="{2BFB65B7-1A78-664B-6939-2E599E7DB24D}"/>
                    </a:ext>
                  </a:extLst>
                </p14:cNvPr>
                <p14:cNvContentPartPr/>
                <p14:nvPr/>
              </p14:nvContentPartPr>
              <p14:xfrm>
                <a:off x="10095904" y="2159068"/>
                <a:ext cx="39240" cy="269280"/>
              </p14:xfrm>
            </p:contentPart>
          </mc:Choice>
          <mc:Fallback xmlns="">
            <p:pic>
              <p:nvPicPr>
                <p:cNvPr id="19" name="Ink 18">
                  <a:extLst>
                    <a:ext uri="{FF2B5EF4-FFF2-40B4-BE49-F238E27FC236}">
                      <a16:creationId xmlns:a16="http://schemas.microsoft.com/office/drawing/2014/main" id="{2BFB65B7-1A78-664B-6939-2E599E7DB24D}"/>
                    </a:ext>
                  </a:extLst>
                </p:cNvPr>
                <p:cNvPicPr/>
                <p:nvPr/>
              </p:nvPicPr>
              <p:blipFill>
                <a:blip r:embed="rId31"/>
                <a:stretch>
                  <a:fillRect/>
                </a:stretch>
              </p:blipFill>
              <p:spPr>
                <a:xfrm>
                  <a:off x="10086904" y="2150068"/>
                  <a:ext cx="56880" cy="286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">
              <p14:nvContentPartPr>
                <p14:cNvPr id="20" name="Ink 19">
                  <a:extLst>
                    <a:ext uri="{FF2B5EF4-FFF2-40B4-BE49-F238E27FC236}">
                      <a16:creationId xmlns:a16="http://schemas.microsoft.com/office/drawing/2014/main" id="{C87F1E9A-54E4-C70C-F915-47B9836B6F79}"/>
                    </a:ext>
                  </a:extLst>
                </p14:cNvPr>
                <p14:cNvContentPartPr/>
                <p14:nvPr/>
              </p14:nvContentPartPr>
              <p14:xfrm>
                <a:off x="10486864" y="2071588"/>
                <a:ext cx="243360" cy="278640"/>
              </p14:xfrm>
            </p:contentPart>
          </mc:Choice>
          <mc:Fallback xmlns="">
            <p:pic>
              <p:nvPicPr>
                <p:cNvPr id="20" name="Ink 19">
                  <a:extLst>
                    <a:ext uri="{FF2B5EF4-FFF2-40B4-BE49-F238E27FC236}">
                      <a16:creationId xmlns:a16="http://schemas.microsoft.com/office/drawing/2014/main" id="{C87F1E9A-54E4-C70C-F915-47B9836B6F79}"/>
                    </a:ext>
                  </a:extLst>
                </p:cNvPr>
                <p:cNvPicPr/>
                <p:nvPr/>
              </p:nvPicPr>
              <p:blipFill>
                <a:blip r:embed="rId33"/>
                <a:stretch>
                  <a:fillRect/>
                </a:stretch>
              </p:blipFill>
              <p:spPr>
                <a:xfrm>
                  <a:off x="10477864" y="2062948"/>
                  <a:ext cx="261000" cy="296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">
              <p14:nvContentPartPr>
                <p14:cNvPr id="21" name="Ink 20">
                  <a:extLst>
                    <a:ext uri="{FF2B5EF4-FFF2-40B4-BE49-F238E27FC236}">
                      <a16:creationId xmlns:a16="http://schemas.microsoft.com/office/drawing/2014/main" id="{DA13D899-19DE-E0D7-F10C-F187CD2B65A9}"/>
                    </a:ext>
                  </a:extLst>
                </p14:cNvPr>
                <p14:cNvContentPartPr/>
                <p14:nvPr/>
              </p14:nvContentPartPr>
              <p14:xfrm>
                <a:off x="10840384" y="2071948"/>
                <a:ext cx="226080" cy="205560"/>
              </p14:xfrm>
            </p:contentPart>
          </mc:Choice>
          <mc:Fallback xmlns="">
            <p:pic>
              <p:nvPicPr>
                <p:cNvPr id="21" name="Ink 20">
                  <a:extLst>
                    <a:ext uri="{FF2B5EF4-FFF2-40B4-BE49-F238E27FC236}">
                      <a16:creationId xmlns:a16="http://schemas.microsoft.com/office/drawing/2014/main" id="{DA13D899-19DE-E0D7-F10C-F187CD2B65A9}"/>
                    </a:ext>
                  </a:extLst>
                </p:cNvPr>
                <p:cNvPicPr/>
                <p:nvPr/>
              </p:nvPicPr>
              <p:blipFill>
                <a:blip r:embed="rId35"/>
                <a:stretch>
                  <a:fillRect/>
                </a:stretch>
              </p:blipFill>
              <p:spPr>
                <a:xfrm>
                  <a:off x="10831744" y="2063308"/>
                  <a:ext cx="243720" cy="223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">
              <p14:nvContentPartPr>
                <p14:cNvPr id="22" name="Ink 21">
                  <a:extLst>
                    <a:ext uri="{FF2B5EF4-FFF2-40B4-BE49-F238E27FC236}">
                      <a16:creationId xmlns:a16="http://schemas.microsoft.com/office/drawing/2014/main" id="{5C5F7FF9-1087-A4F3-A10C-46920E98AA4B}"/>
                    </a:ext>
                  </a:extLst>
                </p14:cNvPr>
                <p14:cNvContentPartPr/>
                <p14:nvPr/>
              </p14:nvContentPartPr>
              <p14:xfrm>
                <a:off x="11105704" y="2030908"/>
                <a:ext cx="457920" cy="216360"/>
              </p14:xfrm>
            </p:contentPart>
          </mc:Choice>
          <mc:Fallback xmlns="">
            <p:pic>
              <p:nvPicPr>
                <p:cNvPr id="22" name="Ink 21">
                  <a:extLst>
                    <a:ext uri="{FF2B5EF4-FFF2-40B4-BE49-F238E27FC236}">
                      <a16:creationId xmlns:a16="http://schemas.microsoft.com/office/drawing/2014/main" id="{5C5F7FF9-1087-A4F3-A10C-46920E98AA4B}"/>
                    </a:ext>
                  </a:extLst>
                </p:cNvPr>
                <p:cNvPicPr/>
                <p:nvPr/>
              </p:nvPicPr>
              <p:blipFill>
                <a:blip r:embed="rId37"/>
                <a:stretch>
                  <a:fillRect/>
                </a:stretch>
              </p:blipFill>
              <p:spPr>
                <a:xfrm>
                  <a:off x="11097064" y="2022268"/>
                  <a:ext cx="475560" cy="234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">
              <p14:nvContentPartPr>
                <p14:cNvPr id="24" name="Ink 23">
                  <a:extLst>
                    <a:ext uri="{FF2B5EF4-FFF2-40B4-BE49-F238E27FC236}">
                      <a16:creationId xmlns:a16="http://schemas.microsoft.com/office/drawing/2014/main" id="{74324B16-A5DD-6370-B233-10C44CE91D9F}"/>
                    </a:ext>
                  </a:extLst>
                </p14:cNvPr>
                <p14:cNvContentPartPr/>
                <p14:nvPr/>
              </p14:nvContentPartPr>
              <p14:xfrm>
                <a:off x="11228104" y="2282548"/>
                <a:ext cx="433800" cy="242280"/>
              </p14:xfrm>
            </p:contentPart>
          </mc:Choice>
          <mc:Fallback xmlns="">
            <p:pic>
              <p:nvPicPr>
                <p:cNvPr id="24" name="Ink 23">
                  <a:extLst>
                    <a:ext uri="{FF2B5EF4-FFF2-40B4-BE49-F238E27FC236}">
                      <a16:creationId xmlns:a16="http://schemas.microsoft.com/office/drawing/2014/main" id="{74324B16-A5DD-6370-B233-10C44CE91D9F}"/>
                    </a:ext>
                  </a:extLst>
                </p:cNvPr>
                <p:cNvPicPr/>
                <p:nvPr/>
              </p:nvPicPr>
              <p:blipFill>
                <a:blip r:embed="rId39"/>
                <a:stretch>
                  <a:fillRect/>
                </a:stretch>
              </p:blipFill>
              <p:spPr>
                <a:xfrm>
                  <a:off x="11219104" y="2273908"/>
                  <a:ext cx="451440" cy="2599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0" name="Group 29">
            <a:extLst>
              <a:ext uri="{FF2B5EF4-FFF2-40B4-BE49-F238E27FC236}">
                <a16:creationId xmlns:a16="http://schemas.microsoft.com/office/drawing/2014/main" id="{BA7686F2-C40C-E481-0AD8-380A071AF283}"/>
              </a:ext>
            </a:extLst>
          </p:cNvPr>
          <p:cNvGrpSpPr/>
          <p:nvPr/>
        </p:nvGrpSpPr>
        <p:grpSpPr>
          <a:xfrm>
            <a:off x="6232384" y="2515468"/>
            <a:ext cx="976680" cy="371520"/>
            <a:chOff x="6232384" y="2515468"/>
            <a:chExt cx="976680" cy="3715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0">
              <p14:nvContentPartPr>
                <p14:cNvPr id="26" name="Ink 25">
                  <a:extLst>
                    <a:ext uri="{FF2B5EF4-FFF2-40B4-BE49-F238E27FC236}">
                      <a16:creationId xmlns:a16="http://schemas.microsoft.com/office/drawing/2014/main" id="{F1473EA5-86BD-0065-C6B4-49B9948F33C2}"/>
                    </a:ext>
                  </a:extLst>
                </p14:cNvPr>
                <p14:cNvContentPartPr/>
                <p14:nvPr/>
              </p14:nvContentPartPr>
              <p14:xfrm>
                <a:off x="6232384" y="2515468"/>
                <a:ext cx="248400" cy="47160"/>
              </p14:xfrm>
            </p:contentPart>
          </mc:Choice>
          <mc:Fallback xmlns="">
            <p:pic>
              <p:nvPicPr>
                <p:cNvPr id="26" name="Ink 25">
                  <a:extLst>
                    <a:ext uri="{FF2B5EF4-FFF2-40B4-BE49-F238E27FC236}">
                      <a16:creationId xmlns:a16="http://schemas.microsoft.com/office/drawing/2014/main" id="{F1473EA5-86BD-0065-C6B4-49B9948F33C2}"/>
                    </a:ext>
                  </a:extLst>
                </p:cNvPr>
                <p:cNvPicPr/>
                <p:nvPr/>
              </p:nvPicPr>
              <p:blipFill>
                <a:blip r:embed="rId41"/>
                <a:stretch>
                  <a:fillRect/>
                </a:stretch>
              </p:blipFill>
              <p:spPr>
                <a:xfrm>
                  <a:off x="6223744" y="2506468"/>
                  <a:ext cx="266040" cy="64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">
              <p14:nvContentPartPr>
                <p14:cNvPr id="27" name="Ink 26">
                  <a:extLst>
                    <a:ext uri="{FF2B5EF4-FFF2-40B4-BE49-F238E27FC236}">
                      <a16:creationId xmlns:a16="http://schemas.microsoft.com/office/drawing/2014/main" id="{CBC3D612-F53C-3FCB-90F1-8E324EBA373D}"/>
                    </a:ext>
                  </a:extLst>
                </p14:cNvPr>
                <p14:cNvContentPartPr/>
                <p14:nvPr/>
              </p14:nvContentPartPr>
              <p14:xfrm>
                <a:off x="6352984" y="2575228"/>
                <a:ext cx="31680" cy="243000"/>
              </p14:xfrm>
            </p:contentPart>
          </mc:Choice>
          <mc:Fallback xmlns="">
            <p:pic>
              <p:nvPicPr>
                <p:cNvPr id="27" name="Ink 26">
                  <a:extLst>
                    <a:ext uri="{FF2B5EF4-FFF2-40B4-BE49-F238E27FC236}">
                      <a16:creationId xmlns:a16="http://schemas.microsoft.com/office/drawing/2014/main" id="{CBC3D612-F53C-3FCB-90F1-8E324EBA373D}"/>
                    </a:ext>
                  </a:extLst>
                </p:cNvPr>
                <p:cNvPicPr/>
                <p:nvPr/>
              </p:nvPicPr>
              <p:blipFill>
                <a:blip r:embed="rId43"/>
                <a:stretch>
                  <a:fillRect/>
                </a:stretch>
              </p:blipFill>
              <p:spPr>
                <a:xfrm>
                  <a:off x="6343984" y="2566228"/>
                  <a:ext cx="49320" cy="260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4">
              <p14:nvContentPartPr>
                <p14:cNvPr id="28" name="Ink 27">
                  <a:extLst>
                    <a:ext uri="{FF2B5EF4-FFF2-40B4-BE49-F238E27FC236}">
                      <a16:creationId xmlns:a16="http://schemas.microsoft.com/office/drawing/2014/main" id="{B83AEAFD-C48A-0521-1B4D-1352C0FE9E49}"/>
                    </a:ext>
                  </a:extLst>
                </p14:cNvPr>
                <p14:cNvContentPartPr/>
                <p14:nvPr/>
              </p14:nvContentPartPr>
              <p14:xfrm>
                <a:off x="6574744" y="2707348"/>
                <a:ext cx="263160" cy="179640"/>
              </p14:xfrm>
            </p:contentPart>
          </mc:Choice>
          <mc:Fallback xmlns="">
            <p:pic>
              <p:nvPicPr>
                <p:cNvPr id="28" name="Ink 27">
                  <a:extLst>
                    <a:ext uri="{FF2B5EF4-FFF2-40B4-BE49-F238E27FC236}">
                      <a16:creationId xmlns:a16="http://schemas.microsoft.com/office/drawing/2014/main" id="{B83AEAFD-C48A-0521-1B4D-1352C0FE9E49}"/>
                    </a:ext>
                  </a:extLst>
                </p:cNvPr>
                <p:cNvPicPr/>
                <p:nvPr/>
              </p:nvPicPr>
              <p:blipFill>
                <a:blip r:embed="rId45"/>
                <a:stretch>
                  <a:fillRect/>
                </a:stretch>
              </p:blipFill>
              <p:spPr>
                <a:xfrm>
                  <a:off x="6565744" y="2698348"/>
                  <a:ext cx="280800" cy="197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6">
              <p14:nvContentPartPr>
                <p14:cNvPr id="29" name="Ink 28">
                  <a:extLst>
                    <a:ext uri="{FF2B5EF4-FFF2-40B4-BE49-F238E27FC236}">
                      <a16:creationId xmlns:a16="http://schemas.microsoft.com/office/drawing/2014/main" id="{F7A11C01-5164-D53E-ED16-3409AA7AEFD0}"/>
                    </a:ext>
                  </a:extLst>
                </p14:cNvPr>
                <p14:cNvContentPartPr/>
                <p14:nvPr/>
              </p14:nvContentPartPr>
              <p14:xfrm>
                <a:off x="6814864" y="2579908"/>
                <a:ext cx="394200" cy="229320"/>
              </p14:xfrm>
            </p:contentPart>
          </mc:Choice>
          <mc:Fallback xmlns="">
            <p:pic>
              <p:nvPicPr>
                <p:cNvPr id="29" name="Ink 28">
                  <a:extLst>
                    <a:ext uri="{FF2B5EF4-FFF2-40B4-BE49-F238E27FC236}">
                      <a16:creationId xmlns:a16="http://schemas.microsoft.com/office/drawing/2014/main" id="{F7A11C01-5164-D53E-ED16-3409AA7AEFD0}"/>
                    </a:ext>
                  </a:extLst>
                </p:cNvPr>
                <p:cNvPicPr/>
                <p:nvPr/>
              </p:nvPicPr>
              <p:blipFill>
                <a:blip r:embed="rId47"/>
                <a:stretch>
                  <a:fillRect/>
                </a:stretch>
              </p:blipFill>
              <p:spPr>
                <a:xfrm>
                  <a:off x="6805864" y="2570908"/>
                  <a:ext cx="411840" cy="24696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48">
            <p14:nvContentPartPr>
              <p14:cNvPr id="31" name="Ink 30">
                <a:extLst>
                  <a:ext uri="{FF2B5EF4-FFF2-40B4-BE49-F238E27FC236}">
                    <a16:creationId xmlns:a16="http://schemas.microsoft.com/office/drawing/2014/main" id="{89EA5260-AE42-4BCB-112C-5ECE4931B5F8}"/>
                  </a:ext>
                </a:extLst>
              </p14:cNvPr>
              <p14:cNvContentPartPr/>
              <p14:nvPr/>
            </p14:nvContentPartPr>
            <p14:xfrm>
              <a:off x="38880" y="60120"/>
              <a:ext cx="11588760" cy="6673320"/>
            </p14:xfrm>
          </p:contentPart>
        </mc:Choice>
        <mc:Fallback xmlns="">
          <p:pic>
            <p:nvPicPr>
              <p:cNvPr id="31" name="Ink 30">
                <a:extLst>
                  <a:ext uri="{FF2B5EF4-FFF2-40B4-BE49-F238E27FC236}">
                    <a16:creationId xmlns:a16="http://schemas.microsoft.com/office/drawing/2014/main" id="{89EA5260-AE42-4BCB-112C-5ECE4931B5F8}"/>
                  </a:ext>
                </a:extLst>
              </p:cNvPr>
              <p:cNvPicPr/>
              <p:nvPr/>
            </p:nvPicPr>
            <p:blipFill>
              <a:blip r:embed="rId49"/>
              <a:stretch>
                <a:fillRect/>
              </a:stretch>
            </p:blipFill>
            <p:spPr>
              <a:xfrm>
                <a:off x="29520" y="50760"/>
                <a:ext cx="11607480" cy="66920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21916443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C4FA3F03-87C4-FD52-E0EA-1BCFEE3811B4}"/>
              </a:ext>
            </a:extLst>
          </p:cNvPr>
          <p:cNvSpPr txBox="1"/>
          <p:nvPr/>
        </p:nvSpPr>
        <p:spPr>
          <a:xfrm>
            <a:off x="0" y="97160"/>
            <a:ext cx="12191999" cy="267765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Example Problem</a:t>
            </a:r>
          </a:p>
          <a:p>
            <a:pPr algn="just"/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20 mm thick fireclay brick of cross sectional area (2m×2m) and thermal conductivity </a:t>
            </a:r>
            <a:r>
              <a:rPr lang="en-US" sz="24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 =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0.029W/m(K)  is operated under different thermal conditions. If the temperature distribution in the wall at any instant of time is– 			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(-300)K/m2] and a uniform heat generation of 1000W/m3 is present in the wall having properties –</a:t>
            </a:r>
          </a:p>
          <a:p>
            <a:pPr algn="just"/>
            <a:r>
              <a:rPr lang="en-US" sz="24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</a:p>
          <a:p>
            <a:pPr algn="just"/>
            <a:endParaRPr lang="en-IN" sz="2400" dirty="0"/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1F2431A4-FA40-3DB5-8D9A-2B98BF9B425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66488" y="1174185"/>
          <a:ext cx="2676208" cy="5236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68200" imgH="228600" progId="Equation.DSMT4">
                  <p:embed/>
                </p:oleObj>
              </mc:Choice>
              <mc:Fallback>
                <p:oleObj name="Equation" r:id="rId2" imgW="1168200" imgH="22860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1F2431A4-FA40-3DB5-8D9A-2B98BF9B425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766488" y="1174185"/>
                        <a:ext cx="2676208" cy="5236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CFAD4A1D-06D2-18ED-2C3C-A778852090A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9789" y="2091380"/>
          <a:ext cx="5893222" cy="9130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705040" imgH="419040" progId="Equation.DSMT4">
                  <p:embed/>
                </p:oleObj>
              </mc:Choice>
              <mc:Fallback>
                <p:oleObj name="Equation" r:id="rId4" imgW="2705040" imgH="41904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CFAD4A1D-06D2-18ED-2C3C-A778852090A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9789" y="2091380"/>
                        <a:ext cx="5893222" cy="9130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906301F9-DDFE-1E19-692E-45AD55D5D371}"/>
              </a:ext>
            </a:extLst>
          </p:cNvPr>
          <p:cNvSpPr txBox="1"/>
          <p:nvPr/>
        </p:nvSpPr>
        <p:spPr>
          <a:xfrm>
            <a:off x="0" y="3056998"/>
            <a:ext cx="12192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I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termine (</a:t>
            </a:r>
            <a:r>
              <a:rPr lang="en-I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I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the rate of heat transfer into (x=0) and out of the wall (x=L) (ii) the rate of energy storage in the wall (ii)the time rate of temperature change at x=0.01m and x=0.015m </a:t>
            </a:r>
          </a:p>
        </p:txBody>
      </p:sp>
    </p:spTree>
    <p:extLst>
      <p:ext uri="{BB962C8B-B14F-4D97-AF65-F5344CB8AC3E}">
        <p14:creationId xmlns:p14="http://schemas.microsoft.com/office/powerpoint/2010/main" val="197133511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457200" y="305065"/>
            <a:ext cx="1005637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One dimensional steady state heat conduction in Cartesian coordinates</a:t>
            </a:r>
            <a:endParaRPr kumimoji="0" lang="en-IN" sz="2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71815" y="1362522"/>
            <a:ext cx="3924300" cy="3705225"/>
          </a:xfrm>
          <a:prstGeom prst="rect">
            <a:avLst/>
          </a:prstGeom>
        </p:spPr>
      </p:pic>
      <p:cxnSp>
        <p:nvCxnSpPr>
          <p:cNvPr id="7" name="Straight Arrow Connector 6"/>
          <p:cNvCxnSpPr/>
          <p:nvPr/>
        </p:nvCxnSpPr>
        <p:spPr>
          <a:xfrm flipV="1">
            <a:off x="101600" y="2891970"/>
            <a:ext cx="711200" cy="1451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Rectangle 7"/>
          <p:cNvSpPr/>
          <p:nvPr/>
        </p:nvSpPr>
        <p:spPr>
          <a:xfrm>
            <a:off x="101600" y="2491860"/>
            <a:ext cx="46859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Qx</a:t>
            </a:r>
            <a:endParaRPr kumimoji="0" lang="en-IN" sz="2000" b="0" i="1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cxnSp>
        <p:nvCxnSpPr>
          <p:cNvPr id="9" name="Straight Arrow Connector 8"/>
          <p:cNvCxnSpPr/>
          <p:nvPr/>
        </p:nvCxnSpPr>
        <p:spPr>
          <a:xfrm flipV="1">
            <a:off x="2866572" y="2684657"/>
            <a:ext cx="711200" cy="1451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10283371" y="821647"/>
            <a:ext cx="190862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 =T(x)</a:t>
            </a:r>
            <a:endParaRPr kumimoji="0" lang="en-IN" sz="2400" b="0" i="1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4603750" y="900857"/>
            <a:ext cx="18473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IN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9522978" y="1441187"/>
          <a:ext cx="2253846" cy="7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43000" imgH="393480" progId="Equation.DSMT4">
                  <p:embed/>
                </p:oleObj>
              </mc:Choice>
              <mc:Fallback>
                <p:oleObj name="Equation" r:id="rId3" imgW="1143000" imgH="39348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522978" y="1441187"/>
                        <a:ext cx="2253846" cy="776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7418407" y="2661136"/>
            <a:ext cx="457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f </a:t>
            </a:r>
            <a:r>
              <a:rPr kumimoji="0" lang="en-US" sz="2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linear function of temperature</a:t>
            </a:r>
            <a:endParaRPr kumimoji="0" lang="en-IN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800B8E71-F9CA-73D5-256D-9DFB531A00B7}"/>
                  </a:ext>
                </a:extLst>
              </p14:cNvPr>
              <p14:cNvContentPartPr/>
              <p14:nvPr/>
            </p14:nvContentPartPr>
            <p14:xfrm>
              <a:off x="728754" y="863788"/>
              <a:ext cx="10018080" cy="5452920"/>
            </p14:xfrm>
          </p:contentPart>
        </mc:Choice>
        <mc:Fallback xmlns=""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800B8E71-F9CA-73D5-256D-9DFB531A00B7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719394" y="854428"/>
                <a:ext cx="10036800" cy="5471640"/>
              </a:xfrm>
              <a:prstGeom prst="rect">
                <a:avLst/>
              </a:prstGeom>
            </p:spPr>
          </p:pic>
        </mc:Fallback>
      </mc:AlternateContent>
      <p:grpSp>
        <p:nvGrpSpPr>
          <p:cNvPr id="49" name="Group 48">
            <a:extLst>
              <a:ext uri="{FF2B5EF4-FFF2-40B4-BE49-F238E27FC236}">
                <a16:creationId xmlns:a16="http://schemas.microsoft.com/office/drawing/2014/main" id="{8AEB5824-5328-894E-466A-1CDE57277E83}"/>
              </a:ext>
            </a:extLst>
          </p:cNvPr>
          <p:cNvGrpSpPr/>
          <p:nvPr/>
        </p:nvGrpSpPr>
        <p:grpSpPr>
          <a:xfrm>
            <a:off x="8494624" y="1416748"/>
            <a:ext cx="426960" cy="332280"/>
            <a:chOff x="8494624" y="1416748"/>
            <a:chExt cx="426960" cy="3322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7">
              <p14:nvContentPartPr>
                <p14:cNvPr id="37" name="Ink 36">
                  <a:extLst>
                    <a:ext uri="{FF2B5EF4-FFF2-40B4-BE49-F238E27FC236}">
                      <a16:creationId xmlns:a16="http://schemas.microsoft.com/office/drawing/2014/main" id="{E6F95F8E-6095-672D-2434-7F2A054BA5F7}"/>
                    </a:ext>
                  </a:extLst>
                </p14:cNvPr>
                <p14:cNvContentPartPr/>
                <p14:nvPr/>
              </p14:nvContentPartPr>
              <p14:xfrm>
                <a:off x="8494624" y="1416748"/>
                <a:ext cx="205920" cy="332280"/>
              </p14:xfrm>
            </p:contentPart>
          </mc:Choice>
          <mc:Fallback xmlns="">
            <p:pic>
              <p:nvPicPr>
                <p:cNvPr id="37" name="Ink 36">
                  <a:extLst>
                    <a:ext uri="{FF2B5EF4-FFF2-40B4-BE49-F238E27FC236}">
                      <a16:creationId xmlns:a16="http://schemas.microsoft.com/office/drawing/2014/main" id="{E6F95F8E-6095-672D-2434-7F2A054BA5F7}"/>
                    </a:ext>
                  </a:extLst>
                </p:cNvPr>
                <p:cNvPicPr/>
                <p:nvPr/>
              </p:nvPicPr>
              <p:blipFill>
                <a:blip r:embed="rId8"/>
                <a:stretch>
                  <a:fillRect/>
                </a:stretch>
              </p:blipFill>
              <p:spPr>
                <a:xfrm>
                  <a:off x="8485984" y="1408108"/>
                  <a:ext cx="223560" cy="349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">
              <p14:nvContentPartPr>
                <p14:cNvPr id="38" name="Ink 37">
                  <a:extLst>
                    <a:ext uri="{FF2B5EF4-FFF2-40B4-BE49-F238E27FC236}">
                      <a16:creationId xmlns:a16="http://schemas.microsoft.com/office/drawing/2014/main" id="{62E4A3C0-C2D1-7BA6-5F50-25F7DF118611}"/>
                    </a:ext>
                  </a:extLst>
                </p14:cNvPr>
                <p14:cNvContentPartPr/>
                <p14:nvPr/>
              </p14:nvContentPartPr>
              <p14:xfrm>
                <a:off x="8697304" y="1476508"/>
                <a:ext cx="224280" cy="10440"/>
              </p14:xfrm>
            </p:contentPart>
          </mc:Choice>
          <mc:Fallback xmlns="">
            <p:pic>
              <p:nvPicPr>
                <p:cNvPr id="38" name="Ink 37">
                  <a:extLst>
                    <a:ext uri="{FF2B5EF4-FFF2-40B4-BE49-F238E27FC236}">
                      <a16:creationId xmlns:a16="http://schemas.microsoft.com/office/drawing/2014/main" id="{62E4A3C0-C2D1-7BA6-5F50-25F7DF118611}"/>
                    </a:ext>
                  </a:extLst>
                </p:cNvPr>
                <p:cNvPicPr/>
                <p:nvPr/>
              </p:nvPicPr>
              <p:blipFill>
                <a:blip r:embed="rId10"/>
                <a:stretch>
                  <a:fillRect/>
                </a:stretch>
              </p:blipFill>
              <p:spPr>
                <a:xfrm>
                  <a:off x="8688304" y="1467508"/>
                  <a:ext cx="241920" cy="28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">
              <p14:nvContentPartPr>
                <p14:cNvPr id="39" name="Ink 38">
                  <a:extLst>
                    <a:ext uri="{FF2B5EF4-FFF2-40B4-BE49-F238E27FC236}">
                      <a16:creationId xmlns:a16="http://schemas.microsoft.com/office/drawing/2014/main" id="{FBF29615-FA18-F121-1129-6A8D954C09DE}"/>
                    </a:ext>
                  </a:extLst>
                </p14:cNvPr>
                <p14:cNvContentPartPr/>
                <p14:nvPr/>
              </p14:nvContentPartPr>
              <p14:xfrm>
                <a:off x="8806024" y="1468588"/>
                <a:ext cx="28800" cy="214920"/>
              </p14:xfrm>
            </p:contentPart>
          </mc:Choice>
          <mc:Fallback xmlns="">
            <p:pic>
              <p:nvPicPr>
                <p:cNvPr id="39" name="Ink 38">
                  <a:extLst>
                    <a:ext uri="{FF2B5EF4-FFF2-40B4-BE49-F238E27FC236}">
                      <a16:creationId xmlns:a16="http://schemas.microsoft.com/office/drawing/2014/main" id="{FBF29615-FA18-F121-1129-6A8D954C09DE}"/>
                    </a:ext>
                  </a:extLst>
                </p:cNvPr>
                <p:cNvPicPr/>
                <p:nvPr/>
              </p:nvPicPr>
              <p:blipFill>
                <a:blip r:embed="rId12"/>
                <a:stretch>
                  <a:fillRect/>
                </a:stretch>
              </p:blipFill>
              <p:spPr>
                <a:xfrm>
                  <a:off x="8797384" y="1459948"/>
                  <a:ext cx="46440" cy="2325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73" name="Group 72">
            <a:extLst>
              <a:ext uri="{FF2B5EF4-FFF2-40B4-BE49-F238E27FC236}">
                <a16:creationId xmlns:a16="http://schemas.microsoft.com/office/drawing/2014/main" id="{75D60268-B279-ED6E-43C5-F58797D6C681}"/>
              </a:ext>
            </a:extLst>
          </p:cNvPr>
          <p:cNvGrpSpPr/>
          <p:nvPr/>
        </p:nvGrpSpPr>
        <p:grpSpPr>
          <a:xfrm>
            <a:off x="4741984" y="717628"/>
            <a:ext cx="3530880" cy="2334960"/>
            <a:chOff x="4741984" y="717628"/>
            <a:chExt cx="3530880" cy="23349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3">
              <p14:nvContentPartPr>
                <p14:cNvPr id="3" name="Ink 2">
                  <a:extLst>
                    <a:ext uri="{FF2B5EF4-FFF2-40B4-BE49-F238E27FC236}">
                      <a16:creationId xmlns:a16="http://schemas.microsoft.com/office/drawing/2014/main" id="{F360D83B-49CF-750A-A0E1-C0AE40FE51D4}"/>
                    </a:ext>
                  </a:extLst>
                </p14:cNvPr>
                <p14:cNvContentPartPr/>
                <p14:nvPr/>
              </p14:nvContentPartPr>
              <p14:xfrm>
                <a:off x="4972744" y="987988"/>
                <a:ext cx="262440" cy="493560"/>
              </p14:xfrm>
            </p:contentPart>
          </mc:Choice>
          <mc:Fallback xmlns="">
            <p:pic>
              <p:nvPicPr>
                <p:cNvPr id="3" name="Ink 2">
                  <a:extLst>
                    <a:ext uri="{FF2B5EF4-FFF2-40B4-BE49-F238E27FC236}">
                      <a16:creationId xmlns:a16="http://schemas.microsoft.com/office/drawing/2014/main" id="{F360D83B-49CF-750A-A0E1-C0AE40FE51D4}"/>
                    </a:ext>
                  </a:extLst>
                </p:cNvPr>
                <p:cNvPicPr/>
                <p:nvPr/>
              </p:nvPicPr>
              <p:blipFill>
                <a:blip r:embed="rId14"/>
                <a:stretch>
                  <a:fillRect/>
                </a:stretch>
              </p:blipFill>
              <p:spPr>
                <a:xfrm>
                  <a:off x="4963744" y="978988"/>
                  <a:ext cx="280080" cy="511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">
              <p14:nvContentPartPr>
                <p14:cNvPr id="6" name="Ink 5">
                  <a:extLst>
                    <a:ext uri="{FF2B5EF4-FFF2-40B4-BE49-F238E27FC236}">
                      <a16:creationId xmlns:a16="http://schemas.microsoft.com/office/drawing/2014/main" id="{E6DA7320-4C6E-37DE-537C-0B0AC3E0D7C1}"/>
                    </a:ext>
                  </a:extLst>
                </p14:cNvPr>
                <p14:cNvContentPartPr/>
                <p14:nvPr/>
              </p14:nvContentPartPr>
              <p14:xfrm>
                <a:off x="5268664" y="1252228"/>
                <a:ext cx="255960" cy="202680"/>
              </p14:xfrm>
            </p:contentPart>
          </mc:Choice>
          <mc:Fallback xmlns="">
            <p:pic>
              <p:nvPicPr>
                <p:cNvPr id="6" name="Ink 5">
                  <a:extLst>
                    <a:ext uri="{FF2B5EF4-FFF2-40B4-BE49-F238E27FC236}">
                      <a16:creationId xmlns:a16="http://schemas.microsoft.com/office/drawing/2014/main" id="{E6DA7320-4C6E-37DE-537C-0B0AC3E0D7C1}"/>
                    </a:ext>
                  </a:extLst>
                </p:cNvPr>
                <p:cNvPicPr/>
                <p:nvPr/>
              </p:nvPicPr>
              <p:blipFill>
                <a:blip r:embed="rId16"/>
                <a:stretch>
                  <a:fillRect/>
                </a:stretch>
              </p:blipFill>
              <p:spPr>
                <a:xfrm>
                  <a:off x="5259664" y="1243588"/>
                  <a:ext cx="273600" cy="220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">
              <p14:nvContentPartPr>
                <p14:cNvPr id="14" name="Ink 13">
                  <a:extLst>
                    <a:ext uri="{FF2B5EF4-FFF2-40B4-BE49-F238E27FC236}">
                      <a16:creationId xmlns:a16="http://schemas.microsoft.com/office/drawing/2014/main" id="{98D00A79-1091-DB1F-B35F-95234E4A060E}"/>
                    </a:ext>
                  </a:extLst>
                </p14:cNvPr>
                <p14:cNvContentPartPr/>
                <p14:nvPr/>
              </p14:nvContentPartPr>
              <p14:xfrm>
                <a:off x="5611384" y="1027228"/>
                <a:ext cx="180720" cy="187920"/>
              </p14:xfrm>
            </p:contentPart>
          </mc:Choice>
          <mc:Fallback xmlns="">
            <p:pic>
              <p:nvPicPr>
                <p:cNvPr id="14" name="Ink 13">
                  <a:extLst>
                    <a:ext uri="{FF2B5EF4-FFF2-40B4-BE49-F238E27FC236}">
                      <a16:creationId xmlns:a16="http://schemas.microsoft.com/office/drawing/2014/main" id="{98D00A79-1091-DB1F-B35F-95234E4A060E}"/>
                    </a:ext>
                  </a:extLst>
                </p:cNvPr>
                <p:cNvPicPr/>
                <p:nvPr/>
              </p:nvPicPr>
              <p:blipFill>
                <a:blip r:embed="rId18"/>
                <a:stretch>
                  <a:fillRect/>
                </a:stretch>
              </p:blipFill>
              <p:spPr>
                <a:xfrm>
                  <a:off x="5602744" y="1018588"/>
                  <a:ext cx="198360" cy="205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">
              <p14:nvContentPartPr>
                <p14:cNvPr id="15" name="Ink 14">
                  <a:extLst>
                    <a:ext uri="{FF2B5EF4-FFF2-40B4-BE49-F238E27FC236}">
                      <a16:creationId xmlns:a16="http://schemas.microsoft.com/office/drawing/2014/main" id="{93EF4030-AD41-0819-44FB-82543C0FC344}"/>
                    </a:ext>
                  </a:extLst>
                </p14:cNvPr>
                <p14:cNvContentPartPr/>
                <p14:nvPr/>
              </p14:nvContentPartPr>
              <p14:xfrm>
                <a:off x="6182344" y="1017868"/>
                <a:ext cx="215640" cy="32400"/>
              </p14:xfrm>
            </p:contentPart>
          </mc:Choice>
          <mc:Fallback xmlns="">
            <p:pic>
              <p:nvPicPr>
                <p:cNvPr id="15" name="Ink 14">
                  <a:extLst>
                    <a:ext uri="{FF2B5EF4-FFF2-40B4-BE49-F238E27FC236}">
                      <a16:creationId xmlns:a16="http://schemas.microsoft.com/office/drawing/2014/main" id="{93EF4030-AD41-0819-44FB-82543C0FC344}"/>
                    </a:ext>
                  </a:extLst>
                </p:cNvPr>
                <p:cNvPicPr/>
                <p:nvPr/>
              </p:nvPicPr>
              <p:blipFill>
                <a:blip r:embed="rId20"/>
                <a:stretch>
                  <a:fillRect/>
                </a:stretch>
              </p:blipFill>
              <p:spPr>
                <a:xfrm>
                  <a:off x="6173344" y="1009228"/>
                  <a:ext cx="233280" cy="50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">
              <p14:nvContentPartPr>
                <p14:cNvPr id="16" name="Ink 15">
                  <a:extLst>
                    <a:ext uri="{FF2B5EF4-FFF2-40B4-BE49-F238E27FC236}">
                      <a16:creationId xmlns:a16="http://schemas.microsoft.com/office/drawing/2014/main" id="{1136DCE2-63AB-236D-62D3-D69E5E3A58BF}"/>
                    </a:ext>
                  </a:extLst>
                </p14:cNvPr>
                <p14:cNvContentPartPr/>
                <p14:nvPr/>
              </p14:nvContentPartPr>
              <p14:xfrm>
                <a:off x="6664384" y="867748"/>
                <a:ext cx="89640" cy="300600"/>
              </p14:xfrm>
            </p:contentPart>
          </mc:Choice>
          <mc:Fallback xmlns="">
            <p:pic>
              <p:nvPicPr>
                <p:cNvPr id="16" name="Ink 15">
                  <a:extLst>
                    <a:ext uri="{FF2B5EF4-FFF2-40B4-BE49-F238E27FC236}">
                      <a16:creationId xmlns:a16="http://schemas.microsoft.com/office/drawing/2014/main" id="{1136DCE2-63AB-236D-62D3-D69E5E3A58BF}"/>
                    </a:ext>
                  </a:extLst>
                </p:cNvPr>
                <p:cNvPicPr/>
                <p:nvPr/>
              </p:nvPicPr>
              <p:blipFill>
                <a:blip r:embed="rId22"/>
                <a:stretch>
                  <a:fillRect/>
                </a:stretch>
              </p:blipFill>
              <p:spPr>
                <a:xfrm>
                  <a:off x="6655744" y="858748"/>
                  <a:ext cx="107280" cy="318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">
              <p14:nvContentPartPr>
                <p14:cNvPr id="17" name="Ink 16">
                  <a:extLst>
                    <a:ext uri="{FF2B5EF4-FFF2-40B4-BE49-F238E27FC236}">
                      <a16:creationId xmlns:a16="http://schemas.microsoft.com/office/drawing/2014/main" id="{95CEE98E-8915-8EE5-79FC-47ACB146D027}"/>
                    </a:ext>
                  </a:extLst>
                </p14:cNvPr>
                <p14:cNvContentPartPr/>
                <p14:nvPr/>
              </p14:nvContentPartPr>
              <p14:xfrm>
                <a:off x="6718744" y="863788"/>
                <a:ext cx="203400" cy="240120"/>
              </p14:xfrm>
            </p:contentPart>
          </mc:Choice>
          <mc:Fallback xmlns="">
            <p:pic>
              <p:nvPicPr>
                <p:cNvPr id="17" name="Ink 16">
                  <a:extLst>
                    <a:ext uri="{FF2B5EF4-FFF2-40B4-BE49-F238E27FC236}">
                      <a16:creationId xmlns:a16="http://schemas.microsoft.com/office/drawing/2014/main" id="{95CEE98E-8915-8EE5-79FC-47ACB146D027}"/>
                    </a:ext>
                  </a:extLst>
                </p:cNvPr>
                <p:cNvPicPr/>
                <p:nvPr/>
              </p:nvPicPr>
              <p:blipFill>
                <a:blip r:embed="rId24"/>
                <a:stretch>
                  <a:fillRect/>
                </a:stretch>
              </p:blipFill>
              <p:spPr>
                <a:xfrm>
                  <a:off x="6709744" y="854788"/>
                  <a:ext cx="221040" cy="257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">
              <p14:nvContentPartPr>
                <p14:cNvPr id="18" name="Ink 17">
                  <a:extLst>
                    <a:ext uri="{FF2B5EF4-FFF2-40B4-BE49-F238E27FC236}">
                      <a16:creationId xmlns:a16="http://schemas.microsoft.com/office/drawing/2014/main" id="{01075B95-38B1-8DDA-D6E2-B37A901477D0}"/>
                    </a:ext>
                  </a:extLst>
                </p14:cNvPr>
                <p14:cNvContentPartPr/>
                <p14:nvPr/>
              </p14:nvContentPartPr>
              <p14:xfrm>
                <a:off x="7035544" y="803668"/>
                <a:ext cx="147600" cy="282600"/>
              </p14:xfrm>
            </p:contentPart>
          </mc:Choice>
          <mc:Fallback xmlns="">
            <p:pic>
              <p:nvPicPr>
                <p:cNvPr id="18" name="Ink 17">
                  <a:extLst>
                    <a:ext uri="{FF2B5EF4-FFF2-40B4-BE49-F238E27FC236}">
                      <a16:creationId xmlns:a16="http://schemas.microsoft.com/office/drawing/2014/main" id="{01075B95-38B1-8DDA-D6E2-B37A901477D0}"/>
                    </a:ext>
                  </a:extLst>
                </p:cNvPr>
                <p:cNvPicPr/>
                <p:nvPr/>
              </p:nvPicPr>
              <p:blipFill>
                <a:blip r:embed="rId26"/>
                <a:stretch>
                  <a:fillRect/>
                </a:stretch>
              </p:blipFill>
              <p:spPr>
                <a:xfrm>
                  <a:off x="7026544" y="795028"/>
                  <a:ext cx="165240" cy="300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">
              <p14:nvContentPartPr>
                <p14:cNvPr id="19" name="Ink 18">
                  <a:extLst>
                    <a:ext uri="{FF2B5EF4-FFF2-40B4-BE49-F238E27FC236}">
                      <a16:creationId xmlns:a16="http://schemas.microsoft.com/office/drawing/2014/main" id="{3741E12F-C20E-4395-EE1B-B433B31F2A4D}"/>
                    </a:ext>
                  </a:extLst>
                </p14:cNvPr>
                <p14:cNvContentPartPr/>
                <p14:nvPr/>
              </p14:nvContentPartPr>
              <p14:xfrm>
                <a:off x="7093504" y="998068"/>
                <a:ext cx="275760" cy="12240"/>
              </p14:xfrm>
            </p:contentPart>
          </mc:Choice>
          <mc:Fallback xmlns="">
            <p:pic>
              <p:nvPicPr>
                <p:cNvPr id="19" name="Ink 18">
                  <a:extLst>
                    <a:ext uri="{FF2B5EF4-FFF2-40B4-BE49-F238E27FC236}">
                      <a16:creationId xmlns:a16="http://schemas.microsoft.com/office/drawing/2014/main" id="{3741E12F-C20E-4395-EE1B-B433B31F2A4D}"/>
                    </a:ext>
                  </a:extLst>
                </p:cNvPr>
                <p:cNvPicPr/>
                <p:nvPr/>
              </p:nvPicPr>
              <p:blipFill>
                <a:blip r:embed="rId28"/>
                <a:stretch>
                  <a:fillRect/>
                </a:stretch>
              </p:blipFill>
              <p:spPr>
                <a:xfrm>
                  <a:off x="7084504" y="989068"/>
                  <a:ext cx="293400" cy="29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">
              <p14:nvContentPartPr>
                <p14:cNvPr id="20" name="Ink 19">
                  <a:extLst>
                    <a:ext uri="{FF2B5EF4-FFF2-40B4-BE49-F238E27FC236}">
                      <a16:creationId xmlns:a16="http://schemas.microsoft.com/office/drawing/2014/main" id="{03877E48-57F3-8ABB-B4B4-758B45FD0E2D}"/>
                    </a:ext>
                  </a:extLst>
                </p14:cNvPr>
                <p14:cNvContentPartPr/>
                <p14:nvPr/>
              </p14:nvContentPartPr>
              <p14:xfrm>
                <a:off x="7488784" y="717988"/>
                <a:ext cx="346680" cy="300600"/>
              </p14:xfrm>
            </p:contentPart>
          </mc:Choice>
          <mc:Fallback xmlns="">
            <p:pic>
              <p:nvPicPr>
                <p:cNvPr id="20" name="Ink 19">
                  <a:extLst>
                    <a:ext uri="{FF2B5EF4-FFF2-40B4-BE49-F238E27FC236}">
                      <a16:creationId xmlns:a16="http://schemas.microsoft.com/office/drawing/2014/main" id="{03877E48-57F3-8ABB-B4B4-758B45FD0E2D}"/>
                    </a:ext>
                  </a:extLst>
                </p:cNvPr>
                <p:cNvPicPr/>
                <p:nvPr/>
              </p:nvPicPr>
              <p:blipFill>
                <a:blip r:embed="rId30"/>
                <a:stretch>
                  <a:fillRect/>
                </a:stretch>
              </p:blipFill>
              <p:spPr>
                <a:xfrm>
                  <a:off x="7480144" y="708988"/>
                  <a:ext cx="364320" cy="318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">
              <p14:nvContentPartPr>
                <p14:cNvPr id="21" name="Ink 20">
                  <a:extLst>
                    <a:ext uri="{FF2B5EF4-FFF2-40B4-BE49-F238E27FC236}">
                      <a16:creationId xmlns:a16="http://schemas.microsoft.com/office/drawing/2014/main" id="{506DB046-D6DA-3EFB-D685-40EFC34B42E4}"/>
                    </a:ext>
                  </a:extLst>
                </p14:cNvPr>
                <p14:cNvContentPartPr/>
                <p14:nvPr/>
              </p14:nvContentPartPr>
              <p14:xfrm>
                <a:off x="7815304" y="717628"/>
                <a:ext cx="250200" cy="254520"/>
              </p14:xfrm>
            </p:contentPart>
          </mc:Choice>
          <mc:Fallback xmlns="">
            <p:pic>
              <p:nvPicPr>
                <p:cNvPr id="21" name="Ink 20">
                  <a:extLst>
                    <a:ext uri="{FF2B5EF4-FFF2-40B4-BE49-F238E27FC236}">
                      <a16:creationId xmlns:a16="http://schemas.microsoft.com/office/drawing/2014/main" id="{506DB046-D6DA-3EFB-D685-40EFC34B42E4}"/>
                    </a:ext>
                  </a:extLst>
                </p:cNvPr>
                <p:cNvPicPr/>
                <p:nvPr/>
              </p:nvPicPr>
              <p:blipFill>
                <a:blip r:embed="rId32"/>
                <a:stretch>
                  <a:fillRect/>
                </a:stretch>
              </p:blipFill>
              <p:spPr>
                <a:xfrm>
                  <a:off x="7806304" y="708988"/>
                  <a:ext cx="267840" cy="272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">
              <p14:nvContentPartPr>
                <p14:cNvPr id="22" name="Ink 21">
                  <a:extLst>
                    <a:ext uri="{FF2B5EF4-FFF2-40B4-BE49-F238E27FC236}">
                      <a16:creationId xmlns:a16="http://schemas.microsoft.com/office/drawing/2014/main" id="{09F1F939-F14D-F549-4135-940BC323A169}"/>
                    </a:ext>
                  </a:extLst>
                </p14:cNvPr>
                <p14:cNvContentPartPr/>
                <p14:nvPr/>
              </p14:nvContentPartPr>
              <p14:xfrm>
                <a:off x="7686784" y="1009948"/>
                <a:ext cx="353160" cy="37800"/>
              </p14:xfrm>
            </p:contentPart>
          </mc:Choice>
          <mc:Fallback xmlns="">
            <p:pic>
              <p:nvPicPr>
                <p:cNvPr id="22" name="Ink 21">
                  <a:extLst>
                    <a:ext uri="{FF2B5EF4-FFF2-40B4-BE49-F238E27FC236}">
                      <a16:creationId xmlns:a16="http://schemas.microsoft.com/office/drawing/2014/main" id="{09F1F939-F14D-F549-4135-940BC323A169}"/>
                    </a:ext>
                  </a:extLst>
                </p:cNvPr>
                <p:cNvPicPr/>
                <p:nvPr/>
              </p:nvPicPr>
              <p:blipFill>
                <a:blip r:embed="rId34"/>
                <a:stretch>
                  <a:fillRect/>
                </a:stretch>
              </p:blipFill>
              <p:spPr>
                <a:xfrm>
                  <a:off x="7678144" y="1000948"/>
                  <a:ext cx="370800" cy="55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">
              <p14:nvContentPartPr>
                <p14:cNvPr id="23" name="Ink 22">
                  <a:extLst>
                    <a:ext uri="{FF2B5EF4-FFF2-40B4-BE49-F238E27FC236}">
                      <a16:creationId xmlns:a16="http://schemas.microsoft.com/office/drawing/2014/main" id="{701F72CD-C3C9-847E-A136-7640CB514FCE}"/>
                    </a:ext>
                  </a:extLst>
                </p14:cNvPr>
                <p14:cNvContentPartPr/>
                <p14:nvPr/>
              </p14:nvContentPartPr>
              <p14:xfrm>
                <a:off x="7674544" y="1097428"/>
                <a:ext cx="226800" cy="316800"/>
              </p14:xfrm>
            </p:contentPart>
          </mc:Choice>
          <mc:Fallback xmlns="">
            <p:pic>
              <p:nvPicPr>
                <p:cNvPr id="23" name="Ink 22">
                  <a:extLst>
                    <a:ext uri="{FF2B5EF4-FFF2-40B4-BE49-F238E27FC236}">
                      <a16:creationId xmlns:a16="http://schemas.microsoft.com/office/drawing/2014/main" id="{701F72CD-C3C9-847E-A136-7640CB514FCE}"/>
                    </a:ext>
                  </a:extLst>
                </p:cNvPr>
                <p:cNvPicPr/>
                <p:nvPr/>
              </p:nvPicPr>
              <p:blipFill>
                <a:blip r:embed="rId36"/>
                <a:stretch>
                  <a:fillRect/>
                </a:stretch>
              </p:blipFill>
              <p:spPr>
                <a:xfrm>
                  <a:off x="7665544" y="1088428"/>
                  <a:ext cx="244440" cy="334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">
              <p14:nvContentPartPr>
                <p14:cNvPr id="24" name="Ink 23">
                  <a:extLst>
                    <a:ext uri="{FF2B5EF4-FFF2-40B4-BE49-F238E27FC236}">
                      <a16:creationId xmlns:a16="http://schemas.microsoft.com/office/drawing/2014/main" id="{80CB1E9F-52C4-C11F-171E-A1E063D1A060}"/>
                    </a:ext>
                  </a:extLst>
                </p14:cNvPr>
                <p14:cNvContentPartPr/>
                <p14:nvPr/>
              </p14:nvContentPartPr>
              <p14:xfrm>
                <a:off x="7956784" y="1188148"/>
                <a:ext cx="229680" cy="178560"/>
              </p14:xfrm>
            </p:contentPart>
          </mc:Choice>
          <mc:Fallback xmlns="">
            <p:pic>
              <p:nvPicPr>
                <p:cNvPr id="24" name="Ink 23">
                  <a:extLst>
                    <a:ext uri="{FF2B5EF4-FFF2-40B4-BE49-F238E27FC236}">
                      <a16:creationId xmlns:a16="http://schemas.microsoft.com/office/drawing/2014/main" id="{80CB1E9F-52C4-C11F-171E-A1E063D1A060}"/>
                    </a:ext>
                  </a:extLst>
                </p:cNvPr>
                <p:cNvPicPr/>
                <p:nvPr/>
              </p:nvPicPr>
              <p:blipFill>
                <a:blip r:embed="rId38"/>
                <a:stretch>
                  <a:fillRect/>
                </a:stretch>
              </p:blipFill>
              <p:spPr>
                <a:xfrm>
                  <a:off x="7948144" y="1179508"/>
                  <a:ext cx="247320" cy="196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9">
              <p14:nvContentPartPr>
                <p14:cNvPr id="27" name="Ink 26">
                  <a:extLst>
                    <a:ext uri="{FF2B5EF4-FFF2-40B4-BE49-F238E27FC236}">
                      <a16:creationId xmlns:a16="http://schemas.microsoft.com/office/drawing/2014/main" id="{1D3E21FC-DAAC-D29F-98B1-E5AB1B98233B}"/>
                    </a:ext>
                  </a:extLst>
                </p14:cNvPr>
                <p14:cNvContentPartPr/>
                <p14:nvPr/>
              </p14:nvContentPartPr>
              <p14:xfrm>
                <a:off x="6057424" y="1625548"/>
                <a:ext cx="189720" cy="38880"/>
              </p14:xfrm>
            </p:contentPart>
          </mc:Choice>
          <mc:Fallback xmlns="">
            <p:pic>
              <p:nvPicPr>
                <p:cNvPr id="27" name="Ink 26">
                  <a:extLst>
                    <a:ext uri="{FF2B5EF4-FFF2-40B4-BE49-F238E27FC236}">
                      <a16:creationId xmlns:a16="http://schemas.microsoft.com/office/drawing/2014/main" id="{1D3E21FC-DAAC-D29F-98B1-E5AB1B98233B}"/>
                    </a:ext>
                  </a:extLst>
                </p:cNvPr>
                <p:cNvPicPr/>
                <p:nvPr/>
              </p:nvPicPr>
              <p:blipFill>
                <a:blip r:embed="rId40"/>
                <a:stretch>
                  <a:fillRect/>
                </a:stretch>
              </p:blipFill>
              <p:spPr>
                <a:xfrm>
                  <a:off x="6048424" y="1616548"/>
                  <a:ext cx="207360" cy="56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1">
              <p14:nvContentPartPr>
                <p14:cNvPr id="28" name="Ink 27">
                  <a:extLst>
                    <a:ext uri="{FF2B5EF4-FFF2-40B4-BE49-F238E27FC236}">
                      <a16:creationId xmlns:a16="http://schemas.microsoft.com/office/drawing/2014/main" id="{241D3FF9-5884-A8C9-5417-2C9AD3D62D0A}"/>
                    </a:ext>
                  </a:extLst>
                </p14:cNvPr>
                <p14:cNvContentPartPr/>
                <p14:nvPr/>
              </p14:nvContentPartPr>
              <p14:xfrm>
                <a:off x="6498784" y="1526548"/>
                <a:ext cx="306360" cy="377640"/>
              </p14:xfrm>
            </p:contentPart>
          </mc:Choice>
          <mc:Fallback xmlns="">
            <p:pic>
              <p:nvPicPr>
                <p:cNvPr id="28" name="Ink 27">
                  <a:extLst>
                    <a:ext uri="{FF2B5EF4-FFF2-40B4-BE49-F238E27FC236}">
                      <a16:creationId xmlns:a16="http://schemas.microsoft.com/office/drawing/2014/main" id="{241D3FF9-5884-A8C9-5417-2C9AD3D62D0A}"/>
                    </a:ext>
                  </a:extLst>
                </p:cNvPr>
                <p:cNvPicPr/>
                <p:nvPr/>
              </p:nvPicPr>
              <p:blipFill>
                <a:blip r:embed="rId42"/>
                <a:stretch>
                  <a:fillRect/>
                </a:stretch>
              </p:blipFill>
              <p:spPr>
                <a:xfrm>
                  <a:off x="6490144" y="1517908"/>
                  <a:ext cx="324000" cy="395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3">
              <p14:nvContentPartPr>
                <p14:cNvPr id="29" name="Ink 28">
                  <a:extLst>
                    <a:ext uri="{FF2B5EF4-FFF2-40B4-BE49-F238E27FC236}">
                      <a16:creationId xmlns:a16="http://schemas.microsoft.com/office/drawing/2014/main" id="{EFE91338-4850-1E8E-8B32-D794523ECACF}"/>
                    </a:ext>
                  </a:extLst>
                </p14:cNvPr>
                <p14:cNvContentPartPr/>
                <p14:nvPr/>
              </p14:nvContentPartPr>
              <p14:xfrm>
                <a:off x="6865984" y="1491628"/>
                <a:ext cx="178560" cy="459000"/>
              </p14:xfrm>
            </p:contentPart>
          </mc:Choice>
          <mc:Fallback xmlns="">
            <p:pic>
              <p:nvPicPr>
                <p:cNvPr id="29" name="Ink 28">
                  <a:extLst>
                    <a:ext uri="{FF2B5EF4-FFF2-40B4-BE49-F238E27FC236}">
                      <a16:creationId xmlns:a16="http://schemas.microsoft.com/office/drawing/2014/main" id="{EFE91338-4850-1E8E-8B32-D794523ECACF}"/>
                    </a:ext>
                  </a:extLst>
                </p:cNvPr>
                <p:cNvPicPr/>
                <p:nvPr/>
              </p:nvPicPr>
              <p:blipFill>
                <a:blip r:embed="rId44"/>
                <a:stretch>
                  <a:fillRect/>
                </a:stretch>
              </p:blipFill>
              <p:spPr>
                <a:xfrm>
                  <a:off x="6856984" y="1482628"/>
                  <a:ext cx="196200" cy="476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5">
              <p14:nvContentPartPr>
                <p14:cNvPr id="30" name="Ink 29">
                  <a:extLst>
                    <a:ext uri="{FF2B5EF4-FFF2-40B4-BE49-F238E27FC236}">
                      <a16:creationId xmlns:a16="http://schemas.microsoft.com/office/drawing/2014/main" id="{BF4E6EE4-E788-0464-1333-CF1D04A20146}"/>
                    </a:ext>
                  </a:extLst>
                </p14:cNvPr>
                <p14:cNvContentPartPr/>
                <p14:nvPr/>
              </p14:nvContentPartPr>
              <p14:xfrm>
                <a:off x="7114744" y="1579468"/>
                <a:ext cx="100440" cy="203040"/>
              </p14:xfrm>
            </p:contentPart>
          </mc:Choice>
          <mc:Fallback xmlns="">
            <p:pic>
              <p:nvPicPr>
                <p:cNvPr id="30" name="Ink 29">
                  <a:extLst>
                    <a:ext uri="{FF2B5EF4-FFF2-40B4-BE49-F238E27FC236}">
                      <a16:creationId xmlns:a16="http://schemas.microsoft.com/office/drawing/2014/main" id="{BF4E6EE4-E788-0464-1333-CF1D04A20146}"/>
                    </a:ext>
                  </a:extLst>
                </p:cNvPr>
                <p:cNvPicPr/>
                <p:nvPr/>
              </p:nvPicPr>
              <p:blipFill>
                <a:blip r:embed="rId46"/>
                <a:stretch>
                  <a:fillRect/>
                </a:stretch>
              </p:blipFill>
              <p:spPr>
                <a:xfrm>
                  <a:off x="7106104" y="1570468"/>
                  <a:ext cx="118080" cy="220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7">
              <p14:nvContentPartPr>
                <p14:cNvPr id="31" name="Ink 30">
                  <a:extLst>
                    <a:ext uri="{FF2B5EF4-FFF2-40B4-BE49-F238E27FC236}">
                      <a16:creationId xmlns:a16="http://schemas.microsoft.com/office/drawing/2014/main" id="{5EC7A4C8-24FD-F928-1AAD-7C30DA0FDB90}"/>
                    </a:ext>
                  </a:extLst>
                </p14:cNvPr>
                <p14:cNvContentPartPr/>
                <p14:nvPr/>
              </p14:nvContentPartPr>
              <p14:xfrm>
                <a:off x="7206184" y="1536628"/>
                <a:ext cx="147240" cy="261000"/>
              </p14:xfrm>
            </p:contentPart>
          </mc:Choice>
          <mc:Fallback xmlns="">
            <p:pic>
              <p:nvPicPr>
                <p:cNvPr id="31" name="Ink 30">
                  <a:extLst>
                    <a:ext uri="{FF2B5EF4-FFF2-40B4-BE49-F238E27FC236}">
                      <a16:creationId xmlns:a16="http://schemas.microsoft.com/office/drawing/2014/main" id="{5EC7A4C8-24FD-F928-1AAD-7C30DA0FDB90}"/>
                    </a:ext>
                  </a:extLst>
                </p:cNvPr>
                <p:cNvPicPr/>
                <p:nvPr/>
              </p:nvPicPr>
              <p:blipFill>
                <a:blip r:embed="rId48"/>
                <a:stretch>
                  <a:fillRect/>
                </a:stretch>
              </p:blipFill>
              <p:spPr>
                <a:xfrm>
                  <a:off x="7197544" y="1527988"/>
                  <a:ext cx="164880" cy="278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9">
              <p14:nvContentPartPr>
                <p14:cNvPr id="32" name="Ink 31">
                  <a:extLst>
                    <a:ext uri="{FF2B5EF4-FFF2-40B4-BE49-F238E27FC236}">
                      <a16:creationId xmlns:a16="http://schemas.microsoft.com/office/drawing/2014/main" id="{DD58FC50-0743-8E20-BF84-EEC210CA32AD}"/>
                    </a:ext>
                  </a:extLst>
                </p14:cNvPr>
                <p14:cNvContentPartPr/>
                <p14:nvPr/>
              </p14:nvContentPartPr>
              <p14:xfrm>
                <a:off x="7522264" y="1552108"/>
                <a:ext cx="196920" cy="301680"/>
              </p14:xfrm>
            </p:contentPart>
          </mc:Choice>
          <mc:Fallback xmlns="">
            <p:pic>
              <p:nvPicPr>
                <p:cNvPr id="32" name="Ink 31">
                  <a:extLst>
                    <a:ext uri="{FF2B5EF4-FFF2-40B4-BE49-F238E27FC236}">
                      <a16:creationId xmlns:a16="http://schemas.microsoft.com/office/drawing/2014/main" id="{DD58FC50-0743-8E20-BF84-EEC210CA32AD}"/>
                    </a:ext>
                  </a:extLst>
                </p:cNvPr>
                <p:cNvPicPr/>
                <p:nvPr/>
              </p:nvPicPr>
              <p:blipFill>
                <a:blip r:embed="rId50"/>
                <a:stretch>
                  <a:fillRect/>
                </a:stretch>
              </p:blipFill>
              <p:spPr>
                <a:xfrm>
                  <a:off x="7513264" y="1543468"/>
                  <a:ext cx="214560" cy="319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1">
              <p14:nvContentPartPr>
                <p14:cNvPr id="33" name="Ink 32">
                  <a:extLst>
                    <a:ext uri="{FF2B5EF4-FFF2-40B4-BE49-F238E27FC236}">
                      <a16:creationId xmlns:a16="http://schemas.microsoft.com/office/drawing/2014/main" id="{50FFC9AD-AE5B-D3B3-14D3-DB32B57D6BE5}"/>
                    </a:ext>
                  </a:extLst>
                </p14:cNvPr>
                <p14:cNvContentPartPr/>
                <p14:nvPr/>
              </p14:nvContentPartPr>
              <p14:xfrm>
                <a:off x="7788664" y="1580188"/>
                <a:ext cx="203040" cy="28440"/>
              </p14:xfrm>
            </p:contentPart>
          </mc:Choice>
          <mc:Fallback xmlns="">
            <p:pic>
              <p:nvPicPr>
                <p:cNvPr id="33" name="Ink 32">
                  <a:extLst>
                    <a:ext uri="{FF2B5EF4-FFF2-40B4-BE49-F238E27FC236}">
                      <a16:creationId xmlns:a16="http://schemas.microsoft.com/office/drawing/2014/main" id="{50FFC9AD-AE5B-D3B3-14D3-DB32B57D6BE5}"/>
                    </a:ext>
                  </a:extLst>
                </p:cNvPr>
                <p:cNvPicPr/>
                <p:nvPr/>
              </p:nvPicPr>
              <p:blipFill>
                <a:blip r:embed="rId52"/>
                <a:stretch>
                  <a:fillRect/>
                </a:stretch>
              </p:blipFill>
              <p:spPr>
                <a:xfrm>
                  <a:off x="7779664" y="1571188"/>
                  <a:ext cx="220680" cy="46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3">
              <p14:nvContentPartPr>
                <p14:cNvPr id="34" name="Ink 33">
                  <a:extLst>
                    <a:ext uri="{FF2B5EF4-FFF2-40B4-BE49-F238E27FC236}">
                      <a16:creationId xmlns:a16="http://schemas.microsoft.com/office/drawing/2014/main" id="{360EE980-DF8A-75C1-02A5-9FF79B5BE68F}"/>
                    </a:ext>
                  </a:extLst>
                </p14:cNvPr>
                <p14:cNvContentPartPr/>
                <p14:nvPr/>
              </p14:nvContentPartPr>
              <p14:xfrm>
                <a:off x="7898824" y="1611508"/>
                <a:ext cx="33120" cy="190080"/>
              </p14:xfrm>
            </p:contentPart>
          </mc:Choice>
          <mc:Fallback xmlns="">
            <p:pic>
              <p:nvPicPr>
                <p:cNvPr id="34" name="Ink 33">
                  <a:extLst>
                    <a:ext uri="{FF2B5EF4-FFF2-40B4-BE49-F238E27FC236}">
                      <a16:creationId xmlns:a16="http://schemas.microsoft.com/office/drawing/2014/main" id="{360EE980-DF8A-75C1-02A5-9FF79B5BE68F}"/>
                    </a:ext>
                  </a:extLst>
                </p:cNvPr>
                <p:cNvPicPr/>
                <p:nvPr/>
              </p:nvPicPr>
              <p:blipFill>
                <a:blip r:embed="rId54"/>
                <a:stretch>
                  <a:fillRect/>
                </a:stretch>
              </p:blipFill>
              <p:spPr>
                <a:xfrm>
                  <a:off x="7889824" y="1602508"/>
                  <a:ext cx="50760" cy="207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5">
              <p14:nvContentPartPr>
                <p14:cNvPr id="35" name="Ink 34">
                  <a:extLst>
                    <a:ext uri="{FF2B5EF4-FFF2-40B4-BE49-F238E27FC236}">
                      <a16:creationId xmlns:a16="http://schemas.microsoft.com/office/drawing/2014/main" id="{4D68B403-94A0-A3DD-E848-E91FF7B31E5C}"/>
                    </a:ext>
                  </a:extLst>
                </p14:cNvPr>
                <p14:cNvContentPartPr/>
                <p14:nvPr/>
              </p14:nvContentPartPr>
              <p14:xfrm>
                <a:off x="8142544" y="1463548"/>
                <a:ext cx="130320" cy="395640"/>
              </p14:xfrm>
            </p:contentPart>
          </mc:Choice>
          <mc:Fallback xmlns="">
            <p:pic>
              <p:nvPicPr>
                <p:cNvPr id="35" name="Ink 34">
                  <a:extLst>
                    <a:ext uri="{FF2B5EF4-FFF2-40B4-BE49-F238E27FC236}">
                      <a16:creationId xmlns:a16="http://schemas.microsoft.com/office/drawing/2014/main" id="{4D68B403-94A0-A3DD-E848-E91FF7B31E5C}"/>
                    </a:ext>
                  </a:extLst>
                </p:cNvPr>
                <p:cNvPicPr/>
                <p:nvPr/>
              </p:nvPicPr>
              <p:blipFill>
                <a:blip r:embed="rId56"/>
                <a:stretch>
                  <a:fillRect/>
                </a:stretch>
              </p:blipFill>
              <p:spPr>
                <a:xfrm>
                  <a:off x="8133904" y="1454548"/>
                  <a:ext cx="147960" cy="413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7">
              <p14:nvContentPartPr>
                <p14:cNvPr id="40" name="Ink 39">
                  <a:extLst>
                    <a:ext uri="{FF2B5EF4-FFF2-40B4-BE49-F238E27FC236}">
                      <a16:creationId xmlns:a16="http://schemas.microsoft.com/office/drawing/2014/main" id="{645D154A-4554-48D1-2841-F8CF30910888}"/>
                    </a:ext>
                  </a:extLst>
                </p14:cNvPr>
                <p14:cNvContentPartPr/>
                <p14:nvPr/>
              </p14:nvContentPartPr>
              <p14:xfrm>
                <a:off x="4741984" y="1773148"/>
                <a:ext cx="244080" cy="326880"/>
              </p14:xfrm>
            </p:contentPart>
          </mc:Choice>
          <mc:Fallback xmlns="">
            <p:pic>
              <p:nvPicPr>
                <p:cNvPr id="40" name="Ink 39">
                  <a:extLst>
                    <a:ext uri="{FF2B5EF4-FFF2-40B4-BE49-F238E27FC236}">
                      <a16:creationId xmlns:a16="http://schemas.microsoft.com/office/drawing/2014/main" id="{645D154A-4554-48D1-2841-F8CF30910888}"/>
                    </a:ext>
                  </a:extLst>
                </p:cNvPr>
                <p:cNvPicPr/>
                <p:nvPr/>
              </p:nvPicPr>
              <p:blipFill>
                <a:blip r:embed="rId58"/>
                <a:stretch>
                  <a:fillRect/>
                </a:stretch>
              </p:blipFill>
              <p:spPr>
                <a:xfrm>
                  <a:off x="4732984" y="1764508"/>
                  <a:ext cx="261720" cy="344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9">
              <p14:nvContentPartPr>
                <p14:cNvPr id="41" name="Ink 40">
                  <a:extLst>
                    <a:ext uri="{FF2B5EF4-FFF2-40B4-BE49-F238E27FC236}">
                      <a16:creationId xmlns:a16="http://schemas.microsoft.com/office/drawing/2014/main" id="{3D6E1650-0CD8-93EE-7BA7-55899737FA46}"/>
                    </a:ext>
                  </a:extLst>
                </p14:cNvPr>
                <p14:cNvContentPartPr/>
                <p14:nvPr/>
              </p14:nvContentPartPr>
              <p14:xfrm>
                <a:off x="5054104" y="1992028"/>
                <a:ext cx="153720" cy="95760"/>
              </p14:xfrm>
            </p:contentPart>
          </mc:Choice>
          <mc:Fallback xmlns="">
            <p:pic>
              <p:nvPicPr>
                <p:cNvPr id="41" name="Ink 40">
                  <a:extLst>
                    <a:ext uri="{FF2B5EF4-FFF2-40B4-BE49-F238E27FC236}">
                      <a16:creationId xmlns:a16="http://schemas.microsoft.com/office/drawing/2014/main" id="{3D6E1650-0CD8-93EE-7BA7-55899737FA46}"/>
                    </a:ext>
                  </a:extLst>
                </p:cNvPr>
                <p:cNvPicPr/>
                <p:nvPr/>
              </p:nvPicPr>
              <p:blipFill>
                <a:blip r:embed="rId60"/>
                <a:stretch>
                  <a:fillRect/>
                </a:stretch>
              </p:blipFill>
              <p:spPr>
                <a:xfrm>
                  <a:off x="5045104" y="1983388"/>
                  <a:ext cx="171360" cy="113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1">
              <p14:nvContentPartPr>
                <p14:cNvPr id="42" name="Ink 41">
                  <a:extLst>
                    <a:ext uri="{FF2B5EF4-FFF2-40B4-BE49-F238E27FC236}">
                      <a16:creationId xmlns:a16="http://schemas.microsoft.com/office/drawing/2014/main" id="{CB0FB37F-12A7-C2AA-1638-94AA406CB04B}"/>
                    </a:ext>
                  </a:extLst>
                </p14:cNvPr>
                <p14:cNvContentPartPr/>
                <p14:nvPr/>
              </p14:nvContentPartPr>
              <p14:xfrm>
                <a:off x="4851424" y="2096068"/>
                <a:ext cx="396360" cy="171000"/>
              </p14:xfrm>
            </p:contentPart>
          </mc:Choice>
          <mc:Fallback xmlns="">
            <p:pic>
              <p:nvPicPr>
                <p:cNvPr id="42" name="Ink 41">
                  <a:extLst>
                    <a:ext uri="{FF2B5EF4-FFF2-40B4-BE49-F238E27FC236}">
                      <a16:creationId xmlns:a16="http://schemas.microsoft.com/office/drawing/2014/main" id="{CB0FB37F-12A7-C2AA-1638-94AA406CB04B}"/>
                    </a:ext>
                  </a:extLst>
                </p:cNvPr>
                <p:cNvPicPr/>
                <p:nvPr/>
              </p:nvPicPr>
              <p:blipFill>
                <a:blip r:embed="rId62"/>
                <a:stretch>
                  <a:fillRect/>
                </a:stretch>
              </p:blipFill>
              <p:spPr>
                <a:xfrm>
                  <a:off x="4842784" y="2087068"/>
                  <a:ext cx="414000" cy="188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3">
              <p14:nvContentPartPr>
                <p14:cNvPr id="43" name="Ink 42">
                  <a:extLst>
                    <a:ext uri="{FF2B5EF4-FFF2-40B4-BE49-F238E27FC236}">
                      <a16:creationId xmlns:a16="http://schemas.microsoft.com/office/drawing/2014/main" id="{5D0A391A-3436-F498-0343-AAC6BE952E92}"/>
                    </a:ext>
                  </a:extLst>
                </p14:cNvPr>
                <p14:cNvContentPartPr/>
                <p14:nvPr/>
              </p14:nvContentPartPr>
              <p14:xfrm>
                <a:off x="4965184" y="2308468"/>
                <a:ext cx="177480" cy="260280"/>
              </p14:xfrm>
            </p:contentPart>
          </mc:Choice>
          <mc:Fallback xmlns="">
            <p:pic>
              <p:nvPicPr>
                <p:cNvPr id="43" name="Ink 42">
                  <a:extLst>
                    <a:ext uri="{FF2B5EF4-FFF2-40B4-BE49-F238E27FC236}">
                      <a16:creationId xmlns:a16="http://schemas.microsoft.com/office/drawing/2014/main" id="{5D0A391A-3436-F498-0343-AAC6BE952E92}"/>
                    </a:ext>
                  </a:extLst>
                </p:cNvPr>
                <p:cNvPicPr/>
                <p:nvPr/>
              </p:nvPicPr>
              <p:blipFill>
                <a:blip r:embed="rId64"/>
                <a:stretch>
                  <a:fillRect/>
                </a:stretch>
              </p:blipFill>
              <p:spPr>
                <a:xfrm>
                  <a:off x="4956184" y="2299468"/>
                  <a:ext cx="195120" cy="277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5">
              <p14:nvContentPartPr>
                <p14:cNvPr id="44" name="Ink 43">
                  <a:extLst>
                    <a:ext uri="{FF2B5EF4-FFF2-40B4-BE49-F238E27FC236}">
                      <a16:creationId xmlns:a16="http://schemas.microsoft.com/office/drawing/2014/main" id="{C0E05F19-4359-5F43-5426-40B26C90CD0A}"/>
                    </a:ext>
                  </a:extLst>
                </p14:cNvPr>
                <p14:cNvContentPartPr/>
                <p14:nvPr/>
              </p14:nvContentPartPr>
              <p14:xfrm>
                <a:off x="5013424" y="2458228"/>
                <a:ext cx="160200" cy="68400"/>
              </p14:xfrm>
            </p:contentPart>
          </mc:Choice>
          <mc:Fallback xmlns="">
            <p:pic>
              <p:nvPicPr>
                <p:cNvPr id="44" name="Ink 43">
                  <a:extLst>
                    <a:ext uri="{FF2B5EF4-FFF2-40B4-BE49-F238E27FC236}">
                      <a16:creationId xmlns:a16="http://schemas.microsoft.com/office/drawing/2014/main" id="{C0E05F19-4359-5F43-5426-40B26C90CD0A}"/>
                    </a:ext>
                  </a:extLst>
                </p:cNvPr>
                <p:cNvPicPr/>
                <p:nvPr/>
              </p:nvPicPr>
              <p:blipFill>
                <a:blip r:embed="rId66"/>
                <a:stretch>
                  <a:fillRect/>
                </a:stretch>
              </p:blipFill>
              <p:spPr>
                <a:xfrm>
                  <a:off x="5004424" y="2449228"/>
                  <a:ext cx="177840" cy="86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7">
              <p14:nvContentPartPr>
                <p14:cNvPr id="45" name="Ink 44">
                  <a:extLst>
                    <a:ext uri="{FF2B5EF4-FFF2-40B4-BE49-F238E27FC236}">
                      <a16:creationId xmlns:a16="http://schemas.microsoft.com/office/drawing/2014/main" id="{D93E0C8B-78A9-F522-41A4-C540AB54CC03}"/>
                    </a:ext>
                  </a:extLst>
                </p14:cNvPr>
                <p14:cNvContentPartPr/>
                <p14:nvPr/>
              </p14:nvContentPartPr>
              <p14:xfrm>
                <a:off x="5477104" y="1756948"/>
                <a:ext cx="234360" cy="333360"/>
              </p14:xfrm>
            </p:contentPart>
          </mc:Choice>
          <mc:Fallback xmlns="">
            <p:pic>
              <p:nvPicPr>
                <p:cNvPr id="45" name="Ink 44">
                  <a:extLst>
                    <a:ext uri="{FF2B5EF4-FFF2-40B4-BE49-F238E27FC236}">
                      <a16:creationId xmlns:a16="http://schemas.microsoft.com/office/drawing/2014/main" id="{D93E0C8B-78A9-F522-41A4-C540AB54CC03}"/>
                    </a:ext>
                  </a:extLst>
                </p:cNvPr>
                <p:cNvPicPr/>
                <p:nvPr/>
              </p:nvPicPr>
              <p:blipFill>
                <a:blip r:embed="rId68"/>
                <a:stretch>
                  <a:fillRect/>
                </a:stretch>
              </p:blipFill>
              <p:spPr>
                <a:xfrm>
                  <a:off x="5468104" y="1747948"/>
                  <a:ext cx="252000" cy="351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9">
              <p14:nvContentPartPr>
                <p14:cNvPr id="46" name="Ink 45">
                  <a:extLst>
                    <a:ext uri="{FF2B5EF4-FFF2-40B4-BE49-F238E27FC236}">
                      <a16:creationId xmlns:a16="http://schemas.microsoft.com/office/drawing/2014/main" id="{53C8579A-7609-9D18-E424-ADE30B5825EF}"/>
                    </a:ext>
                  </a:extLst>
                </p14:cNvPr>
                <p14:cNvContentPartPr/>
                <p14:nvPr/>
              </p14:nvContentPartPr>
              <p14:xfrm>
                <a:off x="5713264" y="1810948"/>
                <a:ext cx="217080" cy="205920"/>
              </p14:xfrm>
            </p:contentPart>
          </mc:Choice>
          <mc:Fallback xmlns="">
            <p:pic>
              <p:nvPicPr>
                <p:cNvPr id="46" name="Ink 45">
                  <a:extLst>
                    <a:ext uri="{FF2B5EF4-FFF2-40B4-BE49-F238E27FC236}">
                      <a16:creationId xmlns:a16="http://schemas.microsoft.com/office/drawing/2014/main" id="{53C8579A-7609-9D18-E424-ADE30B5825EF}"/>
                    </a:ext>
                  </a:extLst>
                </p:cNvPr>
                <p:cNvPicPr/>
                <p:nvPr/>
              </p:nvPicPr>
              <p:blipFill>
                <a:blip r:embed="rId70"/>
                <a:stretch>
                  <a:fillRect/>
                </a:stretch>
              </p:blipFill>
              <p:spPr>
                <a:xfrm>
                  <a:off x="5704624" y="1802308"/>
                  <a:ext cx="234720" cy="223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1">
              <p14:nvContentPartPr>
                <p14:cNvPr id="50" name="Ink 49">
                  <a:extLst>
                    <a:ext uri="{FF2B5EF4-FFF2-40B4-BE49-F238E27FC236}">
                      <a16:creationId xmlns:a16="http://schemas.microsoft.com/office/drawing/2014/main" id="{7A2B8E06-1872-8110-5304-63EB2F47511D}"/>
                    </a:ext>
                  </a:extLst>
                </p14:cNvPr>
                <p14:cNvContentPartPr/>
                <p14:nvPr/>
              </p14:nvContentPartPr>
              <p14:xfrm>
                <a:off x="6126904" y="1842628"/>
                <a:ext cx="145800" cy="18720"/>
              </p14:xfrm>
            </p:contentPart>
          </mc:Choice>
          <mc:Fallback xmlns="">
            <p:pic>
              <p:nvPicPr>
                <p:cNvPr id="50" name="Ink 49">
                  <a:extLst>
                    <a:ext uri="{FF2B5EF4-FFF2-40B4-BE49-F238E27FC236}">
                      <a16:creationId xmlns:a16="http://schemas.microsoft.com/office/drawing/2014/main" id="{7A2B8E06-1872-8110-5304-63EB2F47511D}"/>
                    </a:ext>
                  </a:extLst>
                </p:cNvPr>
                <p:cNvPicPr/>
                <p:nvPr/>
              </p:nvPicPr>
              <p:blipFill>
                <a:blip r:embed="rId72"/>
                <a:stretch>
                  <a:fillRect/>
                </a:stretch>
              </p:blipFill>
              <p:spPr>
                <a:xfrm>
                  <a:off x="6117904" y="1833988"/>
                  <a:ext cx="163440" cy="36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3">
              <p14:nvContentPartPr>
                <p14:cNvPr id="51" name="Ink 50">
                  <a:extLst>
                    <a:ext uri="{FF2B5EF4-FFF2-40B4-BE49-F238E27FC236}">
                      <a16:creationId xmlns:a16="http://schemas.microsoft.com/office/drawing/2014/main" id="{F56E4B22-0A1C-E164-444C-BA66187BA606}"/>
                    </a:ext>
                  </a:extLst>
                </p14:cNvPr>
                <p14:cNvContentPartPr/>
                <p14:nvPr/>
              </p14:nvContentPartPr>
              <p14:xfrm>
                <a:off x="6412744" y="1744348"/>
                <a:ext cx="129960" cy="47160"/>
              </p14:xfrm>
            </p:contentPart>
          </mc:Choice>
          <mc:Fallback xmlns="">
            <p:pic>
              <p:nvPicPr>
                <p:cNvPr id="51" name="Ink 50">
                  <a:extLst>
                    <a:ext uri="{FF2B5EF4-FFF2-40B4-BE49-F238E27FC236}">
                      <a16:creationId xmlns:a16="http://schemas.microsoft.com/office/drawing/2014/main" id="{F56E4B22-0A1C-E164-444C-BA66187BA606}"/>
                    </a:ext>
                  </a:extLst>
                </p:cNvPr>
                <p:cNvPicPr/>
                <p:nvPr/>
              </p:nvPicPr>
              <p:blipFill>
                <a:blip r:embed="rId74"/>
                <a:stretch>
                  <a:fillRect/>
                </a:stretch>
              </p:blipFill>
              <p:spPr>
                <a:xfrm>
                  <a:off x="6404104" y="1735708"/>
                  <a:ext cx="147600" cy="64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5">
              <p14:nvContentPartPr>
                <p14:cNvPr id="52" name="Ink 51">
                  <a:extLst>
                    <a:ext uri="{FF2B5EF4-FFF2-40B4-BE49-F238E27FC236}">
                      <a16:creationId xmlns:a16="http://schemas.microsoft.com/office/drawing/2014/main" id="{34F9AAF5-9C0D-9299-B581-97AA25803F7E}"/>
                    </a:ext>
                  </a:extLst>
                </p14:cNvPr>
                <p14:cNvContentPartPr/>
                <p14:nvPr/>
              </p14:nvContentPartPr>
              <p14:xfrm>
                <a:off x="5344264" y="1613308"/>
                <a:ext cx="216360" cy="1009800"/>
              </p14:xfrm>
            </p:contentPart>
          </mc:Choice>
          <mc:Fallback xmlns="">
            <p:pic>
              <p:nvPicPr>
                <p:cNvPr id="52" name="Ink 51">
                  <a:extLst>
                    <a:ext uri="{FF2B5EF4-FFF2-40B4-BE49-F238E27FC236}">
                      <a16:creationId xmlns:a16="http://schemas.microsoft.com/office/drawing/2014/main" id="{34F9AAF5-9C0D-9299-B581-97AA25803F7E}"/>
                    </a:ext>
                  </a:extLst>
                </p:cNvPr>
                <p:cNvPicPr/>
                <p:nvPr/>
              </p:nvPicPr>
              <p:blipFill>
                <a:blip r:embed="rId76"/>
                <a:stretch>
                  <a:fillRect/>
                </a:stretch>
              </p:blipFill>
              <p:spPr>
                <a:xfrm>
                  <a:off x="5335264" y="1604668"/>
                  <a:ext cx="234000" cy="1027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7">
              <p14:nvContentPartPr>
                <p14:cNvPr id="53" name="Ink 52">
                  <a:extLst>
                    <a:ext uri="{FF2B5EF4-FFF2-40B4-BE49-F238E27FC236}">
                      <a16:creationId xmlns:a16="http://schemas.microsoft.com/office/drawing/2014/main" id="{A22BC126-5ED6-417D-DCB9-0ADF7FBD9424}"/>
                    </a:ext>
                  </a:extLst>
                </p14:cNvPr>
                <p14:cNvContentPartPr/>
                <p14:nvPr/>
              </p14:nvContentPartPr>
              <p14:xfrm>
                <a:off x="6346864" y="1378948"/>
                <a:ext cx="199440" cy="1090440"/>
              </p14:xfrm>
            </p:contentPart>
          </mc:Choice>
          <mc:Fallback xmlns="">
            <p:pic>
              <p:nvPicPr>
                <p:cNvPr id="53" name="Ink 52">
                  <a:extLst>
                    <a:ext uri="{FF2B5EF4-FFF2-40B4-BE49-F238E27FC236}">
                      <a16:creationId xmlns:a16="http://schemas.microsoft.com/office/drawing/2014/main" id="{A22BC126-5ED6-417D-DCB9-0ADF7FBD9424}"/>
                    </a:ext>
                  </a:extLst>
                </p:cNvPr>
                <p:cNvPicPr/>
                <p:nvPr/>
              </p:nvPicPr>
              <p:blipFill>
                <a:blip r:embed="rId78"/>
                <a:stretch>
                  <a:fillRect/>
                </a:stretch>
              </p:blipFill>
              <p:spPr>
                <a:xfrm>
                  <a:off x="6338224" y="1369948"/>
                  <a:ext cx="217080" cy="1108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9">
              <p14:nvContentPartPr>
                <p14:cNvPr id="55" name="Ink 54">
                  <a:extLst>
                    <a:ext uri="{FF2B5EF4-FFF2-40B4-BE49-F238E27FC236}">
                      <a16:creationId xmlns:a16="http://schemas.microsoft.com/office/drawing/2014/main" id="{F6DD1F8C-6BD6-D35D-DBAF-9A476D285E7A}"/>
                    </a:ext>
                  </a:extLst>
                </p14:cNvPr>
                <p14:cNvContentPartPr/>
                <p14:nvPr/>
              </p14:nvContentPartPr>
              <p14:xfrm>
                <a:off x="5326264" y="2815348"/>
                <a:ext cx="248400" cy="237240"/>
              </p14:xfrm>
            </p:contentPart>
          </mc:Choice>
          <mc:Fallback xmlns="">
            <p:pic>
              <p:nvPicPr>
                <p:cNvPr id="55" name="Ink 54">
                  <a:extLst>
                    <a:ext uri="{FF2B5EF4-FFF2-40B4-BE49-F238E27FC236}">
                      <a16:creationId xmlns:a16="http://schemas.microsoft.com/office/drawing/2014/main" id="{F6DD1F8C-6BD6-D35D-DBAF-9A476D285E7A}"/>
                    </a:ext>
                  </a:extLst>
                </p:cNvPr>
                <p:cNvPicPr/>
                <p:nvPr/>
              </p:nvPicPr>
              <p:blipFill>
                <a:blip r:embed="rId80"/>
                <a:stretch>
                  <a:fillRect/>
                </a:stretch>
              </p:blipFill>
              <p:spPr>
                <a:xfrm>
                  <a:off x="5317624" y="2806708"/>
                  <a:ext cx="266040" cy="254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1">
              <p14:nvContentPartPr>
                <p14:cNvPr id="56" name="Ink 55">
                  <a:extLst>
                    <a:ext uri="{FF2B5EF4-FFF2-40B4-BE49-F238E27FC236}">
                      <a16:creationId xmlns:a16="http://schemas.microsoft.com/office/drawing/2014/main" id="{DD6169B8-9742-F3C3-89F6-031AF8EB8F0A}"/>
                    </a:ext>
                  </a:extLst>
                </p14:cNvPr>
                <p14:cNvContentPartPr/>
                <p14:nvPr/>
              </p14:nvContentPartPr>
              <p14:xfrm>
                <a:off x="5563864" y="2647588"/>
                <a:ext cx="300600" cy="254520"/>
              </p14:xfrm>
            </p:contentPart>
          </mc:Choice>
          <mc:Fallback xmlns="">
            <p:pic>
              <p:nvPicPr>
                <p:cNvPr id="56" name="Ink 55">
                  <a:extLst>
                    <a:ext uri="{FF2B5EF4-FFF2-40B4-BE49-F238E27FC236}">
                      <a16:creationId xmlns:a16="http://schemas.microsoft.com/office/drawing/2014/main" id="{DD6169B8-9742-F3C3-89F6-031AF8EB8F0A}"/>
                    </a:ext>
                  </a:extLst>
                </p:cNvPr>
                <p:cNvPicPr/>
                <p:nvPr/>
              </p:nvPicPr>
              <p:blipFill>
                <a:blip r:embed="rId82"/>
                <a:stretch>
                  <a:fillRect/>
                </a:stretch>
              </p:blipFill>
              <p:spPr>
                <a:xfrm>
                  <a:off x="5555224" y="2638948"/>
                  <a:ext cx="318240" cy="272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3">
              <p14:nvContentPartPr>
                <p14:cNvPr id="57" name="Ink 56">
                  <a:extLst>
                    <a:ext uri="{FF2B5EF4-FFF2-40B4-BE49-F238E27FC236}">
                      <a16:creationId xmlns:a16="http://schemas.microsoft.com/office/drawing/2014/main" id="{61525916-6EE8-B9A9-CF03-89983CB43640}"/>
                    </a:ext>
                  </a:extLst>
                </p14:cNvPr>
                <p14:cNvContentPartPr/>
                <p14:nvPr/>
              </p14:nvContentPartPr>
              <p14:xfrm>
                <a:off x="5078944" y="1571188"/>
                <a:ext cx="255600" cy="199440"/>
              </p14:xfrm>
            </p:contentPart>
          </mc:Choice>
          <mc:Fallback xmlns="">
            <p:pic>
              <p:nvPicPr>
                <p:cNvPr id="57" name="Ink 56">
                  <a:extLst>
                    <a:ext uri="{FF2B5EF4-FFF2-40B4-BE49-F238E27FC236}">
                      <a16:creationId xmlns:a16="http://schemas.microsoft.com/office/drawing/2014/main" id="{61525916-6EE8-B9A9-CF03-89983CB43640}"/>
                    </a:ext>
                  </a:extLst>
                </p:cNvPr>
                <p:cNvPicPr/>
                <p:nvPr/>
              </p:nvPicPr>
              <p:blipFill>
                <a:blip r:embed="rId84"/>
                <a:stretch>
                  <a:fillRect/>
                </a:stretch>
              </p:blipFill>
              <p:spPr>
                <a:xfrm>
                  <a:off x="5070304" y="1562188"/>
                  <a:ext cx="273240" cy="217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5">
              <p14:nvContentPartPr>
                <p14:cNvPr id="58" name="Ink 57">
                  <a:extLst>
                    <a:ext uri="{FF2B5EF4-FFF2-40B4-BE49-F238E27FC236}">
                      <a16:creationId xmlns:a16="http://schemas.microsoft.com/office/drawing/2014/main" id="{092475DD-F93A-AE38-80EA-0D7C0C7CC794}"/>
                    </a:ext>
                  </a:extLst>
                </p14:cNvPr>
                <p14:cNvContentPartPr/>
                <p14:nvPr/>
              </p14:nvContentPartPr>
              <p14:xfrm>
                <a:off x="5346064" y="1530508"/>
                <a:ext cx="124200" cy="57600"/>
              </p14:xfrm>
            </p:contentPart>
          </mc:Choice>
          <mc:Fallback xmlns="">
            <p:pic>
              <p:nvPicPr>
                <p:cNvPr id="58" name="Ink 57">
                  <a:extLst>
                    <a:ext uri="{FF2B5EF4-FFF2-40B4-BE49-F238E27FC236}">
                      <a16:creationId xmlns:a16="http://schemas.microsoft.com/office/drawing/2014/main" id="{092475DD-F93A-AE38-80EA-0D7C0C7CC794}"/>
                    </a:ext>
                  </a:extLst>
                </p:cNvPr>
                <p:cNvPicPr/>
                <p:nvPr/>
              </p:nvPicPr>
              <p:blipFill>
                <a:blip r:embed="rId86"/>
                <a:stretch>
                  <a:fillRect/>
                </a:stretch>
              </p:blipFill>
              <p:spPr>
                <a:xfrm>
                  <a:off x="5337424" y="1521508"/>
                  <a:ext cx="141840" cy="75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7">
              <p14:nvContentPartPr>
                <p14:cNvPr id="59" name="Ink 58">
                  <a:extLst>
                    <a:ext uri="{FF2B5EF4-FFF2-40B4-BE49-F238E27FC236}">
                      <a16:creationId xmlns:a16="http://schemas.microsoft.com/office/drawing/2014/main" id="{74D7A6E1-87BD-347E-9DFA-5F2DD16472F6}"/>
                    </a:ext>
                  </a:extLst>
                </p14:cNvPr>
                <p14:cNvContentPartPr/>
                <p14:nvPr/>
              </p14:nvContentPartPr>
              <p14:xfrm>
                <a:off x="5527504" y="1463548"/>
                <a:ext cx="201240" cy="129240"/>
              </p14:xfrm>
            </p:contentPart>
          </mc:Choice>
          <mc:Fallback xmlns="">
            <p:pic>
              <p:nvPicPr>
                <p:cNvPr id="59" name="Ink 58">
                  <a:extLst>
                    <a:ext uri="{FF2B5EF4-FFF2-40B4-BE49-F238E27FC236}">
                      <a16:creationId xmlns:a16="http://schemas.microsoft.com/office/drawing/2014/main" id="{74D7A6E1-87BD-347E-9DFA-5F2DD16472F6}"/>
                    </a:ext>
                  </a:extLst>
                </p:cNvPr>
                <p:cNvPicPr/>
                <p:nvPr/>
              </p:nvPicPr>
              <p:blipFill>
                <a:blip r:embed="rId88"/>
                <a:stretch>
                  <a:fillRect/>
                </a:stretch>
              </p:blipFill>
              <p:spPr>
                <a:xfrm>
                  <a:off x="5518504" y="1454908"/>
                  <a:ext cx="218880" cy="146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9">
              <p14:nvContentPartPr>
                <p14:cNvPr id="61" name="Ink 60">
                  <a:extLst>
                    <a:ext uri="{FF2B5EF4-FFF2-40B4-BE49-F238E27FC236}">
                      <a16:creationId xmlns:a16="http://schemas.microsoft.com/office/drawing/2014/main" id="{48EDE072-EDCA-4BB3-96B5-5169E13BC758}"/>
                    </a:ext>
                  </a:extLst>
                </p14:cNvPr>
                <p14:cNvContentPartPr/>
                <p14:nvPr/>
              </p14:nvContentPartPr>
              <p14:xfrm>
                <a:off x="6516424" y="2465428"/>
                <a:ext cx="183240" cy="231120"/>
              </p14:xfrm>
            </p:contentPart>
          </mc:Choice>
          <mc:Fallback xmlns="">
            <p:pic>
              <p:nvPicPr>
                <p:cNvPr id="61" name="Ink 60">
                  <a:extLst>
                    <a:ext uri="{FF2B5EF4-FFF2-40B4-BE49-F238E27FC236}">
                      <a16:creationId xmlns:a16="http://schemas.microsoft.com/office/drawing/2014/main" id="{48EDE072-EDCA-4BB3-96B5-5169E13BC758}"/>
                    </a:ext>
                  </a:extLst>
                </p:cNvPr>
                <p:cNvPicPr/>
                <p:nvPr/>
              </p:nvPicPr>
              <p:blipFill>
                <a:blip r:embed="rId90"/>
                <a:stretch>
                  <a:fillRect/>
                </a:stretch>
              </p:blipFill>
              <p:spPr>
                <a:xfrm>
                  <a:off x="6507784" y="2456788"/>
                  <a:ext cx="200880" cy="248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1">
              <p14:nvContentPartPr>
                <p14:cNvPr id="62" name="Ink 61">
                  <a:extLst>
                    <a:ext uri="{FF2B5EF4-FFF2-40B4-BE49-F238E27FC236}">
                      <a16:creationId xmlns:a16="http://schemas.microsoft.com/office/drawing/2014/main" id="{DCF83C26-27F9-E300-D0F1-6167D60D5D75}"/>
                    </a:ext>
                  </a:extLst>
                </p14:cNvPr>
                <p14:cNvContentPartPr/>
                <p14:nvPr/>
              </p14:nvContentPartPr>
              <p14:xfrm>
                <a:off x="6745744" y="2496388"/>
                <a:ext cx="147600" cy="78840"/>
              </p14:xfrm>
            </p:contentPart>
          </mc:Choice>
          <mc:Fallback xmlns="">
            <p:pic>
              <p:nvPicPr>
                <p:cNvPr id="62" name="Ink 61">
                  <a:extLst>
                    <a:ext uri="{FF2B5EF4-FFF2-40B4-BE49-F238E27FC236}">
                      <a16:creationId xmlns:a16="http://schemas.microsoft.com/office/drawing/2014/main" id="{DCF83C26-27F9-E300-D0F1-6167D60D5D75}"/>
                    </a:ext>
                  </a:extLst>
                </p:cNvPr>
                <p:cNvPicPr/>
                <p:nvPr/>
              </p:nvPicPr>
              <p:blipFill>
                <a:blip r:embed="rId92"/>
                <a:stretch>
                  <a:fillRect/>
                </a:stretch>
              </p:blipFill>
              <p:spPr>
                <a:xfrm>
                  <a:off x="6737104" y="2487748"/>
                  <a:ext cx="165240" cy="96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3">
              <p14:nvContentPartPr>
                <p14:cNvPr id="63" name="Ink 62">
                  <a:extLst>
                    <a:ext uri="{FF2B5EF4-FFF2-40B4-BE49-F238E27FC236}">
                      <a16:creationId xmlns:a16="http://schemas.microsoft.com/office/drawing/2014/main" id="{47833146-861A-13EF-77B0-32814B075B1F}"/>
                    </a:ext>
                  </a:extLst>
                </p14:cNvPr>
                <p14:cNvContentPartPr/>
                <p14:nvPr/>
              </p14:nvContentPartPr>
              <p14:xfrm>
                <a:off x="6950224" y="2285428"/>
                <a:ext cx="188640" cy="105120"/>
              </p14:xfrm>
            </p:contentPart>
          </mc:Choice>
          <mc:Fallback xmlns="">
            <p:pic>
              <p:nvPicPr>
                <p:cNvPr id="63" name="Ink 62">
                  <a:extLst>
                    <a:ext uri="{FF2B5EF4-FFF2-40B4-BE49-F238E27FC236}">
                      <a16:creationId xmlns:a16="http://schemas.microsoft.com/office/drawing/2014/main" id="{47833146-861A-13EF-77B0-32814B075B1F}"/>
                    </a:ext>
                  </a:extLst>
                </p:cNvPr>
                <p:cNvPicPr/>
                <p:nvPr/>
              </p:nvPicPr>
              <p:blipFill>
                <a:blip r:embed="rId94"/>
                <a:stretch>
                  <a:fillRect/>
                </a:stretch>
              </p:blipFill>
              <p:spPr>
                <a:xfrm>
                  <a:off x="6941584" y="2276428"/>
                  <a:ext cx="206280" cy="122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5">
              <p14:nvContentPartPr>
                <p14:cNvPr id="64" name="Ink 63">
                  <a:extLst>
                    <a:ext uri="{FF2B5EF4-FFF2-40B4-BE49-F238E27FC236}">
                      <a16:creationId xmlns:a16="http://schemas.microsoft.com/office/drawing/2014/main" id="{62FDBF97-1BEA-91BC-3653-9766FCBC8689}"/>
                    </a:ext>
                  </a:extLst>
                </p14:cNvPr>
                <p14:cNvContentPartPr/>
                <p14:nvPr/>
              </p14:nvContentPartPr>
              <p14:xfrm>
                <a:off x="7051744" y="2339788"/>
                <a:ext cx="60120" cy="198720"/>
              </p14:xfrm>
            </p:contentPart>
          </mc:Choice>
          <mc:Fallback xmlns="">
            <p:pic>
              <p:nvPicPr>
                <p:cNvPr id="64" name="Ink 63">
                  <a:extLst>
                    <a:ext uri="{FF2B5EF4-FFF2-40B4-BE49-F238E27FC236}">
                      <a16:creationId xmlns:a16="http://schemas.microsoft.com/office/drawing/2014/main" id="{62FDBF97-1BEA-91BC-3653-9766FCBC8689}"/>
                    </a:ext>
                  </a:extLst>
                </p:cNvPr>
                <p:cNvPicPr/>
                <p:nvPr/>
              </p:nvPicPr>
              <p:blipFill>
                <a:blip r:embed="rId96"/>
                <a:stretch>
                  <a:fillRect/>
                </a:stretch>
              </p:blipFill>
              <p:spPr>
                <a:xfrm>
                  <a:off x="7042744" y="2331148"/>
                  <a:ext cx="77760" cy="216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7">
              <p14:nvContentPartPr>
                <p14:cNvPr id="65" name="Ink 64">
                  <a:extLst>
                    <a:ext uri="{FF2B5EF4-FFF2-40B4-BE49-F238E27FC236}">
                      <a16:creationId xmlns:a16="http://schemas.microsoft.com/office/drawing/2014/main" id="{ADD6A94B-11A4-8676-4FF9-B73A0F892277}"/>
                    </a:ext>
                  </a:extLst>
                </p14:cNvPr>
                <p14:cNvContentPartPr/>
                <p14:nvPr/>
              </p14:nvContentPartPr>
              <p14:xfrm>
                <a:off x="7205464" y="2369308"/>
                <a:ext cx="114480" cy="141480"/>
              </p14:xfrm>
            </p:contentPart>
          </mc:Choice>
          <mc:Fallback xmlns="">
            <p:pic>
              <p:nvPicPr>
                <p:cNvPr id="65" name="Ink 64">
                  <a:extLst>
                    <a:ext uri="{FF2B5EF4-FFF2-40B4-BE49-F238E27FC236}">
                      <a16:creationId xmlns:a16="http://schemas.microsoft.com/office/drawing/2014/main" id="{ADD6A94B-11A4-8676-4FF9-B73A0F892277}"/>
                    </a:ext>
                  </a:extLst>
                </p:cNvPr>
                <p:cNvPicPr/>
                <p:nvPr/>
              </p:nvPicPr>
              <p:blipFill>
                <a:blip r:embed="rId98"/>
                <a:stretch>
                  <a:fillRect/>
                </a:stretch>
              </p:blipFill>
              <p:spPr>
                <a:xfrm>
                  <a:off x="7196824" y="2360308"/>
                  <a:ext cx="132120" cy="159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9">
              <p14:nvContentPartPr>
                <p14:cNvPr id="66" name="Ink 65">
                  <a:extLst>
                    <a:ext uri="{FF2B5EF4-FFF2-40B4-BE49-F238E27FC236}">
                      <a16:creationId xmlns:a16="http://schemas.microsoft.com/office/drawing/2014/main" id="{2A5FB227-D95D-10F3-119D-50F29875FE6D}"/>
                    </a:ext>
                  </a:extLst>
                </p14:cNvPr>
                <p14:cNvContentPartPr/>
                <p14:nvPr/>
              </p14:nvContentPartPr>
              <p14:xfrm>
                <a:off x="7269184" y="2358508"/>
                <a:ext cx="81720" cy="277920"/>
              </p14:xfrm>
            </p:contentPart>
          </mc:Choice>
          <mc:Fallback xmlns="">
            <p:pic>
              <p:nvPicPr>
                <p:cNvPr id="66" name="Ink 65">
                  <a:extLst>
                    <a:ext uri="{FF2B5EF4-FFF2-40B4-BE49-F238E27FC236}">
                      <a16:creationId xmlns:a16="http://schemas.microsoft.com/office/drawing/2014/main" id="{2A5FB227-D95D-10F3-119D-50F29875FE6D}"/>
                    </a:ext>
                  </a:extLst>
                </p:cNvPr>
                <p:cNvPicPr/>
                <p:nvPr/>
              </p:nvPicPr>
              <p:blipFill>
                <a:blip r:embed="rId100"/>
                <a:stretch>
                  <a:fillRect/>
                </a:stretch>
              </p:blipFill>
              <p:spPr>
                <a:xfrm>
                  <a:off x="7260544" y="2349508"/>
                  <a:ext cx="99360" cy="295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1">
              <p14:nvContentPartPr>
                <p14:cNvPr id="67" name="Ink 66">
                  <a:extLst>
                    <a:ext uri="{FF2B5EF4-FFF2-40B4-BE49-F238E27FC236}">
                      <a16:creationId xmlns:a16="http://schemas.microsoft.com/office/drawing/2014/main" id="{5AC84B81-8E40-009A-8045-45FA86F1A32B}"/>
                    </a:ext>
                  </a:extLst>
                </p14:cNvPr>
                <p14:cNvContentPartPr/>
                <p14:nvPr/>
              </p14:nvContentPartPr>
              <p14:xfrm>
                <a:off x="6102424" y="1282828"/>
                <a:ext cx="140040" cy="132480"/>
              </p14:xfrm>
            </p:contentPart>
          </mc:Choice>
          <mc:Fallback xmlns="">
            <p:pic>
              <p:nvPicPr>
                <p:cNvPr id="67" name="Ink 66">
                  <a:extLst>
                    <a:ext uri="{FF2B5EF4-FFF2-40B4-BE49-F238E27FC236}">
                      <a16:creationId xmlns:a16="http://schemas.microsoft.com/office/drawing/2014/main" id="{5AC84B81-8E40-009A-8045-45FA86F1A32B}"/>
                    </a:ext>
                  </a:extLst>
                </p:cNvPr>
                <p:cNvPicPr/>
                <p:nvPr/>
              </p:nvPicPr>
              <p:blipFill>
                <a:blip r:embed="rId102"/>
                <a:stretch>
                  <a:fillRect/>
                </a:stretch>
              </p:blipFill>
              <p:spPr>
                <a:xfrm>
                  <a:off x="6093424" y="1274188"/>
                  <a:ext cx="157680" cy="150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3">
              <p14:nvContentPartPr>
                <p14:cNvPr id="68" name="Ink 67">
                  <a:extLst>
                    <a:ext uri="{FF2B5EF4-FFF2-40B4-BE49-F238E27FC236}">
                      <a16:creationId xmlns:a16="http://schemas.microsoft.com/office/drawing/2014/main" id="{047003F7-0B55-2823-A840-37D6F98C2C7B}"/>
                    </a:ext>
                  </a:extLst>
                </p14:cNvPr>
                <p14:cNvContentPartPr/>
                <p14:nvPr/>
              </p14:nvContentPartPr>
              <p14:xfrm>
                <a:off x="6159664" y="1357708"/>
                <a:ext cx="38520" cy="172800"/>
              </p14:xfrm>
            </p:contentPart>
          </mc:Choice>
          <mc:Fallback xmlns="">
            <p:pic>
              <p:nvPicPr>
                <p:cNvPr id="68" name="Ink 67">
                  <a:extLst>
                    <a:ext uri="{FF2B5EF4-FFF2-40B4-BE49-F238E27FC236}">
                      <a16:creationId xmlns:a16="http://schemas.microsoft.com/office/drawing/2014/main" id="{047003F7-0B55-2823-A840-37D6F98C2C7B}"/>
                    </a:ext>
                  </a:extLst>
                </p:cNvPr>
                <p:cNvPicPr/>
                <p:nvPr/>
              </p:nvPicPr>
              <p:blipFill>
                <a:blip r:embed="rId104"/>
                <a:stretch>
                  <a:fillRect/>
                </a:stretch>
              </p:blipFill>
              <p:spPr>
                <a:xfrm>
                  <a:off x="6150664" y="1349068"/>
                  <a:ext cx="56160" cy="190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5">
              <p14:nvContentPartPr>
                <p14:cNvPr id="69" name="Ink 68">
                  <a:extLst>
                    <a:ext uri="{FF2B5EF4-FFF2-40B4-BE49-F238E27FC236}">
                      <a16:creationId xmlns:a16="http://schemas.microsoft.com/office/drawing/2014/main" id="{B1ED940D-5771-5DD7-C218-C0D7FCC22B04}"/>
                    </a:ext>
                  </a:extLst>
                </p14:cNvPr>
                <p14:cNvContentPartPr/>
                <p14:nvPr/>
              </p14:nvContentPartPr>
              <p14:xfrm>
                <a:off x="6296104" y="1295788"/>
                <a:ext cx="120600" cy="140400"/>
              </p14:xfrm>
            </p:contentPart>
          </mc:Choice>
          <mc:Fallback xmlns="">
            <p:pic>
              <p:nvPicPr>
                <p:cNvPr id="69" name="Ink 68">
                  <a:extLst>
                    <a:ext uri="{FF2B5EF4-FFF2-40B4-BE49-F238E27FC236}">
                      <a16:creationId xmlns:a16="http://schemas.microsoft.com/office/drawing/2014/main" id="{B1ED940D-5771-5DD7-C218-C0D7FCC22B04}"/>
                    </a:ext>
                  </a:extLst>
                </p:cNvPr>
                <p:cNvPicPr/>
                <p:nvPr/>
              </p:nvPicPr>
              <p:blipFill>
                <a:blip r:embed="rId106"/>
                <a:stretch>
                  <a:fillRect/>
                </a:stretch>
              </p:blipFill>
              <p:spPr>
                <a:xfrm>
                  <a:off x="6287104" y="1286788"/>
                  <a:ext cx="138240" cy="158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7">
              <p14:nvContentPartPr>
                <p14:cNvPr id="70" name="Ink 69">
                  <a:extLst>
                    <a:ext uri="{FF2B5EF4-FFF2-40B4-BE49-F238E27FC236}">
                      <a16:creationId xmlns:a16="http://schemas.microsoft.com/office/drawing/2014/main" id="{FACE046D-9534-E014-2262-87D66AE7AC60}"/>
                    </a:ext>
                  </a:extLst>
                </p14:cNvPr>
                <p14:cNvContentPartPr/>
                <p14:nvPr/>
              </p14:nvContentPartPr>
              <p14:xfrm>
                <a:off x="6439744" y="1195348"/>
                <a:ext cx="168120" cy="83160"/>
              </p14:xfrm>
            </p:contentPart>
          </mc:Choice>
          <mc:Fallback xmlns="">
            <p:pic>
              <p:nvPicPr>
                <p:cNvPr id="70" name="Ink 69">
                  <a:extLst>
                    <a:ext uri="{FF2B5EF4-FFF2-40B4-BE49-F238E27FC236}">
                      <a16:creationId xmlns:a16="http://schemas.microsoft.com/office/drawing/2014/main" id="{FACE046D-9534-E014-2262-87D66AE7AC60}"/>
                    </a:ext>
                  </a:extLst>
                </p:cNvPr>
                <p:cNvPicPr/>
                <p:nvPr/>
              </p:nvPicPr>
              <p:blipFill>
                <a:blip r:embed="rId108"/>
                <a:stretch>
                  <a:fillRect/>
                </a:stretch>
              </p:blipFill>
              <p:spPr>
                <a:xfrm>
                  <a:off x="6430744" y="1186708"/>
                  <a:ext cx="185760" cy="100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9">
              <p14:nvContentPartPr>
                <p14:cNvPr id="71" name="Ink 70">
                  <a:extLst>
                    <a:ext uri="{FF2B5EF4-FFF2-40B4-BE49-F238E27FC236}">
                      <a16:creationId xmlns:a16="http://schemas.microsoft.com/office/drawing/2014/main" id="{A3978117-3926-BF48-76FD-CB8B510A68A0}"/>
                    </a:ext>
                  </a:extLst>
                </p14:cNvPr>
                <p14:cNvContentPartPr/>
                <p14:nvPr/>
              </p14:nvContentPartPr>
              <p14:xfrm>
                <a:off x="6532624" y="1261948"/>
                <a:ext cx="72000" cy="195840"/>
              </p14:xfrm>
            </p:contentPart>
          </mc:Choice>
          <mc:Fallback xmlns="">
            <p:pic>
              <p:nvPicPr>
                <p:cNvPr id="71" name="Ink 70">
                  <a:extLst>
                    <a:ext uri="{FF2B5EF4-FFF2-40B4-BE49-F238E27FC236}">
                      <a16:creationId xmlns:a16="http://schemas.microsoft.com/office/drawing/2014/main" id="{A3978117-3926-BF48-76FD-CB8B510A68A0}"/>
                    </a:ext>
                  </a:extLst>
                </p:cNvPr>
                <p:cNvPicPr/>
                <p:nvPr/>
              </p:nvPicPr>
              <p:blipFill>
                <a:blip r:embed="rId110"/>
                <a:stretch>
                  <a:fillRect/>
                </a:stretch>
              </p:blipFill>
              <p:spPr>
                <a:xfrm>
                  <a:off x="6523984" y="1252948"/>
                  <a:ext cx="89640" cy="213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1">
              <p14:nvContentPartPr>
                <p14:cNvPr id="72" name="Ink 71">
                  <a:extLst>
                    <a:ext uri="{FF2B5EF4-FFF2-40B4-BE49-F238E27FC236}">
                      <a16:creationId xmlns:a16="http://schemas.microsoft.com/office/drawing/2014/main" id="{48B87592-8937-B5E1-6F8C-0E037C2185FD}"/>
                    </a:ext>
                  </a:extLst>
                </p14:cNvPr>
                <p14:cNvContentPartPr/>
                <p14:nvPr/>
              </p14:nvContentPartPr>
              <p14:xfrm>
                <a:off x="6638824" y="1284268"/>
                <a:ext cx="234720" cy="176040"/>
              </p14:xfrm>
            </p:contentPart>
          </mc:Choice>
          <mc:Fallback xmlns="">
            <p:pic>
              <p:nvPicPr>
                <p:cNvPr id="72" name="Ink 71">
                  <a:extLst>
                    <a:ext uri="{FF2B5EF4-FFF2-40B4-BE49-F238E27FC236}">
                      <a16:creationId xmlns:a16="http://schemas.microsoft.com/office/drawing/2014/main" id="{48B87592-8937-B5E1-6F8C-0E037C2185FD}"/>
                    </a:ext>
                  </a:extLst>
                </p:cNvPr>
                <p:cNvPicPr/>
                <p:nvPr/>
              </p:nvPicPr>
              <p:blipFill>
                <a:blip r:embed="rId112"/>
                <a:stretch>
                  <a:fillRect/>
                </a:stretch>
              </p:blipFill>
              <p:spPr>
                <a:xfrm>
                  <a:off x="6630184" y="1275628"/>
                  <a:ext cx="252360" cy="193680"/>
                </a:xfrm>
                <a:prstGeom prst="rect">
                  <a:avLst/>
                </a:prstGeom>
              </p:spPr>
            </p:pic>
          </mc:Fallback>
        </mc:AlternateContent>
      </p:grpSp>
    </p:spTree>
    <p:extLst>
      <p:ext uri="{BB962C8B-B14F-4D97-AF65-F5344CB8AC3E}">
        <p14:creationId xmlns:p14="http://schemas.microsoft.com/office/powerpoint/2010/main" val="4086996703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447075" y="217593"/>
            <a:ext cx="1042173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One dimensional steady state heat conduction in Cartesian coordinates</a:t>
            </a:r>
            <a:endParaRPr kumimoji="0" lang="en-IN" sz="2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66923" y="2800183"/>
            <a:ext cx="3924300" cy="3705225"/>
          </a:xfrm>
          <a:prstGeom prst="rect">
            <a:avLst/>
          </a:prstGeom>
        </p:spPr>
      </p:pic>
      <p:cxnSp>
        <p:nvCxnSpPr>
          <p:cNvPr id="7" name="Straight Arrow Connector 6"/>
          <p:cNvCxnSpPr/>
          <p:nvPr/>
        </p:nvCxnSpPr>
        <p:spPr>
          <a:xfrm flipV="1">
            <a:off x="65314" y="5170093"/>
            <a:ext cx="711200" cy="1451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Rectangle 7"/>
          <p:cNvSpPr/>
          <p:nvPr/>
        </p:nvSpPr>
        <p:spPr>
          <a:xfrm>
            <a:off x="115559" y="4816669"/>
            <a:ext cx="46859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Qx</a:t>
            </a:r>
            <a:endParaRPr kumimoji="0" lang="en-IN" sz="2000" b="0" i="1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cxnSp>
        <p:nvCxnSpPr>
          <p:cNvPr id="9" name="Straight Arrow Connector 8"/>
          <p:cNvCxnSpPr/>
          <p:nvPr/>
        </p:nvCxnSpPr>
        <p:spPr>
          <a:xfrm flipV="1">
            <a:off x="2186997" y="5026019"/>
            <a:ext cx="711200" cy="1451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308580" y="894324"/>
            <a:ext cx="190862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 =T(x)</a:t>
            </a:r>
            <a:endParaRPr kumimoji="0" lang="en-IN" sz="2400" b="0" i="1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4603750" y="900857"/>
            <a:ext cx="18473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IN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275227" y="1371294"/>
          <a:ext cx="2253846" cy="7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43000" imgH="393480" progId="Equation.DSMT4">
                  <p:embed/>
                </p:oleObj>
              </mc:Choice>
              <mc:Fallback>
                <p:oleObj name="Equation" r:id="rId3" imgW="1143000" imgH="39348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5227" y="1371294"/>
                        <a:ext cx="2253846" cy="776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4278901" y="794443"/>
            <a:ext cx="889565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f more than one material is present (3 layered composite wall)</a:t>
            </a:r>
            <a:endParaRPr kumimoji="0" lang="en-IN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965575" y="5208739"/>
            <a:ext cx="54428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</a:t>
            </a:r>
            <a:r>
              <a:rPr kumimoji="0" lang="en-US" sz="1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a</a:t>
            </a:r>
            <a:endParaRPr kumimoji="0" lang="en-IN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2014878" y="5313070"/>
            <a:ext cx="40466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kc</a:t>
            </a:r>
            <a:endParaRPr kumimoji="0" lang="en-IN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590738" y="4697894"/>
            <a:ext cx="42414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k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b</a:t>
            </a:r>
            <a:endParaRPr kumimoji="0" lang="en-IN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115559" y="4252686"/>
            <a:ext cx="46859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</a:t>
            </a:r>
            <a:r>
              <a:rPr kumimoji="0" lang="en-US" sz="16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endParaRPr kumimoji="0" lang="en-IN" sz="2000" b="0" i="1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1105837" y="4210788"/>
            <a:ext cx="45557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2</a:t>
            </a:r>
            <a:endParaRPr kumimoji="0" lang="en-IN" sz="2000" b="0" i="1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1711366" y="4297784"/>
            <a:ext cx="45557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3</a:t>
            </a:r>
            <a:endParaRPr kumimoji="0" lang="en-IN" sz="2000" b="0" i="1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2607203" y="4210788"/>
            <a:ext cx="45557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4</a:t>
            </a:r>
            <a:endParaRPr kumimoji="0" lang="en-IN" sz="2000" b="0" i="1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18" name="Ink 17">
                <a:extLst>
                  <a:ext uri="{FF2B5EF4-FFF2-40B4-BE49-F238E27FC236}">
                    <a16:creationId xmlns:a16="http://schemas.microsoft.com/office/drawing/2014/main" id="{DAC4D47A-86A0-639A-0165-CE8DF9A7F6A7}"/>
                  </a:ext>
                </a:extLst>
              </p14:cNvPr>
              <p14:cNvContentPartPr/>
              <p14:nvPr/>
            </p14:nvContentPartPr>
            <p14:xfrm>
              <a:off x="6787800" y="1276560"/>
              <a:ext cx="3781080" cy="2696760"/>
            </p14:xfrm>
          </p:contentPart>
        </mc:Choice>
        <mc:Fallback xmlns="">
          <p:pic>
            <p:nvPicPr>
              <p:cNvPr id="18" name="Ink 17">
                <a:extLst>
                  <a:ext uri="{FF2B5EF4-FFF2-40B4-BE49-F238E27FC236}">
                    <a16:creationId xmlns:a16="http://schemas.microsoft.com/office/drawing/2014/main" id="{DAC4D47A-86A0-639A-0165-CE8DF9A7F6A7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6778440" y="1267200"/>
                <a:ext cx="3799800" cy="27154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95570894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031126" y="954440"/>
            <a:ext cx="2692380" cy="1758789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519237" y="604237"/>
            <a:ext cx="4672763" cy="1970727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57917" y="1187612"/>
            <a:ext cx="2411753" cy="1758789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2946400" y="174171"/>
            <a:ext cx="500742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irst Law of Thermodynamics</a:t>
            </a:r>
            <a:endParaRPr kumimoji="0" lang="en-IN" sz="2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57917" y="2946401"/>
            <a:ext cx="270459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solated System </a:t>
            </a:r>
            <a:endParaRPr kumimoji="0" lang="en-IN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4379918" y="3030016"/>
            <a:ext cx="2761112" cy="85773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losed System over a time interval</a:t>
            </a:r>
            <a:endParaRPr kumimoji="0" lang="en-IN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8574547" y="2904232"/>
            <a:ext cx="2877223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Open System at a particular time instant</a:t>
            </a:r>
            <a:endParaRPr kumimoji="0" lang="en-IN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698046" y="3381037"/>
          <a:ext cx="1176338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69800" imgH="177480" progId="Equation.DSMT4">
                  <p:embed/>
                </p:oleObj>
              </mc:Choice>
              <mc:Fallback>
                <p:oleObj name="Equation" r:id="rId5" imgW="469800" imgH="17748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046" y="3381037"/>
                        <a:ext cx="1176338" cy="4000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4674396" y="3972323"/>
          <a:ext cx="19399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74360" imgH="203040" progId="Equation.DSMT4">
                  <p:embed/>
                </p:oleObj>
              </mc:Choice>
              <mc:Fallback>
                <p:oleObj name="Equation" r:id="rId7" imgW="774360" imgH="20304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4396" y="3972323"/>
                        <a:ext cx="1939925" cy="457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8205561" y="4330191"/>
          <a:ext cx="387985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549080" imgH="241200" progId="Equation.DSMT4">
                  <p:embed/>
                </p:oleObj>
              </mc:Choice>
              <mc:Fallback>
                <p:oleObj name="Equation" r:id="rId9" imgW="1549080" imgH="24120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05561" y="4330191"/>
                        <a:ext cx="3879850" cy="5429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" name="Group 16">
            <a:extLst>
              <a:ext uri="{FF2B5EF4-FFF2-40B4-BE49-F238E27FC236}">
                <a16:creationId xmlns:a16="http://schemas.microsoft.com/office/drawing/2014/main" id="{4016A6A4-B4E2-79D1-545E-EB390DAEB0BF}"/>
              </a:ext>
            </a:extLst>
          </p:cNvPr>
          <p:cNvGrpSpPr/>
          <p:nvPr/>
        </p:nvGrpSpPr>
        <p:grpSpPr>
          <a:xfrm>
            <a:off x="3044584" y="5319868"/>
            <a:ext cx="627120" cy="853200"/>
            <a:chOff x="3044584" y="5319868"/>
            <a:chExt cx="627120" cy="8532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1">
              <p14:nvContentPartPr>
                <p14:cNvPr id="12" name="Ink 11">
                  <a:extLst>
                    <a:ext uri="{FF2B5EF4-FFF2-40B4-BE49-F238E27FC236}">
                      <a16:creationId xmlns:a16="http://schemas.microsoft.com/office/drawing/2014/main" id="{1FEDEA65-C6A3-3574-0733-81F88353316A}"/>
                    </a:ext>
                  </a:extLst>
                </p14:cNvPr>
                <p14:cNvContentPartPr/>
                <p14:nvPr/>
              </p14:nvContentPartPr>
              <p14:xfrm>
                <a:off x="3529504" y="5473228"/>
                <a:ext cx="40320" cy="80640"/>
              </p14:xfrm>
            </p:contentPart>
          </mc:Choice>
          <mc:Fallback xmlns="">
            <p:pic>
              <p:nvPicPr>
                <p:cNvPr id="12" name="Ink 11">
                  <a:extLst>
                    <a:ext uri="{FF2B5EF4-FFF2-40B4-BE49-F238E27FC236}">
                      <a16:creationId xmlns:a16="http://schemas.microsoft.com/office/drawing/2014/main" id="{1FEDEA65-C6A3-3574-0733-81F88353316A}"/>
                    </a:ext>
                  </a:extLst>
                </p:cNvPr>
                <p:cNvPicPr/>
                <p:nvPr/>
              </p:nvPicPr>
              <p:blipFill>
                <a:blip r:embed="rId12"/>
                <a:stretch>
                  <a:fillRect/>
                </a:stretch>
              </p:blipFill>
              <p:spPr>
                <a:xfrm>
                  <a:off x="3520504" y="5464588"/>
                  <a:ext cx="57960" cy="98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">
              <p14:nvContentPartPr>
                <p14:cNvPr id="13" name="Ink 12">
                  <a:extLst>
                    <a:ext uri="{FF2B5EF4-FFF2-40B4-BE49-F238E27FC236}">
                      <a16:creationId xmlns:a16="http://schemas.microsoft.com/office/drawing/2014/main" id="{2C9461B1-7E82-B285-21D9-F909D53F4DA3}"/>
                    </a:ext>
                  </a:extLst>
                </p14:cNvPr>
                <p14:cNvContentPartPr/>
                <p14:nvPr/>
              </p14:nvContentPartPr>
              <p14:xfrm>
                <a:off x="3044584" y="5319868"/>
                <a:ext cx="627120" cy="853200"/>
              </p14:xfrm>
            </p:contentPart>
          </mc:Choice>
          <mc:Fallback xmlns="">
            <p:pic>
              <p:nvPicPr>
                <p:cNvPr id="13" name="Ink 12">
                  <a:extLst>
                    <a:ext uri="{FF2B5EF4-FFF2-40B4-BE49-F238E27FC236}">
                      <a16:creationId xmlns:a16="http://schemas.microsoft.com/office/drawing/2014/main" id="{2C9461B1-7E82-B285-21D9-F909D53F4DA3}"/>
                    </a:ext>
                  </a:extLst>
                </p:cNvPr>
                <p:cNvPicPr/>
                <p:nvPr/>
              </p:nvPicPr>
              <p:blipFill>
                <a:blip r:embed="rId14"/>
                <a:stretch>
                  <a:fillRect/>
                </a:stretch>
              </p:blipFill>
              <p:spPr>
                <a:xfrm>
                  <a:off x="3035944" y="5310868"/>
                  <a:ext cx="644760" cy="8708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6" name="Group 15">
            <a:extLst>
              <a:ext uri="{FF2B5EF4-FFF2-40B4-BE49-F238E27FC236}">
                <a16:creationId xmlns:a16="http://schemas.microsoft.com/office/drawing/2014/main" id="{2B265E73-7893-7E78-268D-D454299231E7}"/>
              </a:ext>
            </a:extLst>
          </p:cNvPr>
          <p:cNvGrpSpPr/>
          <p:nvPr/>
        </p:nvGrpSpPr>
        <p:grpSpPr>
          <a:xfrm>
            <a:off x="983944" y="3870868"/>
            <a:ext cx="747720" cy="147960"/>
            <a:chOff x="983944" y="3870868"/>
            <a:chExt cx="747720" cy="1479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5">
              <p14:nvContentPartPr>
                <p14:cNvPr id="14" name="Ink 13">
                  <a:extLst>
                    <a:ext uri="{FF2B5EF4-FFF2-40B4-BE49-F238E27FC236}">
                      <a16:creationId xmlns:a16="http://schemas.microsoft.com/office/drawing/2014/main" id="{E044ACCB-346A-C1F5-5A13-62D445FF93D1}"/>
                    </a:ext>
                  </a:extLst>
                </p14:cNvPr>
                <p14:cNvContentPartPr/>
                <p14:nvPr/>
              </p14:nvContentPartPr>
              <p14:xfrm>
                <a:off x="1003744" y="3870868"/>
                <a:ext cx="584640" cy="70560"/>
              </p14:xfrm>
            </p:contentPart>
          </mc:Choice>
          <mc:Fallback xmlns="">
            <p:pic>
              <p:nvPicPr>
                <p:cNvPr id="14" name="Ink 13">
                  <a:extLst>
                    <a:ext uri="{FF2B5EF4-FFF2-40B4-BE49-F238E27FC236}">
                      <a16:creationId xmlns:a16="http://schemas.microsoft.com/office/drawing/2014/main" id="{E044ACCB-346A-C1F5-5A13-62D445FF93D1}"/>
                    </a:ext>
                  </a:extLst>
                </p:cNvPr>
                <p:cNvPicPr/>
                <p:nvPr/>
              </p:nvPicPr>
              <p:blipFill>
                <a:blip r:embed="rId16"/>
                <a:stretch>
                  <a:fillRect/>
                </a:stretch>
              </p:blipFill>
              <p:spPr>
                <a:xfrm>
                  <a:off x="995104" y="3862228"/>
                  <a:ext cx="602280" cy="88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">
              <p14:nvContentPartPr>
                <p14:cNvPr id="15" name="Ink 14">
                  <a:extLst>
                    <a:ext uri="{FF2B5EF4-FFF2-40B4-BE49-F238E27FC236}">
                      <a16:creationId xmlns:a16="http://schemas.microsoft.com/office/drawing/2014/main" id="{2D2D2C77-BAD0-3529-EC19-B3571CB0844D}"/>
                    </a:ext>
                  </a:extLst>
                </p14:cNvPr>
                <p14:cNvContentPartPr/>
                <p14:nvPr/>
              </p14:nvContentPartPr>
              <p14:xfrm>
                <a:off x="983944" y="3963028"/>
                <a:ext cx="747720" cy="55800"/>
              </p14:xfrm>
            </p:contentPart>
          </mc:Choice>
          <mc:Fallback xmlns="">
            <p:pic>
              <p:nvPicPr>
                <p:cNvPr id="15" name="Ink 14">
                  <a:extLst>
                    <a:ext uri="{FF2B5EF4-FFF2-40B4-BE49-F238E27FC236}">
                      <a16:creationId xmlns:a16="http://schemas.microsoft.com/office/drawing/2014/main" id="{2D2D2C77-BAD0-3529-EC19-B3571CB0844D}"/>
                    </a:ext>
                  </a:extLst>
                </p:cNvPr>
                <p:cNvPicPr/>
                <p:nvPr/>
              </p:nvPicPr>
              <p:blipFill>
                <a:blip r:embed="rId18"/>
                <a:stretch>
                  <a:fillRect/>
                </a:stretch>
              </p:blipFill>
              <p:spPr>
                <a:xfrm>
                  <a:off x="975304" y="3954388"/>
                  <a:ext cx="765360" cy="734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7" name="Group 26">
            <a:extLst>
              <a:ext uri="{FF2B5EF4-FFF2-40B4-BE49-F238E27FC236}">
                <a16:creationId xmlns:a16="http://schemas.microsoft.com/office/drawing/2014/main" id="{B583FFCF-749C-139C-0D5C-99093DAE2DD4}"/>
              </a:ext>
            </a:extLst>
          </p:cNvPr>
          <p:cNvGrpSpPr/>
          <p:nvPr/>
        </p:nvGrpSpPr>
        <p:grpSpPr>
          <a:xfrm>
            <a:off x="1699984" y="751468"/>
            <a:ext cx="2310480" cy="863280"/>
            <a:chOff x="1699984" y="751468"/>
            <a:chExt cx="2310480" cy="8632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9">
              <p14:nvContentPartPr>
                <p14:cNvPr id="18" name="Ink 17">
                  <a:extLst>
                    <a:ext uri="{FF2B5EF4-FFF2-40B4-BE49-F238E27FC236}">
                      <a16:creationId xmlns:a16="http://schemas.microsoft.com/office/drawing/2014/main" id="{759FB409-6F36-52EC-5F91-0CA7B9175981}"/>
                    </a:ext>
                  </a:extLst>
                </p14:cNvPr>
                <p14:cNvContentPartPr/>
                <p14:nvPr/>
              </p14:nvContentPartPr>
              <p14:xfrm>
                <a:off x="1699984" y="837508"/>
                <a:ext cx="105840" cy="395640"/>
              </p14:xfrm>
            </p:contentPart>
          </mc:Choice>
          <mc:Fallback xmlns="">
            <p:pic>
              <p:nvPicPr>
                <p:cNvPr id="18" name="Ink 17">
                  <a:extLst>
                    <a:ext uri="{FF2B5EF4-FFF2-40B4-BE49-F238E27FC236}">
                      <a16:creationId xmlns:a16="http://schemas.microsoft.com/office/drawing/2014/main" id="{759FB409-6F36-52EC-5F91-0CA7B9175981}"/>
                    </a:ext>
                  </a:extLst>
                </p:cNvPr>
                <p:cNvPicPr/>
                <p:nvPr/>
              </p:nvPicPr>
              <p:blipFill>
                <a:blip r:embed="rId20"/>
                <a:stretch>
                  <a:fillRect/>
                </a:stretch>
              </p:blipFill>
              <p:spPr>
                <a:xfrm>
                  <a:off x="1691344" y="828868"/>
                  <a:ext cx="123480" cy="413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">
              <p14:nvContentPartPr>
                <p14:cNvPr id="19" name="Ink 18">
                  <a:extLst>
                    <a:ext uri="{FF2B5EF4-FFF2-40B4-BE49-F238E27FC236}">
                      <a16:creationId xmlns:a16="http://schemas.microsoft.com/office/drawing/2014/main" id="{17550637-B82C-4D9F-E526-39EA600EEF55}"/>
                    </a:ext>
                  </a:extLst>
                </p14:cNvPr>
                <p14:cNvContentPartPr/>
                <p14:nvPr/>
              </p14:nvContentPartPr>
              <p14:xfrm>
                <a:off x="2153224" y="789628"/>
                <a:ext cx="104400" cy="214560"/>
              </p14:xfrm>
            </p:contentPart>
          </mc:Choice>
          <mc:Fallback xmlns="">
            <p:pic>
              <p:nvPicPr>
                <p:cNvPr id="19" name="Ink 18">
                  <a:extLst>
                    <a:ext uri="{FF2B5EF4-FFF2-40B4-BE49-F238E27FC236}">
                      <a16:creationId xmlns:a16="http://schemas.microsoft.com/office/drawing/2014/main" id="{17550637-B82C-4D9F-E526-39EA600EEF55}"/>
                    </a:ext>
                  </a:extLst>
                </p:cNvPr>
                <p:cNvPicPr/>
                <p:nvPr/>
              </p:nvPicPr>
              <p:blipFill>
                <a:blip r:embed="rId22"/>
                <a:stretch>
                  <a:fillRect/>
                </a:stretch>
              </p:blipFill>
              <p:spPr>
                <a:xfrm>
                  <a:off x="2144584" y="780988"/>
                  <a:ext cx="122040" cy="232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">
              <p14:nvContentPartPr>
                <p14:cNvPr id="20" name="Ink 19">
                  <a:extLst>
                    <a:ext uri="{FF2B5EF4-FFF2-40B4-BE49-F238E27FC236}">
                      <a16:creationId xmlns:a16="http://schemas.microsoft.com/office/drawing/2014/main" id="{6E80CD08-C00E-E1A6-7983-1F93CCD5DD33}"/>
                    </a:ext>
                  </a:extLst>
                </p14:cNvPr>
                <p14:cNvContentPartPr/>
                <p14:nvPr/>
              </p14:nvContentPartPr>
              <p14:xfrm>
                <a:off x="2110024" y="756508"/>
                <a:ext cx="691920" cy="363600"/>
              </p14:xfrm>
            </p:contentPart>
          </mc:Choice>
          <mc:Fallback xmlns="">
            <p:pic>
              <p:nvPicPr>
                <p:cNvPr id="20" name="Ink 19">
                  <a:extLst>
                    <a:ext uri="{FF2B5EF4-FFF2-40B4-BE49-F238E27FC236}">
                      <a16:creationId xmlns:a16="http://schemas.microsoft.com/office/drawing/2014/main" id="{6E80CD08-C00E-E1A6-7983-1F93CCD5DD33}"/>
                    </a:ext>
                  </a:extLst>
                </p:cNvPr>
                <p:cNvPicPr/>
                <p:nvPr/>
              </p:nvPicPr>
              <p:blipFill>
                <a:blip r:embed="rId24"/>
                <a:stretch>
                  <a:fillRect/>
                </a:stretch>
              </p:blipFill>
              <p:spPr>
                <a:xfrm>
                  <a:off x="2101384" y="747868"/>
                  <a:ext cx="709560" cy="381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">
              <p14:nvContentPartPr>
                <p14:cNvPr id="21" name="Ink 20">
                  <a:extLst>
                    <a:ext uri="{FF2B5EF4-FFF2-40B4-BE49-F238E27FC236}">
                      <a16:creationId xmlns:a16="http://schemas.microsoft.com/office/drawing/2014/main" id="{2518F62A-FB88-F0BF-37FC-BD58CC52A136}"/>
                    </a:ext>
                  </a:extLst>
                </p14:cNvPr>
                <p14:cNvContentPartPr/>
                <p14:nvPr/>
              </p14:nvContentPartPr>
              <p14:xfrm>
                <a:off x="2997424" y="817348"/>
                <a:ext cx="244440" cy="182520"/>
              </p14:xfrm>
            </p:contentPart>
          </mc:Choice>
          <mc:Fallback xmlns="">
            <p:pic>
              <p:nvPicPr>
                <p:cNvPr id="21" name="Ink 20">
                  <a:extLst>
                    <a:ext uri="{FF2B5EF4-FFF2-40B4-BE49-F238E27FC236}">
                      <a16:creationId xmlns:a16="http://schemas.microsoft.com/office/drawing/2014/main" id="{2518F62A-FB88-F0BF-37FC-BD58CC52A136}"/>
                    </a:ext>
                  </a:extLst>
                </p:cNvPr>
                <p:cNvPicPr/>
                <p:nvPr/>
              </p:nvPicPr>
              <p:blipFill>
                <a:blip r:embed="rId26"/>
                <a:stretch>
                  <a:fillRect/>
                </a:stretch>
              </p:blipFill>
              <p:spPr>
                <a:xfrm>
                  <a:off x="2988424" y="808348"/>
                  <a:ext cx="262080" cy="200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">
              <p14:nvContentPartPr>
                <p14:cNvPr id="22" name="Ink 21">
                  <a:extLst>
                    <a:ext uri="{FF2B5EF4-FFF2-40B4-BE49-F238E27FC236}">
                      <a16:creationId xmlns:a16="http://schemas.microsoft.com/office/drawing/2014/main" id="{A4688C7C-BF21-70BB-CCC0-D6D9B5E6711A}"/>
                    </a:ext>
                  </a:extLst>
                </p14:cNvPr>
                <p14:cNvContentPartPr/>
                <p14:nvPr/>
              </p14:nvContentPartPr>
              <p14:xfrm>
                <a:off x="3667384" y="751468"/>
                <a:ext cx="226800" cy="295200"/>
              </p14:xfrm>
            </p:contentPart>
          </mc:Choice>
          <mc:Fallback xmlns="">
            <p:pic>
              <p:nvPicPr>
                <p:cNvPr id="22" name="Ink 21">
                  <a:extLst>
                    <a:ext uri="{FF2B5EF4-FFF2-40B4-BE49-F238E27FC236}">
                      <a16:creationId xmlns:a16="http://schemas.microsoft.com/office/drawing/2014/main" id="{A4688C7C-BF21-70BB-CCC0-D6D9B5E6711A}"/>
                    </a:ext>
                  </a:extLst>
                </p:cNvPr>
                <p:cNvPicPr/>
                <p:nvPr/>
              </p:nvPicPr>
              <p:blipFill>
                <a:blip r:embed="rId28"/>
                <a:stretch>
                  <a:fillRect/>
                </a:stretch>
              </p:blipFill>
              <p:spPr>
                <a:xfrm>
                  <a:off x="3658384" y="742468"/>
                  <a:ext cx="244440" cy="312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">
              <p14:nvContentPartPr>
                <p14:cNvPr id="23" name="Ink 22">
                  <a:extLst>
                    <a:ext uri="{FF2B5EF4-FFF2-40B4-BE49-F238E27FC236}">
                      <a16:creationId xmlns:a16="http://schemas.microsoft.com/office/drawing/2014/main" id="{4E871F4E-9D69-ADC0-11F2-4E876E80A726}"/>
                    </a:ext>
                  </a:extLst>
                </p14:cNvPr>
                <p14:cNvContentPartPr/>
                <p14:nvPr/>
              </p14:nvContentPartPr>
              <p14:xfrm>
                <a:off x="2343664" y="1237828"/>
                <a:ext cx="921600" cy="376920"/>
              </p14:xfrm>
            </p:contentPart>
          </mc:Choice>
          <mc:Fallback xmlns="">
            <p:pic>
              <p:nvPicPr>
                <p:cNvPr id="23" name="Ink 22">
                  <a:extLst>
                    <a:ext uri="{FF2B5EF4-FFF2-40B4-BE49-F238E27FC236}">
                      <a16:creationId xmlns:a16="http://schemas.microsoft.com/office/drawing/2014/main" id="{4E871F4E-9D69-ADC0-11F2-4E876E80A726}"/>
                    </a:ext>
                  </a:extLst>
                </p:cNvPr>
                <p:cNvPicPr/>
                <p:nvPr/>
              </p:nvPicPr>
              <p:blipFill>
                <a:blip r:embed="rId30"/>
                <a:stretch>
                  <a:fillRect/>
                </a:stretch>
              </p:blipFill>
              <p:spPr>
                <a:xfrm>
                  <a:off x="2335024" y="1229188"/>
                  <a:ext cx="939240" cy="394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">
              <p14:nvContentPartPr>
                <p14:cNvPr id="24" name="Ink 23">
                  <a:extLst>
                    <a:ext uri="{FF2B5EF4-FFF2-40B4-BE49-F238E27FC236}">
                      <a16:creationId xmlns:a16="http://schemas.microsoft.com/office/drawing/2014/main" id="{34073678-9F75-AC31-4196-E2A34CAD1BDE}"/>
                    </a:ext>
                  </a:extLst>
                </p14:cNvPr>
                <p14:cNvContentPartPr/>
                <p14:nvPr/>
              </p14:nvContentPartPr>
              <p14:xfrm>
                <a:off x="3255184" y="1357708"/>
                <a:ext cx="197640" cy="39240"/>
              </p14:xfrm>
            </p:contentPart>
          </mc:Choice>
          <mc:Fallback xmlns="">
            <p:pic>
              <p:nvPicPr>
                <p:cNvPr id="24" name="Ink 23">
                  <a:extLst>
                    <a:ext uri="{FF2B5EF4-FFF2-40B4-BE49-F238E27FC236}">
                      <a16:creationId xmlns:a16="http://schemas.microsoft.com/office/drawing/2014/main" id="{34073678-9F75-AC31-4196-E2A34CAD1BDE}"/>
                    </a:ext>
                  </a:extLst>
                </p:cNvPr>
                <p:cNvPicPr/>
                <p:nvPr/>
              </p:nvPicPr>
              <p:blipFill>
                <a:blip r:embed="rId32"/>
                <a:stretch>
                  <a:fillRect/>
                </a:stretch>
              </p:blipFill>
              <p:spPr>
                <a:xfrm>
                  <a:off x="3246544" y="1349068"/>
                  <a:ext cx="215280" cy="56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">
              <p14:nvContentPartPr>
                <p14:cNvPr id="25" name="Ink 24">
                  <a:extLst>
                    <a:ext uri="{FF2B5EF4-FFF2-40B4-BE49-F238E27FC236}">
                      <a16:creationId xmlns:a16="http://schemas.microsoft.com/office/drawing/2014/main" id="{E05C76D9-B5F2-2E17-128F-E71EA92B6EB5}"/>
                    </a:ext>
                  </a:extLst>
                </p14:cNvPr>
                <p14:cNvContentPartPr/>
                <p14:nvPr/>
              </p14:nvContentPartPr>
              <p14:xfrm>
                <a:off x="3520144" y="1310908"/>
                <a:ext cx="137880" cy="141840"/>
              </p14:xfrm>
            </p:contentPart>
          </mc:Choice>
          <mc:Fallback xmlns="">
            <p:pic>
              <p:nvPicPr>
                <p:cNvPr id="25" name="Ink 24">
                  <a:extLst>
                    <a:ext uri="{FF2B5EF4-FFF2-40B4-BE49-F238E27FC236}">
                      <a16:creationId xmlns:a16="http://schemas.microsoft.com/office/drawing/2014/main" id="{E05C76D9-B5F2-2E17-128F-E71EA92B6EB5}"/>
                    </a:ext>
                  </a:extLst>
                </p:cNvPr>
                <p:cNvPicPr/>
                <p:nvPr/>
              </p:nvPicPr>
              <p:blipFill>
                <a:blip r:embed="rId34"/>
                <a:stretch>
                  <a:fillRect/>
                </a:stretch>
              </p:blipFill>
              <p:spPr>
                <a:xfrm>
                  <a:off x="3511144" y="1302268"/>
                  <a:ext cx="155520" cy="159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">
              <p14:nvContentPartPr>
                <p14:cNvPr id="26" name="Ink 25">
                  <a:extLst>
                    <a:ext uri="{FF2B5EF4-FFF2-40B4-BE49-F238E27FC236}">
                      <a16:creationId xmlns:a16="http://schemas.microsoft.com/office/drawing/2014/main" id="{78CFDBC1-4985-6974-885C-85621DF676C5}"/>
                    </a:ext>
                  </a:extLst>
                </p14:cNvPr>
                <p14:cNvContentPartPr/>
                <p14:nvPr/>
              </p14:nvContentPartPr>
              <p14:xfrm>
                <a:off x="3790144" y="1231348"/>
                <a:ext cx="220320" cy="190800"/>
              </p14:xfrm>
            </p:contentPart>
          </mc:Choice>
          <mc:Fallback xmlns="">
            <p:pic>
              <p:nvPicPr>
                <p:cNvPr id="26" name="Ink 25">
                  <a:extLst>
                    <a:ext uri="{FF2B5EF4-FFF2-40B4-BE49-F238E27FC236}">
                      <a16:creationId xmlns:a16="http://schemas.microsoft.com/office/drawing/2014/main" id="{78CFDBC1-4985-6974-885C-85621DF676C5}"/>
                    </a:ext>
                  </a:extLst>
                </p:cNvPr>
                <p:cNvPicPr/>
                <p:nvPr/>
              </p:nvPicPr>
              <p:blipFill>
                <a:blip r:embed="rId36"/>
                <a:stretch>
                  <a:fillRect/>
                </a:stretch>
              </p:blipFill>
              <p:spPr>
                <a:xfrm>
                  <a:off x="3781504" y="1222708"/>
                  <a:ext cx="237960" cy="2084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0" name="Group 29">
            <a:extLst>
              <a:ext uri="{FF2B5EF4-FFF2-40B4-BE49-F238E27FC236}">
                <a16:creationId xmlns:a16="http://schemas.microsoft.com/office/drawing/2014/main" id="{0422AE7E-345E-A71C-382B-E278532012E2}"/>
              </a:ext>
            </a:extLst>
          </p:cNvPr>
          <p:cNvGrpSpPr/>
          <p:nvPr/>
        </p:nvGrpSpPr>
        <p:grpSpPr>
          <a:xfrm>
            <a:off x="1231984" y="2331868"/>
            <a:ext cx="357120" cy="92880"/>
            <a:chOff x="1231984" y="2331868"/>
            <a:chExt cx="357120" cy="928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7">
              <p14:nvContentPartPr>
                <p14:cNvPr id="28" name="Ink 27">
                  <a:extLst>
                    <a:ext uri="{FF2B5EF4-FFF2-40B4-BE49-F238E27FC236}">
                      <a16:creationId xmlns:a16="http://schemas.microsoft.com/office/drawing/2014/main" id="{67F0006E-2831-99F3-CBB8-94533A297A90}"/>
                    </a:ext>
                  </a:extLst>
                </p14:cNvPr>
                <p14:cNvContentPartPr/>
                <p14:nvPr/>
              </p14:nvContentPartPr>
              <p14:xfrm>
                <a:off x="1256104" y="2331868"/>
                <a:ext cx="333000" cy="69120"/>
              </p14:xfrm>
            </p:contentPart>
          </mc:Choice>
          <mc:Fallback xmlns="">
            <p:pic>
              <p:nvPicPr>
                <p:cNvPr id="28" name="Ink 27">
                  <a:extLst>
                    <a:ext uri="{FF2B5EF4-FFF2-40B4-BE49-F238E27FC236}">
                      <a16:creationId xmlns:a16="http://schemas.microsoft.com/office/drawing/2014/main" id="{67F0006E-2831-99F3-CBB8-94533A297A90}"/>
                    </a:ext>
                  </a:extLst>
                </p:cNvPr>
                <p:cNvPicPr/>
                <p:nvPr/>
              </p:nvPicPr>
              <p:blipFill>
                <a:blip r:embed="rId38"/>
                <a:stretch>
                  <a:fillRect/>
                </a:stretch>
              </p:blipFill>
              <p:spPr>
                <a:xfrm>
                  <a:off x="1247104" y="2323228"/>
                  <a:ext cx="350640" cy="86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9">
              <p14:nvContentPartPr>
                <p14:cNvPr id="29" name="Ink 28">
                  <a:extLst>
                    <a:ext uri="{FF2B5EF4-FFF2-40B4-BE49-F238E27FC236}">
                      <a16:creationId xmlns:a16="http://schemas.microsoft.com/office/drawing/2014/main" id="{12F6ED96-4931-EA82-4EEF-53576966BFAD}"/>
                    </a:ext>
                  </a:extLst>
                </p14:cNvPr>
                <p14:cNvContentPartPr/>
                <p14:nvPr/>
              </p14:nvContentPartPr>
              <p14:xfrm>
                <a:off x="1231984" y="2376868"/>
                <a:ext cx="348480" cy="47880"/>
              </p14:xfrm>
            </p:contentPart>
          </mc:Choice>
          <mc:Fallback xmlns="">
            <p:pic>
              <p:nvPicPr>
                <p:cNvPr id="29" name="Ink 28">
                  <a:extLst>
                    <a:ext uri="{FF2B5EF4-FFF2-40B4-BE49-F238E27FC236}">
                      <a16:creationId xmlns:a16="http://schemas.microsoft.com/office/drawing/2014/main" id="{12F6ED96-4931-EA82-4EEF-53576966BFAD}"/>
                    </a:ext>
                  </a:extLst>
                </p:cNvPr>
                <p:cNvPicPr/>
                <p:nvPr/>
              </p:nvPicPr>
              <p:blipFill>
                <a:blip r:embed="rId40"/>
                <a:stretch>
                  <a:fillRect/>
                </a:stretch>
              </p:blipFill>
              <p:spPr>
                <a:xfrm>
                  <a:off x="1223344" y="2367868"/>
                  <a:ext cx="366120" cy="6552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41">
            <p14:nvContentPartPr>
              <p14:cNvPr id="31" name="Ink 30">
                <a:extLst>
                  <a:ext uri="{FF2B5EF4-FFF2-40B4-BE49-F238E27FC236}">
                    <a16:creationId xmlns:a16="http://schemas.microsoft.com/office/drawing/2014/main" id="{3CD58108-D633-4C15-3B78-C9DB609D0D30}"/>
                  </a:ext>
                </a:extLst>
              </p14:cNvPr>
              <p14:cNvContentPartPr/>
              <p14:nvPr/>
            </p14:nvContentPartPr>
            <p14:xfrm>
              <a:off x="539640" y="20520"/>
              <a:ext cx="11822040" cy="6799680"/>
            </p14:xfrm>
          </p:contentPart>
        </mc:Choice>
        <mc:Fallback xmlns="">
          <p:pic>
            <p:nvPicPr>
              <p:cNvPr id="31" name="Ink 30">
                <a:extLst>
                  <a:ext uri="{FF2B5EF4-FFF2-40B4-BE49-F238E27FC236}">
                    <a16:creationId xmlns:a16="http://schemas.microsoft.com/office/drawing/2014/main" id="{3CD58108-D633-4C15-3B78-C9DB609D0D30}"/>
                  </a:ext>
                </a:extLst>
              </p:cNvPr>
              <p:cNvPicPr/>
              <p:nvPr/>
            </p:nvPicPr>
            <p:blipFill>
              <a:blip r:embed="rId42"/>
              <a:stretch>
                <a:fillRect/>
              </a:stretch>
            </p:blipFill>
            <p:spPr>
              <a:xfrm>
                <a:off x="530280" y="11160"/>
                <a:ext cx="11840760" cy="68184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29381615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635836"/>
            <a:ext cx="2692380" cy="1758789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519237" y="338543"/>
            <a:ext cx="4672763" cy="1970727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2946400" y="174171"/>
            <a:ext cx="500742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irst Law of Thermodynamics</a:t>
            </a:r>
            <a:endParaRPr kumimoji="0" lang="en-IN" sz="2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238454" y="2475363"/>
            <a:ext cx="2761112" cy="85773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losed System over a time interval</a:t>
            </a:r>
            <a:endParaRPr kumimoji="0" lang="en-IN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8634182" y="2112310"/>
            <a:ext cx="2877223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Open System at a particular time instant</a:t>
            </a:r>
            <a:endParaRPr kumimoji="0" lang="en-IN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3964806"/>
              </p:ext>
            </p:extLst>
          </p:nvPr>
        </p:nvGraphicFramePr>
        <p:xfrm>
          <a:off x="238454" y="3333100"/>
          <a:ext cx="19399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74360" imgH="203040" progId="Equation.DSMT4">
                  <p:embed/>
                </p:oleObj>
              </mc:Choice>
              <mc:Fallback>
                <p:oleObj name="Equation" r:id="rId4" imgW="774360" imgH="20304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454" y="3333100"/>
                        <a:ext cx="1939925" cy="457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540096"/>
              </p:ext>
            </p:extLst>
          </p:nvPr>
        </p:nvGraphicFramePr>
        <p:xfrm>
          <a:off x="8132868" y="2943307"/>
          <a:ext cx="387985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49080" imgH="241200" progId="Equation.DSMT4">
                  <p:embed/>
                </p:oleObj>
              </mc:Choice>
              <mc:Fallback>
                <p:oleObj name="Equation" r:id="rId6" imgW="1549080" imgH="24120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32868" y="2943307"/>
                        <a:ext cx="3879850" cy="5429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25B60B1A-2B4C-FD8C-8380-93B1BEE7C275}"/>
                  </a:ext>
                </a:extLst>
              </p14:cNvPr>
              <p14:cNvContentPartPr/>
              <p14:nvPr/>
            </p14:nvContentPartPr>
            <p14:xfrm>
              <a:off x="405000" y="107280"/>
              <a:ext cx="11768400" cy="6315840"/>
            </p14:xfrm>
          </p:contentPart>
        </mc:Choice>
        <mc:Fallback xmlns=""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25B60B1A-2B4C-FD8C-8380-93B1BEE7C275}"/>
                  </a:ext>
                </a:extLst>
              </p:cNvPr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395640" y="97920"/>
                <a:ext cx="11787120" cy="63345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1164125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0" y="5127343"/>
            <a:ext cx="12386712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Energy conservation requirement may be applied to </a:t>
            </a:r>
          </a:p>
          <a:p>
            <a:pPr marL="1257300" marR="0" lvl="2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Courier New" panose="02070309020205020404" pitchFamily="49" charset="0"/>
              <a:buChar char="o"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inite CV – Resulting expression governs overall system behavior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Or</a:t>
            </a:r>
          </a:p>
          <a:p>
            <a:pPr marL="1257300" marR="0" lvl="2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Courier New" panose="02070309020205020404" pitchFamily="49" charset="0"/>
              <a:buChar char="o"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ifferential CV – Differential equation solved for conditions at each point in system</a:t>
            </a:r>
            <a:endParaRPr kumimoji="0" lang="en-IN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711200" y="203200"/>
            <a:ext cx="936171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ethodology to apply conservation laws</a:t>
            </a:r>
            <a:endParaRPr kumimoji="0" lang="en-IN" sz="2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3542" y="972359"/>
            <a:ext cx="12032343" cy="36009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dentify appropriate CV with CS indicated by dashed line(s) to which analysis is applied.</a:t>
            </a:r>
          </a:p>
          <a:p>
            <a:pPr marL="342900" marR="0" lvl="0" indent="-34290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elect appropriate time basis –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	 	- Analysis to be performed over time interval </a:t>
            </a:r>
            <a:r>
              <a:rPr kumimoji="0" lang="el-GR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Δ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 or rate basis </a:t>
            </a: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	 	- Choice based on objective of solution and information given in problem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dentify the energy terms relevant to the problem and show each process on CV by suitably labelled arrows.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pply conservation equation and substitute appropriate rate expressions for relevant terms in equation</a:t>
            </a:r>
            <a:endParaRPr kumimoji="0" lang="en-IN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3F3D629E-DB24-3D24-F9A3-F9CB0DE1340A}"/>
                  </a:ext>
                </a:extLst>
              </p14:cNvPr>
              <p14:cNvContentPartPr/>
              <p14:nvPr/>
            </p14:nvContentPartPr>
            <p14:xfrm>
              <a:off x="1022760" y="1585080"/>
              <a:ext cx="10275120" cy="5185080"/>
            </p14:xfrm>
          </p:contentPart>
        </mc:Choice>
        <mc:Fallback xmlns=""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3F3D629E-DB24-3D24-F9A3-F9CB0DE1340A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013400" y="1575720"/>
                <a:ext cx="10293840" cy="52038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89312815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EF54A0EA-FD51-FA9D-78B5-D5A974A524B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9148" y="1092638"/>
            <a:ext cx="4586514" cy="4462230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41B316E2-414D-1567-413A-F3FD59E5A3C0}"/>
              </a:ext>
            </a:extLst>
          </p:cNvPr>
          <p:cNvSpPr txBox="1"/>
          <p:nvPr/>
        </p:nvSpPr>
        <p:spPr>
          <a:xfrm>
            <a:off x="265870" y="239645"/>
            <a:ext cx="7576103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eneralized heat conduction equation in one dimension</a:t>
            </a:r>
            <a:endParaRPr kumimoji="0" lang="en-IN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D75C4B13-AA73-65CE-631B-0F513B0C545B}"/>
              </a:ext>
            </a:extLst>
          </p:cNvPr>
          <p:cNvSpPr txBox="1"/>
          <p:nvPr/>
        </p:nvSpPr>
        <p:spPr>
          <a:xfrm>
            <a:off x="69574" y="6295838"/>
            <a:ext cx="867934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400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eat flux vector is in a direction normal to isothermal surface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5" name="Ink 4">
                <a:extLst>
                  <a:ext uri="{FF2B5EF4-FFF2-40B4-BE49-F238E27FC236}">
                    <a16:creationId xmlns:a16="http://schemas.microsoft.com/office/drawing/2014/main" id="{E0ABA660-787C-AD5C-A879-818DDD77761E}"/>
                  </a:ext>
                </a:extLst>
              </p14:cNvPr>
              <p14:cNvContentPartPr/>
              <p14:nvPr/>
            </p14:nvContentPartPr>
            <p14:xfrm>
              <a:off x="233280" y="161640"/>
              <a:ext cx="11980080" cy="6671880"/>
            </p14:xfrm>
          </p:contentPart>
        </mc:Choice>
        <mc:Fallback xmlns="">
          <p:pic>
            <p:nvPicPr>
              <p:cNvPr id="5" name="Ink 4">
                <a:extLst>
                  <a:ext uri="{FF2B5EF4-FFF2-40B4-BE49-F238E27FC236}">
                    <a16:creationId xmlns:a16="http://schemas.microsoft.com/office/drawing/2014/main" id="{E0ABA660-787C-AD5C-A879-818DDD77761E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223920" y="152280"/>
                <a:ext cx="11998800" cy="66906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55952942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7EE35F68-25CB-C4E0-6273-3EF3433C8D2C}"/>
              </a:ext>
            </a:extLst>
          </p:cNvPr>
          <p:cNvSpPr txBox="1"/>
          <p:nvPr/>
        </p:nvSpPr>
        <p:spPr>
          <a:xfrm>
            <a:off x="176420" y="256185"/>
            <a:ext cx="6097656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ey features of </a:t>
            </a:r>
            <a:r>
              <a:rPr lang="en-US" sz="24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ourier’s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law</a:t>
            </a:r>
            <a:endParaRPr lang="en-IN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830AF8F2-CF3E-E575-1481-8A97DF9DCCEE}"/>
              </a:ext>
            </a:extLst>
          </p:cNvPr>
          <p:cNvSpPr txBox="1"/>
          <p:nvPr/>
        </p:nvSpPr>
        <p:spPr>
          <a:xfrm>
            <a:off x="99392" y="1053548"/>
            <a:ext cx="11946834" cy="44117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200000"/>
              </a:lnSpc>
              <a:buFont typeface="Arial" panose="020B0604020202020204" pitchFamily="34" charset="0"/>
              <a:buChar char="•"/>
            </a:pPr>
            <a:r>
              <a:rPr lang="en-I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eneralisation based on experimental evidence and not an expression derived from first principles</a:t>
            </a:r>
          </a:p>
          <a:p>
            <a:pPr marL="342900" indent="-342900">
              <a:lnSpc>
                <a:spcPct val="200000"/>
              </a:lnSpc>
              <a:buFont typeface="Arial" panose="020B0604020202020204" pitchFamily="34" charset="0"/>
              <a:buChar char="•"/>
            </a:pPr>
            <a:r>
              <a:rPr lang="en-I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pression defines an important material property, k</a:t>
            </a:r>
          </a:p>
          <a:p>
            <a:pPr marL="342900" indent="-342900">
              <a:lnSpc>
                <a:spcPct val="200000"/>
              </a:lnSpc>
              <a:buFont typeface="Arial" panose="020B0604020202020204" pitchFamily="34" charset="0"/>
              <a:buChar char="•"/>
            </a:pPr>
            <a:r>
              <a:rPr lang="en-I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ector expression indicating that heat flux is normal to an isotherm and in direction of decreasing temperature</a:t>
            </a:r>
          </a:p>
          <a:p>
            <a:pPr marL="342900" indent="-342900">
              <a:lnSpc>
                <a:spcPct val="200000"/>
              </a:lnSpc>
              <a:buFont typeface="Arial" panose="020B0604020202020204" pitchFamily="34" charset="0"/>
              <a:buChar char="•"/>
            </a:pPr>
            <a:r>
              <a:rPr lang="en-I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pplies for all materials regardless of state (solid, liquid, gas)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BFB1D162-97D3-D517-2492-B749AD600C5A}"/>
                  </a:ext>
                </a:extLst>
              </p14:cNvPr>
              <p14:cNvContentPartPr/>
              <p14:nvPr/>
            </p14:nvContentPartPr>
            <p14:xfrm>
              <a:off x="913320" y="172440"/>
              <a:ext cx="11036520" cy="6676560"/>
            </p14:xfrm>
          </p:contentPart>
        </mc:Choice>
        <mc:Fallback xmlns=""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BFB1D162-97D3-D517-2492-B749AD600C5A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903960" y="163080"/>
                <a:ext cx="11055240" cy="66952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15137862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203200" y="159657"/>
            <a:ext cx="1203234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ifferential control volume (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xdydz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 for conduction analysis in Cartesian coordinates</a:t>
            </a:r>
            <a:endParaRPr kumimoji="0" lang="en-IN" sz="2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1983141"/>
              </p:ext>
            </p:extLst>
          </p:nvPr>
        </p:nvGraphicFramePr>
        <p:xfrm>
          <a:off x="7893389" y="1791682"/>
          <a:ext cx="2830513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30040" imgH="241200" progId="Equation.DSMT4">
                  <p:embed/>
                </p:oleObj>
              </mc:Choice>
              <mc:Fallback>
                <p:oleObj name="Equation" r:id="rId2" imgW="1130040" imgH="24120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93389" y="1791682"/>
                        <a:ext cx="2830513" cy="5429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6950075" y="906758"/>
            <a:ext cx="471714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or generalized case, </a:t>
            </a:r>
            <a:endParaRPr kumimoji="0" lang="en-IN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16" name="Picture 1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6285" y="1249776"/>
            <a:ext cx="7431023" cy="4313772"/>
          </a:xfrm>
          <a:prstGeom prst="rect">
            <a:avLst/>
          </a:prstGeom>
        </p:spPr>
      </p:pic>
      <p:sp>
        <p:nvSpPr>
          <p:cNvPr id="17" name="Rectangle 16"/>
          <p:cNvSpPr/>
          <p:nvPr/>
        </p:nvSpPr>
        <p:spPr>
          <a:xfrm>
            <a:off x="4996137" y="3023804"/>
            <a:ext cx="87876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Q</a:t>
            </a:r>
            <a:r>
              <a:rPr kumimoji="0" lang="en-US" sz="1600" b="0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stored</a:t>
            </a:r>
            <a:endParaRPr kumimoji="0" lang="en-IN" sz="1600" b="0" i="1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5182518" y="3431495"/>
            <a:ext cx="66223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Q</a:t>
            </a:r>
            <a:r>
              <a:rPr kumimoji="0" lang="en-US" sz="1600" b="0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gen</a:t>
            </a:r>
            <a:endParaRPr kumimoji="0" lang="en-IN" sz="1600" b="0" i="1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6016784" y="1833532"/>
            <a:ext cx="75373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Q</a:t>
            </a:r>
            <a:r>
              <a:rPr kumimoji="0" lang="en-US" sz="1600" b="0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y+dy</a:t>
            </a:r>
            <a:endParaRPr kumimoji="0" lang="en-IN" sz="2000" b="0" i="1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5120755" y="1433422"/>
            <a:ext cx="73129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Q</a:t>
            </a:r>
            <a:r>
              <a:rPr kumimoji="0" lang="en-US" sz="1600" b="0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z+dz</a:t>
            </a:r>
            <a:endParaRPr kumimoji="0" lang="en-IN" sz="2000" b="0" i="1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6950075" y="3206607"/>
            <a:ext cx="74411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Q</a:t>
            </a:r>
            <a:r>
              <a:rPr kumimoji="0" lang="en-US" sz="1600" b="0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x+dx</a:t>
            </a:r>
            <a:endParaRPr kumimoji="0" lang="en-IN" sz="2000" b="0" i="1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5270618" y="5346241"/>
            <a:ext cx="45878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Qz</a:t>
            </a:r>
            <a:endParaRPr kumimoji="0" lang="en-IN" sz="2000" b="0" i="1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4356116" y="4565256"/>
            <a:ext cx="47320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Qy</a:t>
            </a:r>
            <a:endParaRPr kumimoji="0" lang="en-IN" sz="2000" b="0" i="1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4" name="Rectangle 23"/>
          <p:cNvSpPr/>
          <p:nvPr/>
        </p:nvSpPr>
        <p:spPr>
          <a:xfrm>
            <a:off x="3182229" y="3328450"/>
            <a:ext cx="47230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Qx</a:t>
            </a:r>
            <a:endParaRPr kumimoji="0" lang="en-IN" sz="2000" b="0" i="1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1053477"/>
              </p:ext>
            </p:extLst>
          </p:nvPr>
        </p:nvGraphicFramePr>
        <p:xfrm>
          <a:off x="7878935" y="2334607"/>
          <a:ext cx="4040188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612800" imgH="241200" progId="Equation.DSMT4">
                  <p:embed/>
                </p:oleObj>
              </mc:Choice>
              <mc:Fallback>
                <p:oleObj name="Equation" r:id="rId5" imgW="1612800" imgH="241200" progId="Equation.DSMT4">
                  <p:embed/>
                  <p:pic>
                    <p:nvPicPr>
                      <p:cNvPr id="25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78935" y="2334607"/>
                        <a:ext cx="4040188" cy="5429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8FCE201B-0781-D77B-B5A8-FE1AAF4EF8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6559725"/>
              </p:ext>
            </p:extLst>
          </p:nvPr>
        </p:nvGraphicFramePr>
        <p:xfrm>
          <a:off x="7878935" y="1276416"/>
          <a:ext cx="387985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549080" imgH="241200" progId="Equation.DSMT4">
                  <p:embed/>
                </p:oleObj>
              </mc:Choice>
              <mc:Fallback>
                <p:oleObj name="Equation" r:id="rId7" imgW="1549080" imgH="24120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78935" y="1276416"/>
                        <a:ext cx="3879850" cy="5429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27688FDE-3BAF-2207-D4A6-41E066DF2310}"/>
                  </a:ext>
                </a:extLst>
              </p14:cNvPr>
              <p14:cNvContentPartPr/>
              <p14:nvPr/>
            </p14:nvContentPartPr>
            <p14:xfrm>
              <a:off x="388440" y="495720"/>
              <a:ext cx="11700720" cy="6353280"/>
            </p14:xfrm>
          </p:contentPart>
        </mc:Choice>
        <mc:Fallback xmlns=""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27688FDE-3BAF-2207-D4A6-41E066DF2310}"/>
                  </a:ext>
                </a:extLst>
              </p:cNvPr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379080" y="486360"/>
                <a:ext cx="11719440" cy="63720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11012085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2670628" y="0"/>
            <a:ext cx="7794172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ifferential control volume (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r.rd</a:t>
            </a:r>
            <a:r>
              <a:rPr kumimoji="0" lang="el-GR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φ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z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 for conduction analysis in cylindrical coordinates (r, </a:t>
            </a:r>
            <a:r>
              <a:rPr kumimoji="0" lang="el-GR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φ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 z)</a:t>
            </a:r>
            <a:endParaRPr kumimoji="0" lang="en-IN" sz="2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94805" y="830997"/>
            <a:ext cx="9714246" cy="5119860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7808301" y="830997"/>
            <a:ext cx="72648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Q</a:t>
            </a:r>
            <a:r>
              <a:rPr kumimoji="0" lang="en-US" sz="1600" b="0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z+dz</a:t>
            </a:r>
            <a:endParaRPr kumimoji="0" lang="en-IN" sz="2000" b="0" i="1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8079208" y="5550747"/>
            <a:ext cx="45557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Qz</a:t>
            </a:r>
            <a:endParaRPr kumimoji="0" lang="en-IN" sz="2000" b="0" i="1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6346339" y="3664374"/>
            <a:ext cx="44275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Qr</a:t>
            </a:r>
            <a:endParaRPr kumimoji="0" lang="en-IN" sz="2000" b="0" i="1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9869330" y="2445173"/>
            <a:ext cx="70403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Q</a:t>
            </a:r>
            <a:r>
              <a:rPr kumimoji="0" lang="en-US" sz="1600" b="0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r+dr</a:t>
            </a:r>
            <a:endParaRPr kumimoji="0" lang="en-IN" sz="2000" b="0" i="1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6346339" y="2047630"/>
            <a:ext cx="52290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Q</a:t>
            </a:r>
            <a:r>
              <a:rPr kumimoji="0" lang="el-GR" sz="20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φ</a:t>
            </a:r>
            <a:endParaRPr kumimoji="0" lang="en-IN" sz="2000" b="0" i="1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10161163" y="4064484"/>
            <a:ext cx="100860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Q</a:t>
            </a:r>
            <a:r>
              <a:rPr kumimoji="0" lang="el-GR" sz="20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φ</a:t>
            </a:r>
            <a:r>
              <a:rPr kumimoji="0" lang="en-US" sz="20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+d</a:t>
            </a:r>
            <a:r>
              <a:rPr kumimoji="0" lang="el-GR" sz="20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φ</a:t>
            </a:r>
            <a:endParaRPr kumimoji="0" lang="en-IN" sz="2000" b="0" i="1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566003" y="5866916"/>
          <a:ext cx="6137276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450880" imgH="444240" progId="Equation.DSMT4">
                  <p:embed/>
                </p:oleObj>
              </mc:Choice>
              <mc:Fallback>
                <p:oleObj name="Equation" r:id="rId3" imgW="2450880" imgH="44424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003" y="5866916"/>
                        <a:ext cx="6137276" cy="10001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3D2F7EE8-DEDF-F8EB-FB7C-AE514CBBD745}"/>
                  </a:ext>
                </a:extLst>
              </p14:cNvPr>
              <p14:cNvContentPartPr/>
              <p14:nvPr/>
            </p14:nvContentPartPr>
            <p14:xfrm>
              <a:off x="605160" y="70920"/>
              <a:ext cx="7175520" cy="6383520"/>
            </p14:xfrm>
          </p:contentPart>
        </mc:Choice>
        <mc:Fallback xmlns=""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3D2F7EE8-DEDF-F8EB-FB7C-AE514CBBD745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595800" y="61560"/>
                <a:ext cx="7194240" cy="64022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94362533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7262" y="498532"/>
            <a:ext cx="12044738" cy="5330768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332769" y="0"/>
            <a:ext cx="113792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ifferential control volume (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r.rsin</a:t>
            </a:r>
            <a:r>
              <a:rPr kumimoji="0" lang="el-GR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θ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d</a:t>
            </a:r>
            <a:r>
              <a:rPr kumimoji="0" lang="el-GR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φ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 for conduction analysis in cylindrical coordinates (r, </a:t>
            </a:r>
            <a:r>
              <a:rPr kumimoji="0" lang="el-GR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φ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 </a:t>
            </a:r>
            <a:r>
              <a:rPr kumimoji="0" lang="el-GR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θ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</a:t>
            </a:r>
            <a:endParaRPr kumimoji="0" lang="en-IN" sz="2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733776" y="5872446"/>
          <a:ext cx="9666288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860640" imgH="457200" progId="Equation.DSMT4">
                  <p:embed/>
                </p:oleObj>
              </mc:Choice>
              <mc:Fallback>
                <p:oleObj name="Equation" r:id="rId3" imgW="3860640" imgH="45720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3776" y="5872446"/>
                        <a:ext cx="9666288" cy="10287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5" name="Ink 4">
                <a:extLst>
                  <a:ext uri="{FF2B5EF4-FFF2-40B4-BE49-F238E27FC236}">
                    <a16:creationId xmlns:a16="http://schemas.microsoft.com/office/drawing/2014/main" id="{E3701D42-FB3A-9EE6-E7FC-26FAEA4A1991}"/>
                  </a:ext>
                </a:extLst>
              </p14:cNvPr>
              <p14:cNvContentPartPr/>
              <p14:nvPr/>
            </p14:nvContentPartPr>
            <p14:xfrm>
              <a:off x="9397440" y="207000"/>
              <a:ext cx="2467800" cy="2662200"/>
            </p14:xfrm>
          </p:contentPart>
        </mc:Choice>
        <mc:Fallback xmlns="">
          <p:pic>
            <p:nvPicPr>
              <p:cNvPr id="5" name="Ink 4">
                <a:extLst>
                  <a:ext uri="{FF2B5EF4-FFF2-40B4-BE49-F238E27FC236}">
                    <a16:creationId xmlns:a16="http://schemas.microsoft.com/office/drawing/2014/main" id="{E3701D42-FB3A-9EE6-E7FC-26FAEA4A1991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9388080" y="197640"/>
                <a:ext cx="2486520" cy="26809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384788903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56</TotalTime>
  <Words>1214</Words>
  <Application>Microsoft Office PowerPoint</Application>
  <PresentationFormat>Widescreen</PresentationFormat>
  <Paragraphs>103</Paragraphs>
  <Slides>1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27" baseType="lpstr">
      <vt:lpstr>Arial</vt:lpstr>
      <vt:lpstr>Calibri</vt:lpstr>
      <vt:lpstr>Calibri Light</vt:lpstr>
      <vt:lpstr>Courier New</vt:lpstr>
      <vt:lpstr>Times New Roman</vt:lpstr>
      <vt:lpstr>Office Theme</vt:lpstr>
      <vt:lpstr>1_Office Theme</vt:lpstr>
      <vt:lpstr>Equation</vt:lpstr>
      <vt:lpstr>Process Heat Transfer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ocess Heat Transfer</dc:title>
  <dc:creator>gargi@che.iitkgp.ac.in</dc:creator>
  <cp:lastModifiedBy>gargi@che.iitkgp.ac.in</cp:lastModifiedBy>
  <cp:revision>6</cp:revision>
  <dcterms:created xsi:type="dcterms:W3CDTF">2023-01-12T11:35:23Z</dcterms:created>
  <dcterms:modified xsi:type="dcterms:W3CDTF">2023-01-16T05:15:15Z</dcterms:modified>
</cp:coreProperties>
</file>